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207" w:type="dxa"/>
        <w:tblInd w:w="-289" w:type="dxa"/>
        <w:tblLook w:val="04A0" w:firstRow="1" w:lastRow="0" w:firstColumn="1" w:lastColumn="0" w:noHBand="0" w:noVBand="1"/>
      </w:tblPr>
      <w:tblGrid>
        <w:gridCol w:w="2166"/>
        <w:gridCol w:w="6340"/>
        <w:gridCol w:w="1701"/>
      </w:tblGrid>
      <w:tr w:rsidR="008A2D6B" w:rsidTr="00A86E66">
        <w:tc>
          <w:tcPr>
            <w:tcW w:w="2166" w:type="dxa"/>
          </w:tcPr>
          <w:p w:rsidR="004C074D" w:rsidRDefault="009A623A" w:rsidP="004C074D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t>Tuần</w:t>
            </w:r>
            <w:r w:rsidR="004C074D">
              <w:rPr>
                <w:b/>
              </w:rPr>
              <w:t>: 27</w:t>
            </w:r>
          </w:p>
          <w:p w:rsidR="004C074D" w:rsidRDefault="009A623A" w:rsidP="004C074D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t xml:space="preserve">Tiết </w:t>
            </w:r>
            <w:r w:rsidR="008D47C0">
              <w:rPr>
                <w:b/>
              </w:rPr>
              <w:t>: 57</w:t>
            </w:r>
          </w:p>
          <w:p w:rsidR="008A2D6B" w:rsidRDefault="008A2D6B" w:rsidP="008A2D6B">
            <w:pPr>
              <w:jc w:val="both"/>
              <w:rPr>
                <w:b/>
              </w:rPr>
            </w:pPr>
          </w:p>
        </w:tc>
        <w:tc>
          <w:tcPr>
            <w:tcW w:w="6340" w:type="dxa"/>
          </w:tcPr>
          <w:p w:rsidR="008A2D6B" w:rsidRDefault="008A2D6B" w:rsidP="00A86E66">
            <w:pPr>
              <w:jc w:val="center"/>
              <w:rPr>
                <w:b/>
              </w:rPr>
            </w:pPr>
            <w:r>
              <w:rPr>
                <w:b/>
              </w:rPr>
              <w:t>CHƯƠNG IV:</w:t>
            </w:r>
          </w:p>
          <w:p w:rsidR="008A2D6B" w:rsidRDefault="008A2D6B" w:rsidP="00A86E66">
            <w:pPr>
              <w:jc w:val="center"/>
              <w:rPr>
                <w:b/>
              </w:rPr>
            </w:pPr>
            <w:r>
              <w:rPr>
                <w:b/>
              </w:rPr>
              <w:t>BẤT PHƯƠNG TRÌNH BẬC NHẤT MỘT ẨN</w:t>
            </w:r>
          </w:p>
          <w:p w:rsidR="008A2D6B" w:rsidRDefault="008A2D6B" w:rsidP="00A86E66">
            <w:pPr>
              <w:jc w:val="center"/>
              <w:rPr>
                <w:b/>
              </w:rPr>
            </w:pPr>
            <w:r>
              <w:rPr>
                <w:b/>
              </w:rPr>
              <w:t>Bài 1. LIÊN HỆ GIỮA THỨ TỰ VÀ PHÉP CỘNG</w:t>
            </w:r>
          </w:p>
        </w:tc>
        <w:tc>
          <w:tcPr>
            <w:tcW w:w="1701" w:type="dxa"/>
          </w:tcPr>
          <w:p w:rsidR="008A2D6B" w:rsidRDefault="009A623A" w:rsidP="004C074D">
            <w:pPr>
              <w:jc w:val="both"/>
              <w:rPr>
                <w:b/>
              </w:rPr>
            </w:pPr>
            <w:r>
              <w:rPr>
                <w:b/>
              </w:rPr>
              <w:t>Ngày</w:t>
            </w:r>
            <w:r w:rsidR="004C074D">
              <w:rPr>
                <w:b/>
              </w:rPr>
              <w:t>soạn: 14/3/202</w:t>
            </w:r>
            <w:r>
              <w:rPr>
                <w:b/>
              </w:rPr>
              <w:t>2</w:t>
            </w:r>
          </w:p>
        </w:tc>
      </w:tr>
    </w:tbl>
    <w:p w:rsidR="008A2D6B" w:rsidRPr="002546B2" w:rsidRDefault="008A2D6B" w:rsidP="008A2D6B">
      <w:pPr>
        <w:pStyle w:val="I"/>
        <w:spacing w:after="0"/>
        <w:ind w:left="-284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1. Mục tiêu:</w:t>
      </w: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</w:pPr>
      <w:r>
        <w:rPr>
          <w:b/>
        </w:rPr>
        <w:t>a. Kiến thức</w:t>
      </w:r>
      <w:r>
        <w:t>: HS nh</w:t>
      </w:r>
      <w:r w:rsidRPr="009E2889">
        <w:t>ận</w:t>
      </w:r>
      <w:r>
        <w:t xml:space="preserve"> bi</w:t>
      </w:r>
      <w:r w:rsidRPr="009E2889">
        <w:t>ết</w:t>
      </w:r>
      <w:r>
        <w:t xml:space="preserve"> </w:t>
      </w:r>
      <w:r w:rsidRPr="009E2889">
        <w:t>được</w:t>
      </w:r>
      <w:r>
        <w:t xml:space="preserve"> b</w:t>
      </w:r>
      <w:r w:rsidRPr="009E2889">
        <w:t>ất</w:t>
      </w:r>
      <w:r>
        <w:t xml:space="preserve"> </w:t>
      </w:r>
      <w:r w:rsidRPr="009E2889">
        <w:t>đẳng</w:t>
      </w:r>
      <w:r>
        <w:t xml:space="preserve"> th</w:t>
      </w:r>
      <w:r w:rsidRPr="009E2889">
        <w:t>ức</w:t>
      </w:r>
      <w:r>
        <w:t>.</w:t>
      </w:r>
      <w:r w:rsidRPr="00E278FF">
        <w:t xml:space="preserve"> HS nhận biết được vế trái, vế phải và biết dùng dấu của BĐT ( &lt; ; </w:t>
      </w:r>
      <w:r w:rsidRPr="00E278FF">
        <w:rPr>
          <w:rFonts w:ascii="Arial" w:hAnsi="Arial" w:cs="Arial"/>
        </w:rPr>
        <w:object w:dxaOrig="200" w:dyaOrig="240">
          <v:shape id="_x0000_i1026" type="#_x0000_t75" style="width:9.4pt;height:11.75pt" o:ole="">
            <v:imagedata r:id="rId7" o:title=""/>
          </v:shape>
          <o:OLEObject Type="Embed" ProgID="Equation.DSMT4" ShapeID="_x0000_i1026" DrawAspect="Content" ObjectID="_1711781043" r:id="rId8"/>
        </w:object>
      </w:r>
      <w:r w:rsidRPr="00E278FF">
        <w:t xml:space="preserve">  ; &gt;  ; </w:t>
      </w:r>
      <w:r w:rsidRPr="00E278FF">
        <w:rPr>
          <w:rFonts w:ascii="Arial" w:hAnsi="Arial" w:cs="Arial"/>
        </w:rPr>
        <w:object w:dxaOrig="200" w:dyaOrig="240">
          <v:shape id="_x0000_i1027" type="#_x0000_t75" style="width:9.4pt;height:11.75pt" o:ole="">
            <v:imagedata r:id="rId9" o:title=""/>
          </v:shape>
          <o:OLEObject Type="Embed" ProgID="Equation.DSMT4" ShapeID="_x0000_i1027" DrawAspect="Content" ObjectID="_1711781044" r:id="rId10"/>
        </w:object>
      </w:r>
      <w:r w:rsidRPr="00E278FF">
        <w:t xml:space="preserve"> ). </w:t>
      </w: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</w:pPr>
      <w:r>
        <w:t>HS n</w:t>
      </w:r>
      <w:r w:rsidRPr="006E55C9">
        <w:t>ắm</w:t>
      </w:r>
      <w:r>
        <w:t xml:space="preserve"> </w:t>
      </w:r>
      <w:r w:rsidRPr="006E55C9">
        <w:t>được</w:t>
      </w:r>
      <w:r>
        <w:t xml:space="preserve"> </w:t>
      </w:r>
      <w:r w:rsidRPr="00E278FF">
        <w:t>tính chất li</w:t>
      </w:r>
      <w:r>
        <w:t>ên hệ giữa thứ tự và phép cộng.</w:t>
      </w: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</w:pPr>
      <w:r w:rsidRPr="00D26AA6">
        <w:rPr>
          <w:b/>
        </w:rPr>
        <w:t>b. Kỹ năng:</w:t>
      </w:r>
      <w:r>
        <w:t xml:space="preserve"> HS s</w:t>
      </w:r>
      <w:r w:rsidRPr="001046EF">
        <w:t>ử</w:t>
      </w:r>
      <w:r>
        <w:t xml:space="preserve"> d</w:t>
      </w:r>
      <w:r w:rsidRPr="001046EF">
        <w:t>ụng</w:t>
      </w:r>
      <w:r>
        <w:t xml:space="preserve"> </w:t>
      </w:r>
      <w:r w:rsidRPr="001046EF">
        <w:t>được</w:t>
      </w:r>
      <w:r>
        <w:t xml:space="preserve"> t</w:t>
      </w:r>
      <w:r w:rsidRPr="001046EF">
        <w:t>ính</w:t>
      </w:r>
      <w:r>
        <w:t xml:space="preserve"> ch</w:t>
      </w:r>
      <w:r w:rsidRPr="001046EF">
        <w:t>ất</w:t>
      </w:r>
      <w:r>
        <w:t xml:space="preserve"> c</w:t>
      </w:r>
      <w:r w:rsidRPr="001046EF">
        <w:t>ủa</w:t>
      </w:r>
      <w:r>
        <w:t xml:space="preserve"> b</w:t>
      </w:r>
      <w:r w:rsidRPr="001046EF">
        <w:t>ất</w:t>
      </w:r>
      <w:r>
        <w:t xml:space="preserve"> </w:t>
      </w:r>
      <w:r w:rsidRPr="001046EF">
        <w:t>đẳng</w:t>
      </w:r>
      <w:r>
        <w:t xml:space="preserve"> th</w:t>
      </w:r>
      <w:r w:rsidRPr="001046EF">
        <w:t>ức</w:t>
      </w:r>
      <w:r>
        <w:t xml:space="preserve"> v</w:t>
      </w:r>
      <w:r w:rsidRPr="001046EF">
        <w:t>ề</w:t>
      </w:r>
      <w:r>
        <w:t xml:space="preserve"> m</w:t>
      </w:r>
      <w:r w:rsidRPr="001046EF">
        <w:t>ối</w:t>
      </w:r>
      <w:r>
        <w:t xml:space="preserve"> li</w:t>
      </w:r>
      <w:r w:rsidRPr="001046EF">
        <w:t>ê</w:t>
      </w:r>
      <w:r>
        <w:t>n h</w:t>
      </w:r>
      <w:r w:rsidRPr="001046EF">
        <w:t>ệ</w:t>
      </w:r>
      <w:r>
        <w:t xml:space="preserve"> gi</w:t>
      </w:r>
      <w:r w:rsidRPr="001046EF">
        <w:t>ữa</w:t>
      </w:r>
      <w:r>
        <w:t xml:space="preserve"> thứ t</w:t>
      </w:r>
      <w:r w:rsidRPr="001046EF">
        <w:t>ự</w:t>
      </w:r>
      <w:r>
        <w:t xml:space="preserve"> v</w:t>
      </w:r>
      <w:r w:rsidRPr="001046EF">
        <w:t>à</w:t>
      </w:r>
      <w:r>
        <w:t xml:space="preserve"> ph</w:t>
      </w:r>
      <w:r w:rsidRPr="001046EF">
        <w:t>ép</w:t>
      </w:r>
      <w:r>
        <w:t xml:space="preserve"> c</w:t>
      </w:r>
      <w:r w:rsidRPr="001046EF">
        <w:t>ộng</w:t>
      </w:r>
      <w:r>
        <w:t>.</w:t>
      </w:r>
    </w:p>
    <w:p w:rsidR="00691AD5" w:rsidRPr="00B24436" w:rsidRDefault="00691AD5" w:rsidP="00515FF3">
      <w:pPr>
        <w:ind w:left="-284"/>
      </w:pPr>
      <w:r w:rsidRPr="00B24436">
        <w:rPr>
          <w:b/>
        </w:rPr>
        <w:t xml:space="preserve">c. </w:t>
      </w:r>
      <w:r w:rsidR="00515FF3">
        <w:rPr>
          <w:b/>
        </w:rPr>
        <w:t xml:space="preserve">Thái độ: </w:t>
      </w:r>
      <w:r w:rsidR="00515FF3" w:rsidRPr="00515FF3">
        <w:t>Yêu thích môn học, cẩn thận trong tính toán, ý thức hoạt động nhóm.</w:t>
      </w:r>
    </w:p>
    <w:p w:rsidR="008A2D6B" w:rsidRPr="005C58D8" w:rsidRDefault="008A2D6B" w:rsidP="008A2D6B">
      <w:pPr>
        <w:widowControl w:val="0"/>
        <w:tabs>
          <w:tab w:val="center" w:pos="4677"/>
        </w:tabs>
        <w:autoSpaceDE w:val="0"/>
        <w:autoSpaceDN w:val="0"/>
        <w:adjustRightInd w:val="0"/>
        <w:ind w:left="-284"/>
        <w:rPr>
          <w:b/>
        </w:rPr>
      </w:pPr>
      <w:r>
        <w:rPr>
          <w:b/>
        </w:rPr>
        <w:t>2. Chuẩn bị của GV và HS:</w:t>
      </w:r>
      <w:r>
        <w:rPr>
          <w:b/>
        </w:rPr>
        <w:tab/>
      </w:r>
    </w:p>
    <w:p w:rsidR="008A2D6B" w:rsidRDefault="008A2D6B" w:rsidP="008A2D6B">
      <w:pPr>
        <w:ind w:left="-284"/>
        <w:jc w:val="both"/>
      </w:pPr>
      <w:r w:rsidRPr="00D26AA6">
        <w:rPr>
          <w:b/>
        </w:rPr>
        <w:t>a. GV :</w:t>
      </w:r>
      <w:r>
        <w:t xml:space="preserve"> Bảng phụ, th</w:t>
      </w:r>
      <w:r w:rsidRPr="005C58D8">
        <w:t>ước</w:t>
      </w:r>
      <w:r>
        <w:t xml:space="preserve"> th</w:t>
      </w:r>
      <w:r w:rsidRPr="005C58D8">
        <w:t>ẳng</w:t>
      </w:r>
      <w:r>
        <w:t xml:space="preserve">. </w:t>
      </w:r>
    </w:p>
    <w:p w:rsidR="008A2D6B" w:rsidRDefault="008A2D6B" w:rsidP="008A2D6B">
      <w:pPr>
        <w:ind w:left="-284"/>
        <w:jc w:val="both"/>
      </w:pPr>
      <w:r>
        <w:t xml:space="preserve">            PP: Đặt và giải quyết vấn đề, gợi mở, thảo luận nhóm nhỏ.</w:t>
      </w:r>
    </w:p>
    <w:p w:rsidR="008A2D6B" w:rsidRPr="00D262CD" w:rsidRDefault="008A2D6B" w:rsidP="008A2D6B">
      <w:pPr>
        <w:ind w:left="-284"/>
        <w:jc w:val="both"/>
      </w:pPr>
      <w:r w:rsidRPr="00D26AA6">
        <w:rPr>
          <w:b/>
        </w:rPr>
        <w:t>b. HS:</w:t>
      </w:r>
      <w:r>
        <w:t xml:space="preserve"> Ôn tập thứ tự trong Z, </w:t>
      </w:r>
      <w:r w:rsidRPr="00E278FF">
        <w:t>So sánh hai số hữu tỉ</w:t>
      </w:r>
      <w:r>
        <w:t>, bảng nhóm.</w:t>
      </w:r>
    </w:p>
    <w:p w:rsidR="008A2D6B" w:rsidRDefault="008A2D6B" w:rsidP="008A2D6B">
      <w:pPr>
        <w:ind w:left="-284"/>
        <w:rPr>
          <w:b/>
        </w:rPr>
      </w:pPr>
      <w:r>
        <w:rPr>
          <w:b/>
        </w:rPr>
        <w:t>3. Tiến trình bài dạy:</w:t>
      </w:r>
    </w:p>
    <w:p w:rsidR="008A2D6B" w:rsidRDefault="008A2D6B" w:rsidP="008A2D6B">
      <w:pPr>
        <w:ind w:left="-284"/>
        <w:rPr>
          <w:b/>
        </w:rPr>
      </w:pPr>
      <w:r>
        <w:rPr>
          <w:b/>
        </w:rPr>
        <w:t>a. KTBC: (5ph)</w:t>
      </w:r>
    </w:p>
    <w:p w:rsidR="008A2D6B" w:rsidRDefault="008A2D6B" w:rsidP="008A2D6B">
      <w:pPr>
        <w:ind w:left="-284"/>
      </w:pPr>
      <w:r>
        <w:t xml:space="preserve">- </w:t>
      </w:r>
      <w:r w:rsidRPr="00D26AA6">
        <w:t>Khái quát lại kiến thức của chương III</w:t>
      </w:r>
    </w:p>
    <w:p w:rsidR="008A2D6B" w:rsidRPr="00D26AA6" w:rsidRDefault="008A2D6B" w:rsidP="008A2D6B">
      <w:pPr>
        <w:ind w:left="-284"/>
      </w:pPr>
      <w:r>
        <w:t>- GV: Giới thiệu nội dung chương IV.</w:t>
      </w: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  <w:rPr>
          <w:b/>
        </w:rPr>
      </w:pPr>
      <w:r>
        <w:rPr>
          <w:b/>
        </w:rPr>
        <w:t>b. Bài mới:</w:t>
      </w:r>
    </w:p>
    <w:p w:rsidR="008A2D6B" w:rsidRPr="00D26AA6" w:rsidRDefault="008A2D6B" w:rsidP="008A2D6B">
      <w:pPr>
        <w:widowControl w:val="0"/>
        <w:autoSpaceDE w:val="0"/>
        <w:autoSpaceDN w:val="0"/>
        <w:adjustRightInd w:val="0"/>
        <w:ind w:left="-284"/>
        <w:jc w:val="center"/>
        <w:rPr>
          <w:b/>
          <w:iCs/>
        </w:rPr>
      </w:pPr>
      <w:r w:rsidRPr="00D26AA6">
        <w:rPr>
          <w:b/>
          <w:caps/>
        </w:rPr>
        <w:t>HĐ</w:t>
      </w:r>
      <w:r w:rsidRPr="00D26AA6">
        <w:rPr>
          <w:b/>
        </w:rPr>
        <w:t xml:space="preserve"> 1: </w:t>
      </w:r>
      <w:r w:rsidRPr="00D26AA6">
        <w:rPr>
          <w:b/>
          <w:iCs/>
        </w:rPr>
        <w:t>Nhắc lại về thứ tự trên tập hợp số (10 ph)</w:t>
      </w:r>
    </w:p>
    <w:tbl>
      <w:tblPr>
        <w:tblW w:w="10178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31"/>
        <w:gridCol w:w="3119"/>
        <w:gridCol w:w="3828"/>
      </w:tblGrid>
      <w:tr w:rsidR="008A2D6B" w:rsidRPr="00615361" w:rsidTr="00A86E66">
        <w:trPr>
          <w:trHeight w:val="82"/>
        </w:trPr>
        <w:tc>
          <w:tcPr>
            <w:tcW w:w="3231" w:type="dxa"/>
            <w:shd w:val="clear" w:color="auto" w:fill="auto"/>
          </w:tcPr>
          <w:p w:rsidR="008A2D6B" w:rsidRPr="00BD1110" w:rsidRDefault="008A2D6B" w:rsidP="008A2D6B">
            <w:pPr>
              <w:ind w:right="32"/>
              <w:jc w:val="center"/>
              <w:rPr>
                <w:b/>
                <w:lang w:val="fi-FI"/>
              </w:rPr>
            </w:pPr>
            <w:r w:rsidRPr="00BD1110">
              <w:rPr>
                <w:b/>
                <w:lang w:val="fi-FI"/>
              </w:rPr>
              <w:t>Hoạt động của GV</w:t>
            </w:r>
          </w:p>
        </w:tc>
        <w:tc>
          <w:tcPr>
            <w:tcW w:w="3119" w:type="dxa"/>
            <w:shd w:val="clear" w:color="auto" w:fill="auto"/>
          </w:tcPr>
          <w:p w:rsidR="008A2D6B" w:rsidRPr="00BD1110" w:rsidRDefault="008A2D6B" w:rsidP="008A2D6B">
            <w:pPr>
              <w:jc w:val="center"/>
              <w:rPr>
                <w:b/>
                <w:lang w:val="fi-FI"/>
              </w:rPr>
            </w:pPr>
            <w:r w:rsidRPr="00BD1110">
              <w:rPr>
                <w:b/>
                <w:lang w:val="fi-FI"/>
              </w:rPr>
              <w:t>Hoạt động của HS</w:t>
            </w:r>
          </w:p>
        </w:tc>
        <w:tc>
          <w:tcPr>
            <w:tcW w:w="3828" w:type="dxa"/>
            <w:shd w:val="clear" w:color="auto" w:fill="auto"/>
          </w:tcPr>
          <w:p w:rsidR="008A2D6B" w:rsidRPr="00BD1110" w:rsidRDefault="008A2D6B" w:rsidP="008A2D6B">
            <w:pPr>
              <w:jc w:val="center"/>
              <w:rPr>
                <w:b/>
                <w:lang w:val="fi-FI"/>
              </w:rPr>
            </w:pPr>
            <w:r w:rsidRPr="00BD1110">
              <w:rPr>
                <w:b/>
                <w:lang w:val="fi-FI"/>
              </w:rPr>
              <w:t>Kiến thức cần đạt</w:t>
            </w:r>
          </w:p>
        </w:tc>
      </w:tr>
      <w:tr w:rsidR="008A2D6B" w:rsidRPr="00615361" w:rsidTr="00A86E66">
        <w:tc>
          <w:tcPr>
            <w:tcW w:w="3231" w:type="dxa"/>
            <w:shd w:val="clear" w:color="auto" w:fill="auto"/>
          </w:tcPr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ind w:right="32"/>
              <w:jc w:val="both"/>
            </w:pPr>
            <w:r w:rsidRPr="00E278FF">
              <w:t>- Trên tập</w:t>
            </w:r>
            <w:r>
              <w:t xml:space="preserve"> R, khi so sánh 2 số a và b , x</w:t>
            </w:r>
            <w:r w:rsidRPr="00D831EB">
              <w:t>ả</w:t>
            </w:r>
            <w:r w:rsidRPr="00E278FF">
              <w:t>y ra những trường hợp nào?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ind w:right="32"/>
              <w:jc w:val="both"/>
            </w:pPr>
            <w:r>
              <w:t>- Cho HS làm ?1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ind w:right="32"/>
              <w:jc w:val="both"/>
            </w:pP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ind w:right="32"/>
              <w:jc w:val="both"/>
            </w:pPr>
            <w:r>
              <w:t xml:space="preserve">- </w:t>
            </w:r>
            <w:r w:rsidRPr="00E278FF">
              <w:t>GV minh họa bằng trục số.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ind w:right="32"/>
            </w:pPr>
          </w:p>
          <w:p w:rsidR="008A2D6B" w:rsidRPr="00BD1110" w:rsidRDefault="008A2D6B" w:rsidP="008A2D6B">
            <w:pPr>
              <w:widowControl w:val="0"/>
              <w:autoSpaceDE w:val="0"/>
              <w:autoSpaceDN w:val="0"/>
              <w:adjustRightInd w:val="0"/>
              <w:ind w:right="32"/>
            </w:pPr>
            <w:r w:rsidRPr="00E278FF">
              <w:t xml:space="preserve">- GV giới thiệu cách diễn đạt cũng như cách dùng kí hiệu  &lt; ; </w:t>
            </w:r>
            <w:r w:rsidRPr="00615361">
              <w:rPr>
                <w:rFonts w:ascii="Arial" w:hAnsi="Arial" w:cs="Arial"/>
              </w:rPr>
              <w:object w:dxaOrig="200" w:dyaOrig="240">
                <v:shape id="_x0000_i1028" type="#_x0000_t75" style="width:9.4pt;height:11.75pt" o:ole="">
                  <v:imagedata r:id="rId7" o:title=""/>
                </v:shape>
                <o:OLEObject Type="Embed" ProgID="Equation.DSMT4" ShapeID="_x0000_i1028" DrawAspect="Content" ObjectID="_1711781045" r:id="rId11"/>
              </w:object>
            </w:r>
            <w:r w:rsidRPr="00E278FF">
              <w:t xml:space="preserve">  ; &gt;  ; </w:t>
            </w:r>
            <w:r w:rsidRPr="00615361">
              <w:rPr>
                <w:rFonts w:ascii="Arial" w:hAnsi="Arial" w:cs="Arial"/>
              </w:rPr>
              <w:object w:dxaOrig="200" w:dyaOrig="240">
                <v:shape id="_x0000_i1029" type="#_x0000_t75" style="width:9.4pt;height:11.75pt" o:ole="">
                  <v:imagedata r:id="rId9" o:title=""/>
                </v:shape>
                <o:OLEObject Type="Embed" ProgID="Equation.DSMT4" ShapeID="_x0000_i1029" DrawAspect="Content" ObjectID="_1711781046" r:id="rId12"/>
              </w:object>
            </w:r>
          </w:p>
        </w:tc>
        <w:tc>
          <w:tcPr>
            <w:tcW w:w="3119" w:type="dxa"/>
            <w:shd w:val="clear" w:color="auto" w:fill="auto"/>
          </w:tcPr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</w:pPr>
            <w:r w:rsidRPr="00E278FF">
              <w:t>a = b ;  a  &lt; b  ;  a &gt;  b  ;  a</w:t>
            </w:r>
            <w:r w:rsidRPr="00615361">
              <w:rPr>
                <w:rFonts w:ascii="Arial" w:hAnsi="Arial" w:cs="Arial"/>
              </w:rPr>
              <w:object w:dxaOrig="200" w:dyaOrig="240">
                <v:shape id="_x0000_i1030" type="#_x0000_t75" style="width:9.4pt;height:11.75pt" o:ole="">
                  <v:imagedata r:id="rId7" o:title=""/>
                </v:shape>
                <o:OLEObject Type="Embed" ProgID="Equation.DSMT4" ShapeID="_x0000_i1030" DrawAspect="Content" ObjectID="_1711781047" r:id="rId13"/>
              </w:object>
            </w:r>
            <w:r>
              <w:t xml:space="preserve">  b</w:t>
            </w:r>
            <w:r w:rsidRPr="00E278FF">
              <w:t xml:space="preserve">;   a  </w:t>
            </w:r>
            <w:r w:rsidRPr="00615361">
              <w:rPr>
                <w:rFonts w:ascii="Arial" w:hAnsi="Arial" w:cs="Arial"/>
              </w:rPr>
              <w:object w:dxaOrig="200" w:dyaOrig="240">
                <v:shape id="_x0000_i1031" type="#_x0000_t75" style="width:9.4pt;height:11.75pt" o:ole="">
                  <v:imagedata r:id="rId9" o:title=""/>
                </v:shape>
                <o:OLEObject Type="Embed" ProgID="Equation.DSMT4" ShapeID="_x0000_i1031" DrawAspect="Content" ObjectID="_1711781048" r:id="rId14"/>
              </w:object>
            </w:r>
            <w:r w:rsidRPr="00E278FF">
              <w:t xml:space="preserve">  b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</w:pPr>
            <w:r>
              <w:t>?1</w:t>
            </w: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b/>
                <w:bCs/>
              </w:rPr>
            </w:pPr>
            <w:r w:rsidRPr="00615361">
              <w:rPr>
                <w:bCs/>
              </w:rPr>
              <w:t>a)</w:t>
            </w:r>
            <w:r w:rsidRPr="00E278FF">
              <w:t xml:space="preserve">  1,53 &lt;  1,8  </w:t>
            </w:r>
            <w:r w:rsidRPr="00615361">
              <w:rPr>
                <w:b/>
                <w:bCs/>
              </w:rPr>
              <w:t xml:space="preserve">   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  <w:r w:rsidRPr="00615361">
              <w:rPr>
                <w:bCs/>
              </w:rPr>
              <w:t>b)</w:t>
            </w:r>
            <w:r>
              <w:t xml:space="preserve"> </w:t>
            </w:r>
            <w:r w:rsidRPr="00A141AD">
              <w:t xml:space="preserve">- 2,37  &gt; - 2,41      </w:t>
            </w:r>
          </w:p>
          <w:p w:rsidR="008A2D6B" w:rsidRPr="00A141AD" w:rsidRDefault="008A2D6B" w:rsidP="008A2D6B">
            <w:pPr>
              <w:widowControl w:val="0"/>
              <w:autoSpaceDE w:val="0"/>
              <w:autoSpaceDN w:val="0"/>
              <w:adjustRightInd w:val="0"/>
            </w:pPr>
            <w:r w:rsidRPr="00A141AD">
              <w:t xml:space="preserve"> </w:t>
            </w:r>
            <w:r>
              <w:t xml:space="preserve">c/ </w:t>
            </w:r>
            <w:r w:rsidRPr="00615361">
              <w:rPr>
                <w:position w:val="-24"/>
              </w:rPr>
              <w:object w:dxaOrig="480" w:dyaOrig="620">
                <v:shape id="_x0000_i1032" type="#_x0000_t75" style="width:24.25pt;height:30.5pt" o:ole="">
                  <v:imagedata r:id="rId15" o:title=""/>
                </v:shape>
                <o:OLEObject Type="Embed" ProgID="Equation.DSMT4" ShapeID="_x0000_i1032" DrawAspect="Content" ObjectID="_1711781049" r:id="rId16"/>
              </w:object>
            </w:r>
            <w:r>
              <w:t xml:space="preserve"> = </w:t>
            </w:r>
            <w:r w:rsidRPr="00615361">
              <w:rPr>
                <w:position w:val="-24"/>
              </w:rPr>
              <w:object w:dxaOrig="360" w:dyaOrig="620">
                <v:shape id="_x0000_i1033" type="#_x0000_t75" style="width:18pt;height:30.5pt" o:ole="">
                  <v:imagedata r:id="rId17" o:title=""/>
                </v:shape>
                <o:OLEObject Type="Embed" ProgID="Equation.DSMT4" ShapeID="_x0000_i1033" DrawAspect="Content" ObjectID="_1711781050" r:id="rId18"/>
              </w:object>
            </w:r>
            <w:r w:rsidRPr="00615361">
              <w:rPr>
                <w:b/>
                <w:bCs/>
              </w:rPr>
              <w:t xml:space="preserve">   </w:t>
            </w:r>
          </w:p>
          <w:p w:rsidR="008A2D6B" w:rsidRPr="00A141AD" w:rsidRDefault="008A2D6B" w:rsidP="008A2D6B">
            <w:pPr>
              <w:widowControl w:val="0"/>
              <w:autoSpaceDE w:val="0"/>
              <w:autoSpaceDN w:val="0"/>
              <w:adjustRightInd w:val="0"/>
            </w:pPr>
            <w:r w:rsidRPr="00615361">
              <w:rPr>
                <w:b/>
                <w:bCs/>
              </w:rPr>
              <w:t xml:space="preserve"> </w:t>
            </w:r>
            <w:r w:rsidRPr="00615361">
              <w:rPr>
                <w:bCs/>
              </w:rPr>
              <w:t>d)</w:t>
            </w:r>
            <w:r w:rsidRPr="00A141AD">
              <w:t xml:space="preserve"> </w:t>
            </w:r>
            <w:r w:rsidRPr="00615361">
              <w:rPr>
                <w:position w:val="-24"/>
              </w:rPr>
              <w:object w:dxaOrig="220" w:dyaOrig="620">
                <v:shape id="_x0000_i1034" type="#_x0000_t75" style="width:10.95pt;height:30.5pt" o:ole="">
                  <v:imagedata r:id="rId19" o:title=""/>
                </v:shape>
                <o:OLEObject Type="Embed" ProgID="Equation.DSMT4" ShapeID="_x0000_i1034" DrawAspect="Content" ObjectID="_1711781051" r:id="rId20"/>
              </w:object>
            </w:r>
            <w:r>
              <w:t xml:space="preserve"> &lt; </w:t>
            </w:r>
            <w:r w:rsidRPr="00615361">
              <w:rPr>
                <w:position w:val="-24"/>
              </w:rPr>
              <w:object w:dxaOrig="360" w:dyaOrig="620">
                <v:shape id="_x0000_i1035" type="#_x0000_t75" style="width:18pt;height:30.5pt" o:ole="">
                  <v:imagedata r:id="rId21" o:title=""/>
                </v:shape>
                <o:OLEObject Type="Embed" ProgID="Equation.DSMT4" ShapeID="_x0000_i1035" DrawAspect="Content" ObjectID="_1711781052" r:id="rId22"/>
              </w:object>
            </w:r>
            <w:r w:rsidRPr="00A141AD">
              <w:t xml:space="preserve">    </w:t>
            </w: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3828" w:type="dxa"/>
            <w:shd w:val="clear" w:color="auto" w:fill="auto"/>
          </w:tcPr>
          <w:p w:rsidR="008A2D6B" w:rsidRPr="00BD1110" w:rsidRDefault="008A2D6B" w:rsidP="008A2D6B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BD1110">
              <w:rPr>
                <w:b/>
              </w:rPr>
              <w:t xml:space="preserve">1. Nhắc lại về thứ tự trên tập hợp số </w:t>
            </w:r>
          </w:p>
          <w:p w:rsidR="008A2D6B" w:rsidRPr="00D14AE4" w:rsidRDefault="008A2D6B" w:rsidP="008A2D6B">
            <w:pPr>
              <w:widowControl w:val="0"/>
              <w:autoSpaceDE w:val="0"/>
              <w:autoSpaceDN w:val="0"/>
              <w:adjustRightInd w:val="0"/>
            </w:pPr>
            <w:r>
              <w:t>Tr</w:t>
            </w:r>
            <w:r w:rsidRPr="00DF33A3">
              <w:t>ê</w:t>
            </w:r>
            <w:r>
              <w:t>n t</w:t>
            </w:r>
            <w:r w:rsidRPr="00DF33A3">
              <w:t>ập</w:t>
            </w:r>
            <w:r>
              <w:t xml:space="preserve"> h</w:t>
            </w:r>
            <w:r w:rsidRPr="00DF33A3">
              <w:t>ợp</w:t>
            </w:r>
            <w:r>
              <w:t xml:space="preserve"> s</w:t>
            </w:r>
            <w:r w:rsidRPr="00DF33A3">
              <w:t>ố</w:t>
            </w:r>
            <w:r>
              <w:t xml:space="preserve"> th</w:t>
            </w:r>
            <w:r w:rsidRPr="00DF33A3">
              <w:t>ự</w:t>
            </w:r>
            <w:r>
              <w:t>c, khi so sánh 2 số a và b x</w:t>
            </w:r>
            <w:r w:rsidRPr="00D14AE4">
              <w:t>ảy</w:t>
            </w:r>
            <w:r>
              <w:t xml:space="preserve"> ra c</w:t>
            </w:r>
            <w:r w:rsidRPr="00D14AE4">
              <w:t>ác</w:t>
            </w:r>
            <w:r>
              <w:t xml:space="preserve"> tr</w:t>
            </w:r>
            <w:r w:rsidRPr="00D14AE4">
              <w:t>ường</w:t>
            </w:r>
            <w:r>
              <w:t xml:space="preserve"> h</w:t>
            </w:r>
            <w:r w:rsidRPr="00D14AE4">
              <w:t>ợp</w:t>
            </w:r>
            <w:r>
              <w:t xml:space="preserve"> sau: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  <w:r>
              <w:t xml:space="preserve">  </w:t>
            </w:r>
            <w:r w:rsidRPr="00E278FF">
              <w:t>a = b ;  a  &lt; b  ;  a &gt;  b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</w:pPr>
            <w:r>
              <w:t xml:space="preserve">      </w:t>
            </w:r>
            <w:r w:rsidRPr="00E278FF">
              <w:t xml:space="preserve"> </w:t>
            </w: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iCs/>
                <w:u w:val="single"/>
              </w:rPr>
            </w:pPr>
          </w:p>
        </w:tc>
      </w:tr>
    </w:tbl>
    <w:p w:rsidR="008A2D6B" w:rsidRPr="00C22F79" w:rsidRDefault="008A2D6B" w:rsidP="008A2D6B">
      <w:pPr>
        <w:widowControl w:val="0"/>
        <w:autoSpaceDE w:val="0"/>
        <w:autoSpaceDN w:val="0"/>
        <w:adjustRightInd w:val="0"/>
        <w:ind w:left="-284" w:firstLine="720"/>
        <w:jc w:val="center"/>
        <w:rPr>
          <w:iCs/>
        </w:rPr>
      </w:pPr>
      <w:r>
        <w:rPr>
          <w:b/>
          <w:iCs/>
        </w:rPr>
        <w:t>HĐ</w:t>
      </w:r>
      <w:r w:rsidRPr="009F34E8">
        <w:rPr>
          <w:b/>
          <w:iCs/>
        </w:rPr>
        <w:t xml:space="preserve"> 2: Bất đẳng thức</w:t>
      </w:r>
      <w:r>
        <w:rPr>
          <w:b/>
          <w:iCs/>
        </w:rPr>
        <w:t xml:space="preserve"> </w:t>
      </w:r>
      <w:r w:rsidRPr="00BD1110">
        <w:rPr>
          <w:b/>
          <w:iCs/>
        </w:rPr>
        <w:t>(5 ph)</w:t>
      </w:r>
    </w:p>
    <w:tbl>
      <w:tblPr>
        <w:tblW w:w="10178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32"/>
        <w:gridCol w:w="2911"/>
        <w:gridCol w:w="4035"/>
      </w:tblGrid>
      <w:tr w:rsidR="008A2D6B" w:rsidRPr="00615361" w:rsidTr="00A86E66">
        <w:tc>
          <w:tcPr>
            <w:tcW w:w="3232" w:type="dxa"/>
            <w:shd w:val="clear" w:color="auto" w:fill="auto"/>
          </w:tcPr>
          <w:p w:rsidR="008A2D6B" w:rsidRPr="00BD1110" w:rsidRDefault="008A2D6B" w:rsidP="008A2D6B">
            <w:pPr>
              <w:ind w:right="32"/>
              <w:jc w:val="center"/>
              <w:rPr>
                <w:b/>
                <w:lang w:val="fi-FI"/>
              </w:rPr>
            </w:pPr>
            <w:r w:rsidRPr="00BD1110">
              <w:rPr>
                <w:b/>
                <w:lang w:val="fi-FI"/>
              </w:rPr>
              <w:t>Hoạt động của GV</w:t>
            </w:r>
          </w:p>
        </w:tc>
        <w:tc>
          <w:tcPr>
            <w:tcW w:w="2911" w:type="dxa"/>
            <w:shd w:val="clear" w:color="auto" w:fill="auto"/>
          </w:tcPr>
          <w:p w:rsidR="008A2D6B" w:rsidRPr="00BD1110" w:rsidRDefault="008A2D6B" w:rsidP="008A2D6B">
            <w:pPr>
              <w:jc w:val="center"/>
              <w:rPr>
                <w:b/>
                <w:lang w:val="fi-FI"/>
              </w:rPr>
            </w:pPr>
            <w:r w:rsidRPr="00BD1110">
              <w:rPr>
                <w:b/>
                <w:lang w:val="fi-FI"/>
              </w:rPr>
              <w:t>Hoạt động của HS</w:t>
            </w:r>
          </w:p>
        </w:tc>
        <w:tc>
          <w:tcPr>
            <w:tcW w:w="4035" w:type="dxa"/>
            <w:shd w:val="clear" w:color="auto" w:fill="auto"/>
          </w:tcPr>
          <w:p w:rsidR="008A2D6B" w:rsidRPr="00BD1110" w:rsidRDefault="008A2D6B" w:rsidP="008A2D6B">
            <w:pPr>
              <w:jc w:val="center"/>
              <w:rPr>
                <w:b/>
                <w:lang w:val="fi-FI"/>
              </w:rPr>
            </w:pPr>
            <w:r w:rsidRPr="00BD1110">
              <w:rPr>
                <w:b/>
                <w:lang w:val="fi-FI"/>
              </w:rPr>
              <w:t>Kiến thức cần đạt</w:t>
            </w:r>
          </w:p>
        </w:tc>
      </w:tr>
      <w:tr w:rsidR="008A2D6B" w:rsidRPr="00615361" w:rsidTr="00A86E66">
        <w:tc>
          <w:tcPr>
            <w:tcW w:w="3232" w:type="dxa"/>
            <w:shd w:val="clear" w:color="auto" w:fill="auto"/>
          </w:tcPr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  <w:r w:rsidRPr="00E278FF">
              <w:t xml:space="preserve">- GV giới thiệu BĐT như SGK. 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  <w:r w:rsidRPr="00E278FF">
              <w:t>- Gọi HS cho VD về các B</w:t>
            </w:r>
            <w:r>
              <w:t xml:space="preserve">ất đẳng  thức  </w:t>
            </w:r>
          </w:p>
          <w:p w:rsidR="008A2D6B" w:rsidRPr="00BD1110" w:rsidRDefault="008A2D6B" w:rsidP="008A2D6B">
            <w:pPr>
              <w:widowControl w:val="0"/>
              <w:autoSpaceDE w:val="0"/>
              <w:autoSpaceDN w:val="0"/>
              <w:adjustRightInd w:val="0"/>
            </w:pPr>
            <w:r>
              <w:t>-</w:t>
            </w:r>
            <w:r w:rsidRPr="00E278FF">
              <w:t xml:space="preserve"> GV kiểm tra xem HS cho VD đúng hay không?</w:t>
            </w:r>
          </w:p>
        </w:tc>
        <w:tc>
          <w:tcPr>
            <w:tcW w:w="2911" w:type="dxa"/>
            <w:shd w:val="clear" w:color="auto" w:fill="auto"/>
          </w:tcPr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iCs/>
              </w:rPr>
            </w:pPr>
            <w:r w:rsidRPr="00615361">
              <w:rPr>
                <w:iCs/>
              </w:rPr>
              <w:t>- HS đọc sgk.</w:t>
            </w: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iCs/>
              </w:rPr>
            </w:pP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iCs/>
              </w:rPr>
            </w:pPr>
            <w:r w:rsidRPr="00615361">
              <w:rPr>
                <w:iCs/>
              </w:rPr>
              <w:t>- HS lấy VD</w:t>
            </w: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iCs/>
              </w:rPr>
            </w:pP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iCs/>
              </w:rPr>
            </w:pPr>
            <w:r w:rsidRPr="00615361">
              <w:rPr>
                <w:iCs/>
              </w:rPr>
              <w:t>-Chú ý</w:t>
            </w:r>
          </w:p>
        </w:tc>
        <w:tc>
          <w:tcPr>
            <w:tcW w:w="4035" w:type="dxa"/>
            <w:shd w:val="clear" w:color="auto" w:fill="auto"/>
          </w:tcPr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ind w:left="-42"/>
              <w:rPr>
                <w:b/>
                <w:iCs/>
              </w:rPr>
            </w:pPr>
            <w:r>
              <w:rPr>
                <w:b/>
                <w:iCs/>
              </w:rPr>
              <w:t xml:space="preserve">2. </w:t>
            </w:r>
            <w:r w:rsidRPr="00615361">
              <w:rPr>
                <w:b/>
                <w:iCs/>
              </w:rPr>
              <w:t>Bất đẳng thức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ind w:left="-42"/>
              <w:rPr>
                <w:iCs/>
              </w:rPr>
            </w:pPr>
            <w:r w:rsidRPr="00615361">
              <w:rPr>
                <w:iCs/>
              </w:rPr>
              <w:t xml:space="preserve">Ta gọi hệ thức dạng a &lt; b 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ind w:left="-42"/>
            </w:pPr>
            <w:r w:rsidRPr="00615361">
              <w:rPr>
                <w:iCs/>
              </w:rPr>
              <w:t xml:space="preserve">( hay </w:t>
            </w:r>
            <w:r w:rsidRPr="00E278FF">
              <w:t xml:space="preserve"> a &gt;  b</w:t>
            </w:r>
            <w:r>
              <w:t xml:space="preserve">; </w:t>
            </w:r>
            <w:r w:rsidRPr="00E278FF">
              <w:t xml:space="preserve"> a</w:t>
            </w:r>
            <w:r w:rsidRPr="00615361">
              <w:rPr>
                <w:rFonts w:ascii="Arial" w:hAnsi="Arial" w:cs="Arial"/>
              </w:rPr>
              <w:object w:dxaOrig="200" w:dyaOrig="240">
                <v:shape id="_x0000_i1036" type="#_x0000_t75" style="width:9.4pt;height:11.75pt" o:ole="">
                  <v:imagedata r:id="rId7" o:title=""/>
                </v:shape>
                <o:OLEObject Type="Embed" ProgID="Equation.DSMT4" ShapeID="_x0000_i1036" DrawAspect="Content" ObjectID="_1711781053" r:id="rId23"/>
              </w:object>
            </w:r>
            <w:r w:rsidRPr="00E278FF">
              <w:t xml:space="preserve">  b</w:t>
            </w:r>
            <w:r>
              <w:t xml:space="preserve">; </w:t>
            </w:r>
            <w:r w:rsidRPr="00E278FF">
              <w:t xml:space="preserve"> a  </w:t>
            </w:r>
            <w:r w:rsidRPr="00615361">
              <w:rPr>
                <w:rFonts w:ascii="Arial" w:hAnsi="Arial" w:cs="Arial"/>
              </w:rPr>
              <w:object w:dxaOrig="200" w:dyaOrig="240">
                <v:shape id="_x0000_i1037" type="#_x0000_t75" style="width:9.4pt;height:11.75pt" o:ole="">
                  <v:imagedata r:id="rId9" o:title=""/>
                </v:shape>
                <o:OLEObject Type="Embed" ProgID="Equation.DSMT4" ShapeID="_x0000_i1037" DrawAspect="Content" ObjectID="_1711781054" r:id="rId24"/>
              </w:object>
            </w:r>
            <w:r w:rsidRPr="00E278FF">
              <w:t xml:space="preserve">  b</w:t>
            </w:r>
            <w:r>
              <w:t xml:space="preserve"> ) là bất đẳng thức.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ind w:left="-42"/>
            </w:pPr>
            <w:r>
              <w:t xml:space="preserve"> a là vế trái</w:t>
            </w:r>
          </w:p>
          <w:p w:rsidR="008A2D6B" w:rsidRPr="00C277DA" w:rsidRDefault="008A2D6B" w:rsidP="008A2D6B">
            <w:pPr>
              <w:widowControl w:val="0"/>
              <w:autoSpaceDE w:val="0"/>
              <w:autoSpaceDN w:val="0"/>
              <w:adjustRightInd w:val="0"/>
              <w:ind w:left="-42"/>
            </w:pPr>
            <w:r>
              <w:t xml:space="preserve"> </w:t>
            </w:r>
            <w:r w:rsidRPr="009F2C17">
              <w:t>b là vế phải của bất đ</w:t>
            </w:r>
            <w:r>
              <w:t>ẳng thức.</w:t>
            </w:r>
          </w:p>
        </w:tc>
      </w:tr>
    </w:tbl>
    <w:p w:rsidR="008A2D6B" w:rsidRPr="00BD1110" w:rsidRDefault="008A2D6B" w:rsidP="008A2D6B">
      <w:pPr>
        <w:widowControl w:val="0"/>
        <w:autoSpaceDE w:val="0"/>
        <w:autoSpaceDN w:val="0"/>
        <w:adjustRightInd w:val="0"/>
        <w:ind w:left="-284" w:firstLine="720"/>
        <w:jc w:val="center"/>
        <w:rPr>
          <w:b/>
        </w:rPr>
      </w:pPr>
      <w:r>
        <w:rPr>
          <w:b/>
          <w:bCs/>
        </w:rPr>
        <w:t>HĐ</w:t>
      </w:r>
      <w:r w:rsidRPr="00BD1110">
        <w:rPr>
          <w:b/>
          <w:bCs/>
        </w:rPr>
        <w:t xml:space="preserve"> 3:</w:t>
      </w:r>
      <w:r w:rsidRPr="00BD1110">
        <w:rPr>
          <w:b/>
        </w:rPr>
        <w:t xml:space="preserve"> Liên hệ giữa thứ tự và phép cộng (10 ph)</w:t>
      </w:r>
    </w:p>
    <w:tbl>
      <w:tblPr>
        <w:tblW w:w="10178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32"/>
        <w:gridCol w:w="2835"/>
        <w:gridCol w:w="4111"/>
      </w:tblGrid>
      <w:tr w:rsidR="008A2D6B" w:rsidTr="00A86E66">
        <w:tc>
          <w:tcPr>
            <w:tcW w:w="3232" w:type="dxa"/>
            <w:shd w:val="clear" w:color="auto" w:fill="auto"/>
          </w:tcPr>
          <w:p w:rsidR="008A2D6B" w:rsidRPr="00BD1110" w:rsidRDefault="008A2D6B" w:rsidP="008A2D6B">
            <w:pPr>
              <w:ind w:right="32"/>
              <w:jc w:val="center"/>
              <w:rPr>
                <w:b/>
                <w:lang w:val="fi-FI"/>
              </w:rPr>
            </w:pPr>
            <w:r w:rsidRPr="00BD1110">
              <w:rPr>
                <w:b/>
                <w:lang w:val="fi-FI"/>
              </w:rPr>
              <w:t>Hoạt động của GV</w:t>
            </w:r>
          </w:p>
        </w:tc>
        <w:tc>
          <w:tcPr>
            <w:tcW w:w="2835" w:type="dxa"/>
            <w:shd w:val="clear" w:color="auto" w:fill="auto"/>
          </w:tcPr>
          <w:p w:rsidR="008A2D6B" w:rsidRPr="00BD1110" w:rsidRDefault="008A2D6B" w:rsidP="008A2D6B">
            <w:pPr>
              <w:jc w:val="center"/>
              <w:rPr>
                <w:b/>
                <w:lang w:val="fi-FI"/>
              </w:rPr>
            </w:pPr>
            <w:r w:rsidRPr="00BD1110">
              <w:rPr>
                <w:b/>
                <w:lang w:val="fi-FI"/>
              </w:rPr>
              <w:t>Hoạt động của HS</w:t>
            </w:r>
          </w:p>
        </w:tc>
        <w:tc>
          <w:tcPr>
            <w:tcW w:w="4111" w:type="dxa"/>
            <w:shd w:val="clear" w:color="auto" w:fill="auto"/>
          </w:tcPr>
          <w:p w:rsidR="008A2D6B" w:rsidRPr="00BD1110" w:rsidRDefault="008A2D6B" w:rsidP="008A2D6B">
            <w:pPr>
              <w:jc w:val="center"/>
              <w:rPr>
                <w:b/>
                <w:lang w:val="fi-FI"/>
              </w:rPr>
            </w:pPr>
            <w:r w:rsidRPr="00BD1110">
              <w:rPr>
                <w:b/>
                <w:lang w:val="fi-FI"/>
              </w:rPr>
              <w:t>Kiến thức cần đạt</w:t>
            </w:r>
          </w:p>
        </w:tc>
      </w:tr>
      <w:tr w:rsidR="008A2D6B" w:rsidRPr="00615361" w:rsidTr="00A86E66">
        <w:tc>
          <w:tcPr>
            <w:tcW w:w="3232" w:type="dxa"/>
            <w:shd w:val="clear" w:color="auto" w:fill="auto"/>
          </w:tcPr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  <w:r>
              <w:t>- Cho HS làm ?2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</w:pPr>
            <w:r w:rsidRPr="00E278FF">
              <w:t>(GV minh họa trên trục số).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</w:pP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  <w:r>
              <w:t xml:space="preserve">- </w:t>
            </w:r>
            <w:r w:rsidRPr="00E278FF">
              <w:t>Khi cộng cùng một số vào 2 vế của  một BĐT  thì ta được điều gì?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right"/>
            </w:pP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</w:pPr>
            <w:r>
              <w:t>- Yêu cầu HS làm ?3 và ?4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  <w:r>
              <w:t>+ Gọi HS lên bảng làm</w:t>
            </w:r>
          </w:p>
        </w:tc>
        <w:tc>
          <w:tcPr>
            <w:tcW w:w="2835" w:type="dxa"/>
            <w:shd w:val="clear" w:color="auto" w:fill="auto"/>
          </w:tcPr>
          <w:p w:rsidR="008A2D6B" w:rsidRPr="00C277DA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  <w:r w:rsidRPr="00615361">
              <w:rPr>
                <w:lang w:val="pl-PL"/>
              </w:rPr>
              <w:lastRenderedPageBreak/>
              <w:t xml:space="preserve"> </w:t>
            </w:r>
            <w:r w:rsidRPr="00C277DA">
              <w:rPr>
                <w:lang w:val="fr-FR"/>
              </w:rPr>
              <w:t xml:space="preserve">?2 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 w:rsidRPr="00615361">
              <w:rPr>
                <w:lang w:val="pl-PL"/>
              </w:rPr>
              <w:t xml:space="preserve">a) Ta có :    </w:t>
            </w: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pl-PL"/>
              </w:rPr>
            </w:pPr>
            <w:r w:rsidRPr="00615361">
              <w:rPr>
                <w:lang w:val="pl-PL"/>
              </w:rPr>
              <w:t>- 4 &lt; 2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>
              <w:rPr>
                <w:rFonts w:ascii="Cambria Math" w:hAnsi="Cambria Math"/>
                <w:lang w:val="pl-PL"/>
              </w:rPr>
              <w:t>⇒</w:t>
            </w:r>
            <w:r>
              <w:rPr>
                <w:lang w:val="pl-PL"/>
              </w:rPr>
              <w:t xml:space="preserve"> </w:t>
            </w:r>
            <w:r w:rsidRPr="00615361">
              <w:rPr>
                <w:lang w:val="pl-PL"/>
              </w:rPr>
              <w:t>-4 + (- 3) &lt; 2 + (-3)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 w:rsidRPr="00615361">
              <w:rPr>
                <w:lang w:val="pl-PL"/>
              </w:rPr>
              <w:t xml:space="preserve">b) Dự đoán:  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 w:rsidRPr="00615361">
              <w:rPr>
                <w:lang w:val="pl-PL"/>
              </w:rPr>
              <w:t xml:space="preserve">-4 + c  &lt; 2 + c 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 w:rsidRPr="00615361">
              <w:rPr>
                <w:b/>
                <w:bCs/>
                <w:lang w:val="pl-PL"/>
              </w:rPr>
              <w:lastRenderedPageBreak/>
              <w:t xml:space="preserve">- </w:t>
            </w:r>
            <w:r w:rsidRPr="00615361">
              <w:rPr>
                <w:lang w:val="pl-PL"/>
              </w:rPr>
              <w:t>Khi cộng cùng một số vào  cả 2 vế của  một bất  đẳng thức thì ta được một bất  đẳng thức   mới cùng chiều với bất  đẳng thức  đã cho.</w:t>
            </w:r>
          </w:p>
          <w:p w:rsidR="008A2D6B" w:rsidRPr="00C277DA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>
              <w:rPr>
                <w:lang w:val="pl-PL"/>
              </w:rPr>
              <w:t>?3</w:t>
            </w: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  <w:r w:rsidRPr="00615361">
              <w:rPr>
                <w:lang w:val="fr-FR"/>
              </w:rPr>
              <w:t xml:space="preserve">Ta có: - 2004  &gt; - 2005                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  <w:r w:rsidRPr="00615361">
              <w:rPr>
                <w:lang w:val="fr-FR"/>
              </w:rPr>
              <w:t>Nên - 2004  +(- 777) &gt;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  <w:r>
              <w:rPr>
                <w:lang w:val="fr-FR"/>
              </w:rPr>
              <w:t xml:space="preserve">        </w:t>
            </w:r>
            <w:r w:rsidRPr="00615361">
              <w:rPr>
                <w:lang w:val="fr-FR"/>
              </w:rPr>
              <w:t>- 2005 + (- 777)</w:t>
            </w: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  <w:r>
              <w:rPr>
                <w:lang w:val="fr-FR"/>
              </w:rPr>
              <w:t>?4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  <w:r w:rsidRPr="00615361">
              <w:rPr>
                <w:lang w:val="fr-FR"/>
              </w:rPr>
              <w:t>Ta có</w:t>
            </w:r>
            <w:r w:rsidRPr="00615361">
              <w:rPr>
                <w:rFonts w:ascii="Arial" w:hAnsi="Arial" w:cs="Arial"/>
                <w:lang w:val="fr-FR"/>
              </w:rPr>
              <w:t xml:space="preserve"> </w:t>
            </w:r>
            <w:r w:rsidRPr="00615361">
              <w:rPr>
                <w:rFonts w:ascii="Arial" w:hAnsi="Arial" w:cs="Arial"/>
                <w:position w:val="-6"/>
              </w:rPr>
              <w:object w:dxaOrig="380" w:dyaOrig="340">
                <v:shape id="_x0000_i1038" type="#_x0000_t75" style="width:18.8pt;height:17.2pt" o:ole="">
                  <v:imagedata r:id="rId25" o:title=""/>
                </v:shape>
                <o:OLEObject Type="Embed" ProgID="Equation.DSMT4" ShapeID="_x0000_i1038" DrawAspect="Content" ObjectID="_1711781055" r:id="rId26"/>
              </w:object>
            </w:r>
            <w:r w:rsidRPr="00615361">
              <w:rPr>
                <w:lang w:val="fr-FR"/>
              </w:rPr>
              <w:t xml:space="preserve"> &lt;  3 </w:t>
            </w: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  <w:r w:rsidRPr="00615361">
              <w:rPr>
                <w:lang w:val="fr-FR"/>
              </w:rPr>
              <w:t xml:space="preserve">( vì 3 = </w:t>
            </w:r>
            <w:r w:rsidRPr="00615361">
              <w:rPr>
                <w:rFonts w:ascii="Arial" w:hAnsi="Arial" w:cs="Arial"/>
                <w:position w:val="-8"/>
              </w:rPr>
              <w:object w:dxaOrig="360" w:dyaOrig="360">
                <v:shape id="_x0000_i1039" type="#_x0000_t75" style="width:18pt;height:18pt" o:ole="">
                  <v:imagedata r:id="rId27" o:title=""/>
                </v:shape>
                <o:OLEObject Type="Embed" ProgID="Equation.DSMT4" ShapeID="_x0000_i1039" DrawAspect="Content" ObjectID="_1711781056" r:id="rId28"/>
              </w:object>
            </w:r>
            <w:r w:rsidRPr="00615361">
              <w:rPr>
                <w:lang w:val="fr-FR"/>
              </w:rPr>
              <w:t>)</w:t>
            </w:r>
          </w:p>
          <w:p w:rsidR="008A2D6B" w:rsidRPr="00114307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  <w:r w:rsidRPr="00C277DA">
              <w:rPr>
                <w:lang w:val="fr-FR"/>
              </w:rPr>
              <w:t xml:space="preserve">Nên </w:t>
            </w:r>
            <w:r w:rsidRPr="00615361">
              <w:rPr>
                <w:rFonts w:ascii="Arial" w:hAnsi="Arial" w:cs="Arial"/>
                <w:position w:val="-6"/>
              </w:rPr>
              <w:object w:dxaOrig="380" w:dyaOrig="340">
                <v:shape id="_x0000_i1040" type="#_x0000_t75" style="width:18.8pt;height:17.2pt" o:ole="">
                  <v:imagedata r:id="rId25" o:title=""/>
                </v:shape>
                <o:OLEObject Type="Embed" ProgID="Equation.DSMT4" ShapeID="_x0000_i1040" DrawAspect="Content" ObjectID="_1711781057" r:id="rId29"/>
              </w:object>
            </w:r>
            <w:r w:rsidRPr="00C277DA">
              <w:rPr>
                <w:lang w:val="fr-FR"/>
              </w:rPr>
              <w:t xml:space="preserve">  + 2  &lt;  3 + 2    </w:t>
            </w:r>
            <w:r w:rsidRPr="00114307">
              <w:rPr>
                <w:lang w:val="fr-FR"/>
              </w:rPr>
              <w:t xml:space="preserve">hay </w:t>
            </w:r>
            <w:r w:rsidRPr="00615361">
              <w:rPr>
                <w:rFonts w:ascii="Arial" w:hAnsi="Arial" w:cs="Arial"/>
                <w:position w:val="-6"/>
              </w:rPr>
              <w:object w:dxaOrig="380" w:dyaOrig="340">
                <v:shape id="_x0000_i1041" type="#_x0000_t75" style="width:18.8pt;height:17.2pt" o:ole="">
                  <v:imagedata r:id="rId25" o:title=""/>
                </v:shape>
                <o:OLEObject Type="Embed" ProgID="Equation.DSMT4" ShapeID="_x0000_i1041" DrawAspect="Content" ObjectID="_1711781058" r:id="rId30"/>
              </w:object>
            </w:r>
            <w:r w:rsidRPr="00114307">
              <w:rPr>
                <w:lang w:val="fr-FR"/>
              </w:rPr>
              <w:t>+ 2 &lt;  5</w:t>
            </w:r>
          </w:p>
        </w:tc>
        <w:tc>
          <w:tcPr>
            <w:tcW w:w="4111" w:type="dxa"/>
            <w:shd w:val="clear" w:color="auto" w:fill="auto"/>
          </w:tcPr>
          <w:p w:rsidR="008A2D6B" w:rsidRPr="00747F8D" w:rsidRDefault="008A2D6B" w:rsidP="008A2D6B">
            <w:pPr>
              <w:widowControl w:val="0"/>
              <w:autoSpaceDE w:val="0"/>
              <w:autoSpaceDN w:val="0"/>
              <w:adjustRightInd w:val="0"/>
              <w:rPr>
                <w:b/>
                <w:iCs/>
                <w:lang w:val="fr-FR"/>
              </w:rPr>
            </w:pPr>
            <w:r w:rsidRPr="00747F8D">
              <w:rPr>
                <w:b/>
                <w:iCs/>
                <w:lang w:val="fr-FR"/>
              </w:rPr>
              <w:lastRenderedPageBreak/>
              <w:t>3. Liên hệ giữa thứ tự và phép cộng:</w:t>
            </w:r>
          </w:p>
          <w:p w:rsidR="008A2D6B" w:rsidRPr="00747F8D" w:rsidRDefault="008A2D6B" w:rsidP="008A2D6B">
            <w:pPr>
              <w:widowControl w:val="0"/>
              <w:autoSpaceDE w:val="0"/>
              <w:autoSpaceDN w:val="0"/>
              <w:adjustRightInd w:val="0"/>
              <w:rPr>
                <w:b/>
                <w:lang w:val="fr-FR"/>
              </w:rPr>
            </w:pPr>
            <w:r w:rsidRPr="00747F8D">
              <w:rPr>
                <w:b/>
                <w:u w:val="single"/>
                <w:lang w:val="fr-FR"/>
              </w:rPr>
              <w:t xml:space="preserve"> </w:t>
            </w:r>
            <w:r w:rsidRPr="00747F8D">
              <w:rPr>
                <w:b/>
                <w:i/>
                <w:iCs/>
                <w:u w:val="single"/>
                <w:lang w:val="fr-FR"/>
              </w:rPr>
              <w:t>Tính chất:</w:t>
            </w:r>
            <w:r w:rsidRPr="00747F8D">
              <w:rPr>
                <w:b/>
                <w:lang w:val="fr-FR"/>
              </w:rPr>
              <w:t xml:space="preserve"> </w:t>
            </w:r>
          </w:p>
          <w:p w:rsidR="008A2D6B" w:rsidRPr="00747F8D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  <w:r w:rsidRPr="00747F8D">
              <w:rPr>
                <w:b/>
                <w:bCs/>
                <w:lang w:val="fr-FR"/>
              </w:rPr>
              <w:t xml:space="preserve">  </w:t>
            </w:r>
            <w:r w:rsidRPr="00747F8D">
              <w:rPr>
                <w:lang w:val="fr-FR"/>
              </w:rPr>
              <w:t xml:space="preserve">Khi cộng cùng một số vào  cả 2 vế của  một bất  đẳng thức thì ta được một bất  đẳng thức   mới cùng chiều </w:t>
            </w:r>
            <w:r w:rsidRPr="00747F8D">
              <w:rPr>
                <w:lang w:val="fr-FR"/>
              </w:rPr>
              <w:lastRenderedPageBreak/>
              <w:t>với bất  đẳng thức  đã cho.</w:t>
            </w: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  <w:r w:rsidRPr="00615361">
              <w:rPr>
                <w:lang w:val="fr-FR"/>
              </w:rPr>
              <w:t xml:space="preserve">VD : 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  <w:r w:rsidRPr="00E278FF">
              <w:t xml:space="preserve">Ta có: - 2004  &gt; - 2005                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  <w:r w:rsidRPr="00E278FF">
              <w:t>Nên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  <w:r w:rsidRPr="00E278FF">
              <w:t xml:space="preserve"> - 2004 </w:t>
            </w:r>
            <w:r>
              <w:t xml:space="preserve"> +(- 777) &gt; - 2005 + (</w:t>
            </w:r>
            <w:r w:rsidRPr="00E278FF">
              <w:t>- 777</w:t>
            </w:r>
            <w:r>
              <w:t>)</w:t>
            </w: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</w:p>
        </w:tc>
      </w:tr>
    </w:tbl>
    <w:p w:rsidR="008A2D6B" w:rsidRPr="002C4B42" w:rsidRDefault="008A2D6B" w:rsidP="008A2D6B">
      <w:pPr>
        <w:widowControl w:val="0"/>
        <w:autoSpaceDE w:val="0"/>
        <w:autoSpaceDN w:val="0"/>
        <w:adjustRightInd w:val="0"/>
        <w:ind w:left="-284"/>
        <w:rPr>
          <w:b/>
          <w:lang w:val="fr-FR"/>
        </w:rPr>
      </w:pPr>
      <w:r>
        <w:rPr>
          <w:b/>
          <w:lang w:val="fr-FR"/>
        </w:rPr>
        <w:lastRenderedPageBreak/>
        <w:t xml:space="preserve">c. </w:t>
      </w:r>
      <w:r w:rsidRPr="002C4B42">
        <w:rPr>
          <w:b/>
          <w:lang w:val="fr-FR"/>
        </w:rPr>
        <w:t>Củng cố </w:t>
      </w:r>
      <w:r w:rsidRPr="007D4FFD">
        <w:rPr>
          <w:b/>
          <w:lang w:val="fr-FR"/>
        </w:rPr>
        <w:t>(13 ph)</w:t>
      </w:r>
    </w:p>
    <w:p w:rsidR="008A2D6B" w:rsidRPr="00E46AF0" w:rsidRDefault="008A2D6B" w:rsidP="008A2D6B">
      <w:pPr>
        <w:widowControl w:val="0"/>
        <w:autoSpaceDE w:val="0"/>
        <w:autoSpaceDN w:val="0"/>
        <w:adjustRightInd w:val="0"/>
        <w:ind w:left="-284"/>
      </w:pPr>
      <w:r w:rsidRPr="00E46AF0">
        <w:t>Bài 1 : a Sai ;  b Đúng ;  c Đúng ;  d Đúng.</w:t>
      </w:r>
    </w:p>
    <w:p w:rsidR="008A2D6B" w:rsidRPr="0061579F" w:rsidRDefault="008A2D6B" w:rsidP="008A2D6B">
      <w:pPr>
        <w:widowControl w:val="0"/>
        <w:autoSpaceDE w:val="0"/>
        <w:autoSpaceDN w:val="0"/>
        <w:adjustRightInd w:val="0"/>
        <w:ind w:left="-284"/>
      </w:pPr>
      <w:r w:rsidRPr="0061579F">
        <w:t xml:space="preserve">Bài 2 : </w:t>
      </w: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</w:pPr>
      <w:r w:rsidRPr="00E46AF0">
        <w:t xml:space="preserve">a) </w:t>
      </w:r>
      <w:r>
        <w:t xml:space="preserve"> Do a &lt; b nên a + 1 &lt; b + 1</w:t>
      </w: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</w:pPr>
      <w:r>
        <w:t>b) Do a &lt; b nên a – 2 &gt; b – 2.</w:t>
      </w: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</w:pPr>
      <w:r>
        <w:t xml:space="preserve">Bài 3. </w:t>
      </w:r>
    </w:p>
    <w:p w:rsidR="008A2D6B" w:rsidRDefault="008A2D6B" w:rsidP="008A2D6B">
      <w:pPr>
        <w:widowControl w:val="0"/>
        <w:numPr>
          <w:ilvl w:val="0"/>
          <w:numId w:val="1"/>
        </w:numPr>
        <w:autoSpaceDE w:val="0"/>
        <w:autoSpaceDN w:val="0"/>
        <w:adjustRightInd w:val="0"/>
      </w:pPr>
      <w:r>
        <w:t xml:space="preserve">a – 5 </w:t>
      </w:r>
      <w:r>
        <w:rPr>
          <w:rFonts w:ascii="Cambria Math" w:hAnsi="Cambria Math"/>
        </w:rPr>
        <w:t>≥</w:t>
      </w:r>
      <w:r>
        <w:t xml:space="preserve"> b – 5 cộng hai vế cho 5 ta có a – 5 + 5 </w:t>
      </w:r>
      <w:r>
        <w:rPr>
          <w:rFonts w:ascii="Cambria Math" w:hAnsi="Cambria Math"/>
        </w:rPr>
        <w:t>≥</w:t>
      </w:r>
      <w:r>
        <w:t xml:space="preserve"> b -5 + 5 nên a </w:t>
      </w:r>
      <w:r>
        <w:rPr>
          <w:rFonts w:ascii="Cambria Math" w:hAnsi="Cambria Math"/>
        </w:rPr>
        <w:t>≥</w:t>
      </w:r>
      <w:r>
        <w:t xml:space="preserve"> b</w:t>
      </w:r>
    </w:p>
    <w:p w:rsidR="008A2D6B" w:rsidRPr="00E46AF0" w:rsidRDefault="008A2D6B" w:rsidP="008A2D6B">
      <w:pPr>
        <w:widowControl w:val="0"/>
        <w:numPr>
          <w:ilvl w:val="0"/>
          <w:numId w:val="1"/>
        </w:numPr>
        <w:autoSpaceDE w:val="0"/>
        <w:autoSpaceDN w:val="0"/>
        <w:adjustRightInd w:val="0"/>
      </w:pPr>
      <w:r>
        <w:t xml:space="preserve">15 + a </w:t>
      </w:r>
      <w:r>
        <w:rPr>
          <w:rFonts w:ascii="Cambria Math" w:hAnsi="Cambria Math"/>
        </w:rPr>
        <w:t>≤</w:t>
      </w:r>
      <w:r>
        <w:t xml:space="preserve"> 15 + b cộng hai vế cho -15 ta có 15 + a -15 </w:t>
      </w:r>
      <w:r>
        <w:rPr>
          <w:rFonts w:ascii="Cambria Math" w:hAnsi="Cambria Math"/>
        </w:rPr>
        <w:t>≤</w:t>
      </w:r>
      <w:r>
        <w:t xml:space="preserve">15 + b -15 nên a </w:t>
      </w:r>
      <w:r>
        <w:rPr>
          <w:rFonts w:ascii="Cambria Math" w:hAnsi="Cambria Math"/>
        </w:rPr>
        <w:t>≤</w:t>
      </w:r>
      <w:r>
        <w:t xml:space="preserve"> b</w:t>
      </w:r>
    </w:p>
    <w:p w:rsidR="008A2D6B" w:rsidRPr="00E46AF0" w:rsidRDefault="008A2D6B" w:rsidP="008A2D6B">
      <w:pPr>
        <w:widowControl w:val="0"/>
        <w:autoSpaceDE w:val="0"/>
        <w:autoSpaceDN w:val="0"/>
        <w:adjustRightInd w:val="0"/>
        <w:ind w:left="-284"/>
      </w:pPr>
      <w:r w:rsidRPr="00E46AF0">
        <w:rPr>
          <w:b/>
        </w:rPr>
        <w:t>d</w:t>
      </w:r>
      <w:r>
        <w:rPr>
          <w:b/>
        </w:rPr>
        <w:t xml:space="preserve">. Hướng dẫn học ở </w:t>
      </w:r>
      <w:r w:rsidRPr="007D4FFD">
        <w:rPr>
          <w:b/>
        </w:rPr>
        <w:t>nhà (2 ph)</w:t>
      </w:r>
    </w:p>
    <w:p w:rsidR="008A2D6B" w:rsidRPr="007D4FFD" w:rsidRDefault="008A2D6B" w:rsidP="008A2D6B">
      <w:pPr>
        <w:widowControl w:val="0"/>
        <w:autoSpaceDE w:val="0"/>
        <w:autoSpaceDN w:val="0"/>
        <w:adjustRightInd w:val="0"/>
        <w:ind w:left="-284"/>
        <w:rPr>
          <w:i/>
          <w:iCs/>
        </w:rPr>
      </w:pPr>
      <w:r w:rsidRPr="007D4FFD">
        <w:t>- Học tính chất của BĐT ( T/c liên hệ giữa thứ tự và phép cộng)</w:t>
      </w: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</w:pPr>
      <w:r w:rsidRPr="000E434F">
        <w:t xml:space="preserve">- </w:t>
      </w:r>
      <w:r>
        <w:t>Xem lại các dạng bài toán đã giải.</w:t>
      </w: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</w:pPr>
      <w:r>
        <w:t>- Xem trước bài 2: Liên hệ giữa thứ tự và phép nhân.</w:t>
      </w:r>
    </w:p>
    <w:p w:rsidR="008A2D6B" w:rsidRPr="000E434F" w:rsidRDefault="008A2D6B" w:rsidP="008A2D6B">
      <w:pPr>
        <w:widowControl w:val="0"/>
        <w:autoSpaceDE w:val="0"/>
        <w:autoSpaceDN w:val="0"/>
        <w:adjustRightInd w:val="0"/>
        <w:ind w:left="-284"/>
        <w:rPr>
          <w:b/>
          <w:bCs/>
          <w:u w:val="single"/>
        </w:rPr>
      </w:pPr>
      <w:r w:rsidRPr="000E434F">
        <w:rPr>
          <w:b/>
        </w:rPr>
        <w:t>e</w:t>
      </w:r>
      <w:r>
        <w:rPr>
          <w:b/>
        </w:rPr>
        <w:t xml:space="preserve">. </w:t>
      </w:r>
      <w:r w:rsidR="00A86E66">
        <w:rPr>
          <w:b/>
        </w:rPr>
        <w:t xml:space="preserve">Bổ </w:t>
      </w:r>
      <w:r w:rsidRPr="000E434F">
        <w:rPr>
          <w:b/>
        </w:rPr>
        <w:t>sung</w:t>
      </w:r>
      <w:r w:rsidRPr="007D4FFD">
        <w:t>………………………………………………………………………………………...</w:t>
      </w:r>
      <w:r w:rsidR="00A86E66">
        <w:t>...</w:t>
      </w: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  <w:rPr>
          <w:iCs/>
        </w:rPr>
      </w:pPr>
      <w:r>
        <w:rPr>
          <w:iCs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A86E66">
        <w:rPr>
          <w:iCs/>
        </w:rPr>
        <w:t>………</w:t>
      </w: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  <w:rPr>
          <w:iCs/>
        </w:rPr>
      </w:pP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  <w:rPr>
          <w:iCs/>
        </w:rPr>
      </w:pP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  <w:rPr>
          <w:iCs/>
        </w:rPr>
      </w:pP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  <w:rPr>
          <w:iCs/>
        </w:rPr>
      </w:pP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  <w:rPr>
          <w:iCs/>
        </w:rPr>
      </w:pP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  <w:rPr>
          <w:iCs/>
        </w:rPr>
      </w:pP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  <w:rPr>
          <w:iCs/>
        </w:rPr>
      </w:pP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  <w:rPr>
          <w:iCs/>
        </w:rPr>
      </w:pP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  <w:rPr>
          <w:iCs/>
        </w:rPr>
      </w:pP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  <w:rPr>
          <w:iCs/>
        </w:rPr>
      </w:pP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  <w:rPr>
          <w:iCs/>
        </w:rPr>
      </w:pP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  <w:rPr>
          <w:iCs/>
        </w:rPr>
      </w:pPr>
    </w:p>
    <w:p w:rsidR="008A2D6B" w:rsidRDefault="008A2D6B" w:rsidP="00691AD5">
      <w:pPr>
        <w:rPr>
          <w:b/>
        </w:rPr>
      </w:pPr>
    </w:p>
    <w:p w:rsidR="00515FF3" w:rsidRDefault="00515FF3" w:rsidP="00691AD5">
      <w:pPr>
        <w:rPr>
          <w:b/>
        </w:rPr>
      </w:pPr>
    </w:p>
    <w:p w:rsidR="00515FF3" w:rsidRDefault="00515FF3" w:rsidP="00691AD5">
      <w:pPr>
        <w:rPr>
          <w:b/>
        </w:rPr>
      </w:pPr>
    </w:p>
    <w:p w:rsidR="00515FF3" w:rsidRPr="000E434F" w:rsidRDefault="00515FF3" w:rsidP="00691AD5">
      <w:pPr>
        <w:rPr>
          <w:b/>
        </w:rPr>
      </w:pPr>
    </w:p>
    <w:p w:rsidR="008A2D6B" w:rsidRPr="000E434F" w:rsidRDefault="008A2D6B" w:rsidP="008A2D6B">
      <w:pPr>
        <w:ind w:left="-284"/>
        <w:rPr>
          <w:b/>
        </w:rPr>
      </w:pPr>
    </w:p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2342"/>
        <w:gridCol w:w="5802"/>
        <w:gridCol w:w="1915"/>
      </w:tblGrid>
      <w:tr w:rsidR="008A2D6B" w:rsidTr="00A86E66">
        <w:tc>
          <w:tcPr>
            <w:tcW w:w="2342" w:type="dxa"/>
          </w:tcPr>
          <w:p w:rsidR="009A623A" w:rsidRDefault="009A623A" w:rsidP="009A623A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lastRenderedPageBreak/>
              <w:t>Tuần: 27</w:t>
            </w:r>
          </w:p>
          <w:p w:rsidR="009A623A" w:rsidRDefault="009A623A" w:rsidP="009A623A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t>Tiết : 58</w:t>
            </w:r>
          </w:p>
          <w:p w:rsidR="008A2D6B" w:rsidRDefault="008A2D6B" w:rsidP="008A2D6B">
            <w:pPr>
              <w:jc w:val="both"/>
              <w:rPr>
                <w:b/>
              </w:rPr>
            </w:pPr>
          </w:p>
        </w:tc>
        <w:tc>
          <w:tcPr>
            <w:tcW w:w="5802" w:type="dxa"/>
          </w:tcPr>
          <w:p w:rsidR="008A2D6B" w:rsidRDefault="008A2D6B" w:rsidP="008A2D6B">
            <w:pPr>
              <w:jc w:val="both"/>
              <w:rPr>
                <w:b/>
              </w:rPr>
            </w:pPr>
          </w:p>
          <w:p w:rsidR="008A2D6B" w:rsidRDefault="008A2D6B" w:rsidP="008A2D6B">
            <w:pPr>
              <w:jc w:val="both"/>
              <w:rPr>
                <w:b/>
              </w:rPr>
            </w:pPr>
            <w:r>
              <w:rPr>
                <w:b/>
              </w:rPr>
              <w:t xml:space="preserve">Bài 2. LIÊN HỆ GIỮA THỨ TỰ VÀ PHÉP NHÂN                              </w:t>
            </w:r>
          </w:p>
        </w:tc>
        <w:tc>
          <w:tcPr>
            <w:tcW w:w="1915" w:type="dxa"/>
          </w:tcPr>
          <w:p w:rsidR="009A623A" w:rsidRDefault="009A623A" w:rsidP="009A623A">
            <w:pPr>
              <w:jc w:val="both"/>
              <w:rPr>
                <w:b/>
              </w:rPr>
            </w:pPr>
            <w:r>
              <w:rPr>
                <w:b/>
              </w:rPr>
              <w:t xml:space="preserve">Ngày soạn </w:t>
            </w:r>
          </w:p>
          <w:p w:rsidR="008A2D6B" w:rsidRDefault="009A623A" w:rsidP="009A623A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t xml:space="preserve">25/3/2022 </w:t>
            </w:r>
          </w:p>
        </w:tc>
      </w:tr>
    </w:tbl>
    <w:p w:rsidR="008A2D6B" w:rsidRPr="00D22472" w:rsidRDefault="008A2D6B" w:rsidP="008A2D6B">
      <w:pPr>
        <w:widowControl w:val="0"/>
        <w:autoSpaceDE w:val="0"/>
        <w:autoSpaceDN w:val="0"/>
        <w:adjustRightInd w:val="0"/>
        <w:ind w:left="-284"/>
        <w:jc w:val="both"/>
        <w:rPr>
          <w:b/>
        </w:rPr>
      </w:pPr>
      <w:r w:rsidRPr="00D22472">
        <w:rPr>
          <w:b/>
        </w:rPr>
        <w:t>1. Mục tiêu:</w:t>
      </w:r>
    </w:p>
    <w:p w:rsidR="008A2D6B" w:rsidRPr="000E434F" w:rsidRDefault="008A2D6B" w:rsidP="008A2D6B">
      <w:pPr>
        <w:widowControl w:val="0"/>
        <w:autoSpaceDE w:val="0"/>
        <w:autoSpaceDN w:val="0"/>
        <w:adjustRightInd w:val="0"/>
        <w:ind w:left="-284"/>
        <w:jc w:val="both"/>
      </w:pPr>
      <w:r w:rsidRPr="00D22472">
        <w:rPr>
          <w:b/>
        </w:rPr>
        <w:t>a. Kiến thức :</w:t>
      </w:r>
      <w:r w:rsidRPr="000E434F">
        <w:t xml:space="preserve"> HS nắm được tính chất liê</w:t>
      </w:r>
      <w:r>
        <w:t>n hệ giữa thứ tự và phép nhân (</w:t>
      </w:r>
      <w:r w:rsidRPr="000E434F">
        <w:t>với số dương, với số âm) ở dạng bất đẳng thức, t/ c bắc cầu của thứ tự.</w:t>
      </w:r>
    </w:p>
    <w:p w:rsidR="008A2D6B" w:rsidRPr="000E434F" w:rsidRDefault="008A2D6B" w:rsidP="008A2D6B">
      <w:pPr>
        <w:widowControl w:val="0"/>
        <w:autoSpaceDE w:val="0"/>
        <w:autoSpaceDN w:val="0"/>
        <w:adjustRightInd w:val="0"/>
        <w:ind w:left="-284"/>
        <w:jc w:val="both"/>
      </w:pPr>
      <w:r w:rsidRPr="00D22472">
        <w:rPr>
          <w:b/>
        </w:rPr>
        <w:t>b. Kỹ năng:</w:t>
      </w:r>
      <w:r>
        <w:t xml:space="preserve"> HS vận dụng được tính chất</w:t>
      </w:r>
      <w:r w:rsidRPr="000E434F">
        <w:t xml:space="preserve"> liên hệ giữa thứ tự và phép nhân.</w:t>
      </w:r>
    </w:p>
    <w:p w:rsidR="00515FF3" w:rsidRPr="00B24436" w:rsidRDefault="00515FF3" w:rsidP="00515FF3">
      <w:pPr>
        <w:ind w:left="-284"/>
      </w:pPr>
      <w:r w:rsidRPr="00B24436">
        <w:rPr>
          <w:b/>
        </w:rPr>
        <w:t xml:space="preserve">c. </w:t>
      </w:r>
      <w:r>
        <w:rPr>
          <w:b/>
        </w:rPr>
        <w:t xml:space="preserve">Thái độ: </w:t>
      </w:r>
      <w:r w:rsidRPr="00515FF3">
        <w:t>Yêu thích môn học, cẩn thận trong tính toán, ý thức hoạt động nhóm.</w:t>
      </w:r>
    </w:p>
    <w:p w:rsidR="008A2D6B" w:rsidRPr="0061579F" w:rsidRDefault="008A2D6B" w:rsidP="008A2D6B">
      <w:pPr>
        <w:widowControl w:val="0"/>
        <w:autoSpaceDE w:val="0"/>
        <w:autoSpaceDN w:val="0"/>
        <w:adjustRightInd w:val="0"/>
        <w:ind w:left="-284"/>
        <w:rPr>
          <w:b/>
        </w:rPr>
      </w:pPr>
      <w:r>
        <w:rPr>
          <w:b/>
        </w:rPr>
        <w:t>2. Chuẩn bị của GV và HS:</w:t>
      </w:r>
    </w:p>
    <w:p w:rsidR="008A2D6B" w:rsidRDefault="008A2D6B" w:rsidP="008A2D6B">
      <w:pPr>
        <w:spacing w:after="40"/>
        <w:ind w:left="-284"/>
        <w:jc w:val="both"/>
      </w:pPr>
      <w:r w:rsidRPr="00D22472">
        <w:rPr>
          <w:b/>
        </w:rPr>
        <w:t>a. GV:</w:t>
      </w:r>
      <w:r>
        <w:t xml:space="preserve"> Bảng phụ, thước thẳng, bài tập liên hệ giữa thứ tự với phép nhân.</w:t>
      </w:r>
    </w:p>
    <w:p w:rsidR="008A2D6B" w:rsidRPr="000E434F" w:rsidRDefault="008A2D6B" w:rsidP="008A2D6B">
      <w:pPr>
        <w:spacing w:after="40"/>
        <w:ind w:left="-284"/>
        <w:jc w:val="both"/>
      </w:pPr>
      <w:r>
        <w:rPr>
          <w:b/>
        </w:rPr>
        <w:t xml:space="preserve">        PP:</w:t>
      </w:r>
      <w:r>
        <w:t xml:space="preserve"> Đặt và giải quyết vấn đề, thảo luận nhóm nhỏ.</w:t>
      </w:r>
    </w:p>
    <w:p w:rsidR="008A2D6B" w:rsidRPr="000E434F" w:rsidRDefault="008A2D6B" w:rsidP="008A2D6B">
      <w:pPr>
        <w:spacing w:after="40"/>
        <w:ind w:left="-284"/>
        <w:jc w:val="both"/>
      </w:pPr>
      <w:r>
        <w:rPr>
          <w:b/>
        </w:rPr>
        <w:t>b.</w:t>
      </w:r>
      <w:r w:rsidRPr="00D22472">
        <w:rPr>
          <w:b/>
        </w:rPr>
        <w:t xml:space="preserve"> HS:</w:t>
      </w:r>
      <w:r w:rsidRPr="000E434F">
        <w:t xml:space="preserve"> Ôn tập thứ tự trong Z, So sánh hai số hữu tỉ</w:t>
      </w:r>
      <w:r>
        <w:t>, Bảng nhóm.</w:t>
      </w:r>
    </w:p>
    <w:p w:rsidR="008A2D6B" w:rsidRPr="000E434F" w:rsidRDefault="008A2D6B" w:rsidP="008A2D6B">
      <w:pPr>
        <w:ind w:left="-284"/>
        <w:rPr>
          <w:b/>
        </w:rPr>
      </w:pPr>
      <w:r>
        <w:rPr>
          <w:b/>
        </w:rPr>
        <w:t>3. Tiến trình bài dạy:</w:t>
      </w:r>
    </w:p>
    <w:p w:rsidR="008A2D6B" w:rsidRDefault="008A2D6B" w:rsidP="008A2D6B">
      <w:pPr>
        <w:ind w:left="-284"/>
      </w:pPr>
      <w:r>
        <w:rPr>
          <w:b/>
        </w:rPr>
        <w:t xml:space="preserve">a. KTBC:  </w:t>
      </w:r>
      <w:r w:rsidRPr="00A86E66">
        <w:t>(5 ph)</w:t>
      </w:r>
      <w:r>
        <w:t xml:space="preserve"> </w:t>
      </w:r>
    </w:p>
    <w:p w:rsidR="008A2D6B" w:rsidRPr="000E434F" w:rsidRDefault="008A2D6B" w:rsidP="008A2D6B">
      <w:pPr>
        <w:ind w:left="-284"/>
      </w:pPr>
      <w:r>
        <w:t>Phát biểu tính chất</w:t>
      </w:r>
      <w:r w:rsidRPr="000E434F">
        <w:t xml:space="preserve"> liên hệ giữa thứ tự và phép cộng – Sửa BT 3 trang 37 sgk.</w:t>
      </w:r>
    </w:p>
    <w:p w:rsidR="008A2D6B" w:rsidRPr="000E434F" w:rsidRDefault="008A2D6B" w:rsidP="008A2D6B">
      <w:pPr>
        <w:ind w:left="-284"/>
        <w:rPr>
          <w:b/>
        </w:rPr>
      </w:pPr>
      <w:r>
        <w:rPr>
          <w:b/>
        </w:rPr>
        <w:t>b.</w:t>
      </w:r>
      <w:r w:rsidRPr="000E434F">
        <w:rPr>
          <w:b/>
        </w:rPr>
        <w:t xml:space="preserve"> Bài mới:</w:t>
      </w:r>
    </w:p>
    <w:p w:rsidR="008A2D6B" w:rsidRPr="00D22472" w:rsidRDefault="008A2D6B" w:rsidP="008A2D6B">
      <w:pPr>
        <w:widowControl w:val="0"/>
        <w:autoSpaceDE w:val="0"/>
        <w:autoSpaceDN w:val="0"/>
        <w:adjustRightInd w:val="0"/>
        <w:ind w:left="-284"/>
        <w:jc w:val="center"/>
        <w:rPr>
          <w:b/>
          <w:iCs/>
        </w:rPr>
      </w:pPr>
      <w:r w:rsidRPr="00D22472">
        <w:rPr>
          <w:b/>
          <w:caps/>
        </w:rPr>
        <w:t>HĐ</w:t>
      </w:r>
      <w:r w:rsidRPr="00D22472">
        <w:rPr>
          <w:b/>
        </w:rPr>
        <w:t xml:space="preserve"> 1: Liên  hệ giữa thứ tự và phép nhân với số dương (10 ph)</w:t>
      </w:r>
    </w:p>
    <w:tbl>
      <w:tblPr>
        <w:tblW w:w="10065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9"/>
        <w:gridCol w:w="3011"/>
        <w:gridCol w:w="3935"/>
      </w:tblGrid>
      <w:tr w:rsidR="008A2D6B" w:rsidRPr="00D22472" w:rsidTr="00A86E66">
        <w:tc>
          <w:tcPr>
            <w:tcW w:w="3119" w:type="dxa"/>
            <w:shd w:val="clear" w:color="auto" w:fill="auto"/>
          </w:tcPr>
          <w:p w:rsidR="008A2D6B" w:rsidRPr="00D22472" w:rsidRDefault="008A2D6B" w:rsidP="008A2D6B">
            <w:pPr>
              <w:jc w:val="center"/>
              <w:rPr>
                <w:b/>
                <w:lang w:val="fi-FI"/>
              </w:rPr>
            </w:pPr>
            <w:r w:rsidRPr="00D22472">
              <w:rPr>
                <w:b/>
                <w:lang w:val="fi-FI"/>
              </w:rPr>
              <w:t>Hoạt động của GV</w:t>
            </w:r>
          </w:p>
        </w:tc>
        <w:tc>
          <w:tcPr>
            <w:tcW w:w="3011" w:type="dxa"/>
            <w:shd w:val="clear" w:color="auto" w:fill="auto"/>
          </w:tcPr>
          <w:p w:rsidR="008A2D6B" w:rsidRPr="00D22472" w:rsidRDefault="008A2D6B" w:rsidP="008A2D6B">
            <w:pPr>
              <w:jc w:val="center"/>
              <w:rPr>
                <w:b/>
                <w:lang w:val="fi-FI"/>
              </w:rPr>
            </w:pPr>
            <w:r w:rsidRPr="00D22472">
              <w:rPr>
                <w:b/>
                <w:lang w:val="fi-FI"/>
              </w:rPr>
              <w:t>Hoạt động của HS</w:t>
            </w:r>
          </w:p>
        </w:tc>
        <w:tc>
          <w:tcPr>
            <w:tcW w:w="3935" w:type="dxa"/>
            <w:shd w:val="clear" w:color="auto" w:fill="auto"/>
          </w:tcPr>
          <w:p w:rsidR="008A2D6B" w:rsidRPr="00D22472" w:rsidRDefault="008A2D6B" w:rsidP="008A2D6B">
            <w:pPr>
              <w:jc w:val="center"/>
              <w:rPr>
                <w:b/>
                <w:lang w:val="fi-FI"/>
              </w:rPr>
            </w:pPr>
            <w:r w:rsidRPr="00D22472">
              <w:rPr>
                <w:b/>
                <w:lang w:val="fi-FI"/>
              </w:rPr>
              <w:t>Kiến thức cần đạt</w:t>
            </w:r>
          </w:p>
        </w:tc>
      </w:tr>
      <w:tr w:rsidR="008A2D6B" w:rsidRPr="00615361" w:rsidTr="00A86E66">
        <w:tc>
          <w:tcPr>
            <w:tcW w:w="3119" w:type="dxa"/>
            <w:shd w:val="clear" w:color="auto" w:fill="auto"/>
          </w:tcPr>
          <w:p w:rsidR="008A2D6B" w:rsidRPr="00D22472" w:rsidRDefault="008A2D6B" w:rsidP="008A2D6B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>
              <w:t xml:space="preserve">- Cho HS làm </w:t>
            </w:r>
            <w:r w:rsidRPr="00D22472">
              <w:rPr>
                <w:b/>
              </w:rPr>
              <w:t>?1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  <w:r>
              <w:t xml:space="preserve"> + </w:t>
            </w:r>
            <w:r w:rsidRPr="00E278FF">
              <w:t>Giải thích vì sao</w:t>
            </w:r>
            <w:r>
              <w:t>?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 w:rsidRPr="00E278FF">
              <w:t>- Khi nhân cùng một số dương vào 2 vế của  một BĐT  thì ta được điều gì?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</w:p>
          <w:p w:rsidR="008A2D6B" w:rsidRPr="004C11E4" w:rsidRDefault="008A2D6B" w:rsidP="008A2D6B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>
              <w:t xml:space="preserve">- Cho HS lên bảng sửa </w:t>
            </w:r>
            <w:r>
              <w:rPr>
                <w:b/>
              </w:rPr>
              <w:t>?2</w:t>
            </w: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3011" w:type="dxa"/>
            <w:shd w:val="clear" w:color="auto" w:fill="auto"/>
          </w:tcPr>
          <w:p w:rsidR="008A2D6B" w:rsidRPr="00D22472" w:rsidRDefault="008A2D6B" w:rsidP="008A2D6B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D22472">
              <w:rPr>
                <w:b/>
              </w:rPr>
              <w:t>?1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bCs/>
              </w:rPr>
              <w:t>a)</w:t>
            </w:r>
            <w:r w:rsidRPr="00615361">
              <w:rPr>
                <w:b/>
                <w:bCs/>
              </w:rPr>
              <w:t xml:space="preserve">     </w:t>
            </w:r>
            <w:r w:rsidRPr="00E278FF">
              <w:t xml:space="preserve">– 2  </w:t>
            </w:r>
            <w:r>
              <w:t xml:space="preserve">        </w:t>
            </w:r>
            <w:r w:rsidRPr="00E278FF">
              <w:t xml:space="preserve">&lt; 3  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 w:rsidRPr="00615361">
              <w:rPr>
                <w:position w:val="-6"/>
              </w:rPr>
              <w:object w:dxaOrig="300" w:dyaOrig="240">
                <v:shape id="_x0000_i1042" type="#_x0000_t75" style="width:14.85pt;height:11.75pt" o:ole="">
                  <v:imagedata r:id="rId31" o:title=""/>
                </v:shape>
                <o:OLEObject Type="Embed" ProgID="Equation.DSMT4" ShapeID="_x0000_i1042" DrawAspect="Content" ObjectID="_1711781059" r:id="rId32"/>
              </w:object>
            </w:r>
            <w:r>
              <w:t xml:space="preserve"> </w:t>
            </w:r>
            <w:r w:rsidRPr="00E278FF">
              <w:t xml:space="preserve"> – 2 . 5091 &lt; 3 . 5091 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 w:rsidRPr="00E278FF">
              <w:t>Vì vế trái là số âm còn vế phải là số dương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 w:rsidRPr="00615361">
              <w:rPr>
                <w:bCs/>
              </w:rPr>
              <w:t>b)</w:t>
            </w:r>
            <w:r w:rsidRPr="00E278FF">
              <w:t xml:space="preserve"> Dự đoán: – 2  &lt; 3  ;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 xml:space="preserve"> Với c &gt; 0 thì – 2c &lt; 3</w:t>
            </w:r>
            <w:r w:rsidRPr="00E278FF">
              <w:t xml:space="preserve">c  </w:t>
            </w: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  <w:rPr>
                <w:bCs/>
                <w:bdr w:val="single" w:sz="4" w:space="0" w:color="auto"/>
              </w:rPr>
            </w:pPr>
            <w:r w:rsidRPr="00615361">
              <w:rPr>
                <w:b/>
                <w:bCs/>
              </w:rPr>
              <w:t xml:space="preserve">- </w:t>
            </w:r>
            <w:r w:rsidRPr="00E278FF">
              <w:t>Khi nhân cùng một số dương vào 2 vế của  một BĐT  thì ta được một BĐT mới cùng chiều với BĐT đã cho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bCs/>
              </w:rPr>
            </w:pPr>
            <w:r>
              <w:rPr>
                <w:b/>
              </w:rPr>
              <w:t>?2</w:t>
            </w:r>
            <w:r w:rsidRPr="00615361">
              <w:rPr>
                <w:b/>
                <w:bCs/>
              </w:rPr>
              <w:t xml:space="preserve">  </w:t>
            </w:r>
          </w:p>
          <w:p w:rsidR="008A2D6B" w:rsidRPr="004C11E4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  <w:rPr>
                <w:bCs/>
              </w:rPr>
            </w:pPr>
            <w:r w:rsidRPr="004C11E4">
              <w:rPr>
                <w:bCs/>
              </w:rPr>
              <w:t>a)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 w:rsidRPr="00615361">
              <w:rPr>
                <w:b/>
                <w:bCs/>
              </w:rPr>
              <w:t xml:space="preserve"> </w:t>
            </w:r>
            <w:r>
              <w:t>(-15,2).3,5  &lt; (</w:t>
            </w:r>
            <w:r w:rsidRPr="00E278FF">
              <w:t xml:space="preserve">- 15,08).3,5 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 xml:space="preserve"> vì (-15,2)  &lt;  (</w:t>
            </w:r>
            <w:r w:rsidRPr="00E278FF">
              <w:t>- 15,08).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 w:rsidRPr="00E278FF">
              <w:t xml:space="preserve"> </w:t>
            </w:r>
            <w:r w:rsidRPr="00615361">
              <w:rPr>
                <w:bCs/>
              </w:rPr>
              <w:t>b)</w:t>
            </w:r>
            <w:r w:rsidRPr="00E278FF">
              <w:t xml:space="preserve"> 4,15 . 2</w:t>
            </w:r>
            <w:r>
              <w:t>,2 &gt; (</w:t>
            </w:r>
            <w:r w:rsidRPr="00E278FF">
              <w:t xml:space="preserve">- 5,3) . 2,2   </w:t>
            </w:r>
          </w:p>
          <w:p w:rsidR="008A2D6B" w:rsidRPr="00204385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 xml:space="preserve">     vì   4,15    &gt;   - 5,3</w:t>
            </w:r>
          </w:p>
        </w:tc>
        <w:tc>
          <w:tcPr>
            <w:tcW w:w="3935" w:type="dxa"/>
            <w:shd w:val="clear" w:color="auto" w:fill="auto"/>
          </w:tcPr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b/>
                <w:iCs/>
              </w:rPr>
            </w:pPr>
            <w:r w:rsidRPr="00615361">
              <w:rPr>
                <w:b/>
              </w:rPr>
              <w:t>1</w:t>
            </w:r>
            <w:r>
              <w:rPr>
                <w:b/>
              </w:rPr>
              <w:t xml:space="preserve">. </w:t>
            </w:r>
            <w:r w:rsidRPr="00615361">
              <w:rPr>
                <w:b/>
              </w:rPr>
              <w:t>Liên  hệ giữa thứ tự và phép nhân với số dương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  <w:r>
              <w:t xml:space="preserve">- </w:t>
            </w:r>
            <w:r w:rsidRPr="00E278FF">
              <w:t>Khi nhân cùng một số dương vào 2 vế của  một BĐT  thì ta được một BĐT mới cùng chiều với BĐT đã cho</w:t>
            </w:r>
            <w:r>
              <w:t>.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 w:rsidRPr="00615361">
              <w:rPr>
                <w:b/>
                <w:bCs/>
              </w:rPr>
              <w:t xml:space="preserve"> </w:t>
            </w:r>
            <w:r w:rsidRPr="00615361">
              <w:rPr>
                <w:bCs/>
              </w:rPr>
              <w:t xml:space="preserve">VD: </w:t>
            </w:r>
            <w:r w:rsidRPr="00615361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         </w:t>
            </w:r>
            <w:r w:rsidRPr="00615361">
              <w:rPr>
                <w:b/>
                <w:bCs/>
              </w:rPr>
              <w:t xml:space="preserve">  </w:t>
            </w:r>
            <w:r w:rsidRPr="00E278FF">
              <w:t xml:space="preserve">– 2  &lt; 3  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 w:rsidRPr="00E278FF">
              <w:t xml:space="preserve"> </w:t>
            </w:r>
            <w:r>
              <w:t xml:space="preserve">   </w:t>
            </w:r>
            <w:r w:rsidRPr="00615361">
              <w:rPr>
                <w:position w:val="-6"/>
              </w:rPr>
              <w:object w:dxaOrig="300" w:dyaOrig="240">
                <v:shape id="_x0000_i1043" type="#_x0000_t75" style="width:14.85pt;height:11.75pt" o:ole="">
                  <v:imagedata r:id="rId31" o:title=""/>
                </v:shape>
                <o:OLEObject Type="Embed" ProgID="Equation.DSMT4" ShapeID="_x0000_i1043" DrawAspect="Content" ObjectID="_1711781060" r:id="rId33"/>
              </w:object>
            </w:r>
            <w:r>
              <w:t xml:space="preserve"> </w:t>
            </w:r>
            <w:r w:rsidRPr="00E278FF">
              <w:t xml:space="preserve"> – 2 . 5091 &lt; 3 . 5091 </w:t>
            </w: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iCs/>
                <w:u w:val="single"/>
              </w:rPr>
            </w:pPr>
          </w:p>
        </w:tc>
      </w:tr>
    </w:tbl>
    <w:p w:rsidR="008A2D6B" w:rsidRDefault="008A2D6B" w:rsidP="008A2D6B">
      <w:pPr>
        <w:widowControl w:val="0"/>
        <w:autoSpaceDE w:val="0"/>
        <w:autoSpaceDN w:val="0"/>
        <w:adjustRightInd w:val="0"/>
        <w:ind w:left="-284"/>
        <w:jc w:val="center"/>
        <w:rPr>
          <w:b/>
        </w:rPr>
      </w:pPr>
      <w:r>
        <w:rPr>
          <w:b/>
          <w:caps/>
        </w:rPr>
        <w:t>HĐ2</w:t>
      </w:r>
      <w:r w:rsidRPr="007E0894">
        <w:rPr>
          <w:b/>
        </w:rPr>
        <w:t>: Liên  hệ giữa thứ tự và phép nhân</w:t>
      </w:r>
      <w:r>
        <w:rPr>
          <w:b/>
        </w:rPr>
        <w:t xml:space="preserve"> với số âm  (10 ph)</w:t>
      </w:r>
    </w:p>
    <w:tbl>
      <w:tblPr>
        <w:tblW w:w="10065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9"/>
        <w:gridCol w:w="2984"/>
        <w:gridCol w:w="3962"/>
      </w:tblGrid>
      <w:tr w:rsidR="008A2D6B" w:rsidRPr="00615361" w:rsidTr="00A86E66">
        <w:tc>
          <w:tcPr>
            <w:tcW w:w="3119" w:type="dxa"/>
            <w:shd w:val="clear" w:color="auto" w:fill="auto"/>
          </w:tcPr>
          <w:p w:rsidR="008A2D6B" w:rsidRPr="00D22472" w:rsidRDefault="008A2D6B" w:rsidP="008A2D6B">
            <w:pPr>
              <w:jc w:val="center"/>
              <w:rPr>
                <w:b/>
                <w:lang w:val="fi-FI"/>
              </w:rPr>
            </w:pPr>
            <w:r w:rsidRPr="00D22472">
              <w:rPr>
                <w:b/>
                <w:lang w:val="fi-FI"/>
              </w:rPr>
              <w:t>Hoạt động của GV</w:t>
            </w:r>
          </w:p>
        </w:tc>
        <w:tc>
          <w:tcPr>
            <w:tcW w:w="2984" w:type="dxa"/>
            <w:shd w:val="clear" w:color="auto" w:fill="auto"/>
          </w:tcPr>
          <w:p w:rsidR="008A2D6B" w:rsidRPr="00D22472" w:rsidRDefault="008A2D6B" w:rsidP="008A2D6B">
            <w:pPr>
              <w:jc w:val="center"/>
              <w:rPr>
                <w:b/>
                <w:lang w:val="fi-FI"/>
              </w:rPr>
            </w:pPr>
            <w:r w:rsidRPr="00D22472">
              <w:rPr>
                <w:b/>
                <w:lang w:val="fi-FI"/>
              </w:rPr>
              <w:t>Hoạt động của HS</w:t>
            </w:r>
          </w:p>
        </w:tc>
        <w:tc>
          <w:tcPr>
            <w:tcW w:w="3962" w:type="dxa"/>
            <w:shd w:val="clear" w:color="auto" w:fill="auto"/>
          </w:tcPr>
          <w:p w:rsidR="008A2D6B" w:rsidRPr="00D22472" w:rsidRDefault="008A2D6B" w:rsidP="008A2D6B">
            <w:pPr>
              <w:jc w:val="center"/>
              <w:rPr>
                <w:b/>
                <w:lang w:val="fi-FI"/>
              </w:rPr>
            </w:pPr>
            <w:r w:rsidRPr="00D22472">
              <w:rPr>
                <w:b/>
                <w:lang w:val="fi-FI"/>
              </w:rPr>
              <w:t>Kiến thức cần đạt</w:t>
            </w:r>
          </w:p>
        </w:tc>
      </w:tr>
      <w:tr w:rsidR="008A2D6B" w:rsidRPr="00615361" w:rsidTr="00A86E66">
        <w:tc>
          <w:tcPr>
            <w:tcW w:w="3119" w:type="dxa"/>
            <w:shd w:val="clear" w:color="auto" w:fill="auto"/>
          </w:tcPr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 xml:space="preserve"> - Cho HS làm </w:t>
            </w:r>
            <w:r w:rsidRPr="004C11E4">
              <w:rPr>
                <w:b/>
              </w:rPr>
              <w:t>?3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 xml:space="preserve">  + </w:t>
            </w:r>
            <w:r w:rsidRPr="00E278FF">
              <w:t>Giải thích vì sao?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 xml:space="preserve">- </w:t>
            </w:r>
            <w:r w:rsidRPr="00E278FF">
              <w:t>Khi nhân cùng một số âm vào 2 vế của  một BĐT  thì ta được điều gì?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lastRenderedPageBreak/>
              <w:t>- Yêu cầu HS làm</w:t>
            </w:r>
            <w:r w:rsidRPr="00E278FF">
              <w:t xml:space="preserve"> </w:t>
            </w:r>
            <w:r>
              <w:rPr>
                <w:b/>
              </w:rPr>
              <w:t>?4, ?5</w:t>
            </w:r>
            <w:r>
              <w:t xml:space="preserve"> theo nhóm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+</w:t>
            </w:r>
            <w:r w:rsidRPr="00E278FF">
              <w:t xml:space="preserve"> Cho mỗi nhóm lên bảng trình bày bài giải của mình.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2984" w:type="dxa"/>
            <w:shd w:val="clear" w:color="auto" w:fill="auto"/>
          </w:tcPr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  <w:rPr>
                <w:bCs/>
              </w:rPr>
            </w:pPr>
            <w:r w:rsidRPr="004C11E4">
              <w:rPr>
                <w:b/>
              </w:rPr>
              <w:lastRenderedPageBreak/>
              <w:t>?3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 w:rsidRPr="00615361">
              <w:rPr>
                <w:bCs/>
              </w:rPr>
              <w:t xml:space="preserve">a)       </w:t>
            </w:r>
            <w:r w:rsidRPr="00E278FF">
              <w:t xml:space="preserve"> – 2 &lt; 3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 w:rsidRPr="00E278FF">
              <w:t xml:space="preserve"> </w:t>
            </w:r>
            <w:r w:rsidRPr="00615361">
              <w:rPr>
                <w:rFonts w:ascii="Arial" w:hAnsi="Arial" w:cs="Arial"/>
                <w:position w:val="-6"/>
              </w:rPr>
              <w:object w:dxaOrig="300" w:dyaOrig="240">
                <v:shape id="_x0000_i1044" type="#_x0000_t75" style="width:14.85pt;height:11.75pt" o:ole="">
                  <v:imagedata r:id="rId34" o:title=""/>
                </v:shape>
                <o:OLEObject Type="Embed" ProgID="Equation.DSMT4" ShapeID="_x0000_i1044" DrawAspect="Content" ObjectID="_1711781061" r:id="rId35"/>
              </w:object>
            </w:r>
            <w:r w:rsidRPr="00615361">
              <w:rPr>
                <w:rFonts w:ascii="Arial" w:hAnsi="Arial" w:cs="Arial"/>
              </w:rPr>
              <w:t xml:space="preserve"> </w:t>
            </w:r>
            <w:r>
              <w:t>(–2).(-345) &gt;  3.</w:t>
            </w:r>
            <w:r w:rsidRPr="00E278FF">
              <w:t xml:space="preserve">(- 345) 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 w:rsidRPr="00E278FF">
              <w:t>Vì vế trái là số dương còn vế phải là số âm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 w:rsidRPr="00615361">
              <w:rPr>
                <w:bCs/>
              </w:rPr>
              <w:t>b)</w:t>
            </w:r>
            <w:r w:rsidRPr="00E278FF">
              <w:t xml:space="preserve"> Dự đoán: </w:t>
            </w:r>
            <w:r>
              <w:t xml:space="preserve">    – 2  &lt;  3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Với c  &lt; 0 thì – 2 c &gt; 3</w:t>
            </w:r>
            <w:r w:rsidRPr="00E278FF">
              <w:t xml:space="preserve">c 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 w:rsidRPr="00615361">
              <w:rPr>
                <w:b/>
                <w:bCs/>
                <w:lang w:val="pl-PL"/>
              </w:rPr>
              <w:t xml:space="preserve">- </w:t>
            </w:r>
            <w:r w:rsidRPr="00615361">
              <w:rPr>
                <w:lang w:val="pl-PL"/>
              </w:rPr>
              <w:t xml:space="preserve">Khi nhân cùng một số âm vào 2 vế của  một BĐT  thì ta được một BĐT mới </w:t>
            </w:r>
            <w:r w:rsidRPr="00615361">
              <w:rPr>
                <w:lang w:val="pl-PL"/>
              </w:rPr>
              <w:lastRenderedPageBreak/>
              <w:t>ngược chiều với BĐ</w:t>
            </w:r>
            <w:r>
              <w:t>T đã cho.</w:t>
            </w:r>
          </w:p>
          <w:p w:rsidR="008A2D6B" w:rsidRPr="004C11E4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 w:rsidRPr="004C11E4">
              <w:rPr>
                <w:b/>
                <w:lang w:val="fr-FR"/>
              </w:rPr>
              <w:t>?4.</w:t>
            </w:r>
            <w:r w:rsidRPr="004C11E4">
              <w:rPr>
                <w:lang w:val="fr-FR"/>
              </w:rPr>
              <w:t xml:space="preserve"> </w:t>
            </w:r>
            <w:r w:rsidRPr="00615361">
              <w:rPr>
                <w:lang w:val="pl-PL"/>
              </w:rPr>
              <w:t>Ta có</w:t>
            </w:r>
            <w:r w:rsidRPr="00615361">
              <w:rPr>
                <w:b/>
                <w:bCs/>
                <w:lang w:val="pl-PL"/>
              </w:rPr>
              <w:t xml:space="preserve"> : </w:t>
            </w:r>
            <w:r w:rsidRPr="00615361">
              <w:rPr>
                <w:lang w:val="pl-PL"/>
              </w:rPr>
              <w:t xml:space="preserve">- 4a &gt; - 4b </w:t>
            </w: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>
              <w:rPr>
                <w:lang w:val="pl-PL"/>
              </w:rPr>
              <w:t xml:space="preserve"> Nên  </w:t>
            </w:r>
            <w:r w:rsidRPr="00615361">
              <w:rPr>
                <w:lang w:val="pl-PL"/>
              </w:rPr>
              <w:t xml:space="preserve"> - 4a .</w:t>
            </w:r>
            <w:r w:rsidRPr="00615361">
              <w:rPr>
                <w:position w:val="-24"/>
                <w:lang w:val="pl-PL"/>
              </w:rPr>
              <w:object w:dxaOrig="340" w:dyaOrig="620">
                <v:shape id="_x0000_i1045" type="#_x0000_t75" style="width:17.2pt;height:30.5pt" o:ole="">
                  <v:imagedata r:id="rId36" o:title=""/>
                </v:shape>
                <o:OLEObject Type="Embed" ProgID="Equation.DSMT4" ShapeID="_x0000_i1045" DrawAspect="Content" ObjectID="_1711781062" r:id="rId37"/>
              </w:object>
            </w:r>
            <w:r>
              <w:rPr>
                <w:lang w:val="pl-PL"/>
              </w:rPr>
              <w:t xml:space="preserve"> &lt; - 4b</w:t>
            </w:r>
            <w:r w:rsidRPr="00615361">
              <w:rPr>
                <w:lang w:val="pl-PL"/>
              </w:rPr>
              <w:t xml:space="preserve">. </w:t>
            </w:r>
            <w:r w:rsidRPr="00615361">
              <w:rPr>
                <w:position w:val="-24"/>
                <w:lang w:val="pl-PL"/>
              </w:rPr>
              <w:object w:dxaOrig="340" w:dyaOrig="620">
                <v:shape id="_x0000_i1046" type="#_x0000_t75" style="width:17.2pt;height:30.5pt" o:ole="">
                  <v:imagedata r:id="rId38" o:title=""/>
                </v:shape>
                <o:OLEObject Type="Embed" ProgID="Equation.DSMT4" ShapeID="_x0000_i1046" DrawAspect="Content" ObjectID="_1711781063" r:id="rId39"/>
              </w:object>
            </w:r>
            <w:r w:rsidRPr="00615361">
              <w:rPr>
                <w:lang w:val="pl-PL"/>
              </w:rPr>
              <w:t xml:space="preserve">  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>
              <w:rPr>
                <w:lang w:val="pl-PL"/>
              </w:rPr>
              <w:t xml:space="preserve">  Do đó:         a  &lt;  b</w:t>
            </w:r>
          </w:p>
          <w:p w:rsidR="008A2D6B" w:rsidRPr="004C11E4" w:rsidRDefault="008A2D6B" w:rsidP="008A2D6B">
            <w:pPr>
              <w:widowControl w:val="0"/>
              <w:autoSpaceDE w:val="0"/>
              <w:autoSpaceDN w:val="0"/>
              <w:adjustRightInd w:val="0"/>
              <w:rPr>
                <w:b/>
                <w:lang w:val="pl-PL"/>
              </w:rPr>
            </w:pPr>
            <w:r w:rsidRPr="004C11E4">
              <w:rPr>
                <w:b/>
                <w:lang w:val="pl-PL"/>
              </w:rPr>
              <w:t>?5</w:t>
            </w: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 w:rsidRPr="00615361">
              <w:rPr>
                <w:lang w:val="pl-PL"/>
              </w:rPr>
              <w:t xml:space="preserve">Khi chia cả 2 vế của BĐT cho cùng một số khác 0 , ta có 2 trường hợp: 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  <w:rPr>
                <w:lang w:val="pl-PL"/>
              </w:rPr>
            </w:pPr>
            <w:r w:rsidRPr="00615361">
              <w:rPr>
                <w:lang w:val="pl-PL"/>
              </w:rPr>
              <w:t>a) Nếu chia 2 vế cho cùng số</w:t>
            </w:r>
            <w:r>
              <w:rPr>
                <w:lang w:val="pl-PL"/>
              </w:rPr>
              <w:t xml:space="preserve"> dương thì BĐT không đổi chiều.</w:t>
            </w: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  <w:rPr>
                <w:lang w:val="pl-PL"/>
              </w:rPr>
            </w:pPr>
            <w:r w:rsidRPr="00615361">
              <w:rPr>
                <w:lang w:val="pl-PL"/>
              </w:rPr>
              <w:t>b) Nếu chia 2 vế cho cùng số âm thì BĐT đổi chiều.</w:t>
            </w:r>
          </w:p>
        </w:tc>
        <w:tc>
          <w:tcPr>
            <w:tcW w:w="3962" w:type="dxa"/>
            <w:shd w:val="clear" w:color="auto" w:fill="auto"/>
          </w:tcPr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b/>
                <w:iCs/>
                <w:lang w:val="pl-PL"/>
              </w:rPr>
            </w:pPr>
            <w:r>
              <w:rPr>
                <w:b/>
                <w:lang w:val="pl-PL"/>
              </w:rPr>
              <w:lastRenderedPageBreak/>
              <w:t xml:space="preserve">2. </w:t>
            </w:r>
            <w:r w:rsidRPr="00615361">
              <w:rPr>
                <w:b/>
                <w:lang w:val="pl-PL"/>
              </w:rPr>
              <w:t>Liên  hệ giữa thứ tự và phép nhân</w:t>
            </w: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  <w:rPr>
                <w:lang w:val="pl-PL"/>
              </w:rPr>
            </w:pPr>
            <w:r w:rsidRPr="00615361">
              <w:rPr>
                <w:b/>
                <w:bCs/>
                <w:lang w:val="pl-PL"/>
              </w:rPr>
              <w:t xml:space="preserve">- </w:t>
            </w:r>
            <w:r w:rsidRPr="00615361">
              <w:rPr>
                <w:lang w:val="pl-PL"/>
              </w:rPr>
              <w:t>Khi nhân cùng một số âm vào 2 vế của  một BĐT  thì ta được một BĐT mới ngược chiều với BĐT đã cho.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 w:rsidRPr="00615361">
              <w:rPr>
                <w:bCs/>
              </w:rPr>
              <w:t xml:space="preserve">VD:                </w:t>
            </w:r>
            <w:r w:rsidRPr="00E278FF">
              <w:t xml:space="preserve"> – 2 &lt; 3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 w:rsidRPr="00E278FF">
              <w:t xml:space="preserve"> </w:t>
            </w:r>
            <w:r w:rsidRPr="00615361">
              <w:rPr>
                <w:rFonts w:ascii="Arial" w:hAnsi="Arial" w:cs="Arial"/>
                <w:position w:val="-6"/>
              </w:rPr>
              <w:object w:dxaOrig="300" w:dyaOrig="240">
                <v:shape id="_x0000_i1047" type="#_x0000_t75" style="width:14.85pt;height:11.75pt" o:ole="">
                  <v:imagedata r:id="rId34" o:title=""/>
                </v:shape>
                <o:OLEObject Type="Embed" ProgID="Equation.DSMT4" ShapeID="_x0000_i1047" DrawAspect="Content" ObjectID="_1711781064" r:id="rId40"/>
              </w:object>
            </w:r>
            <w:r w:rsidRPr="00615361">
              <w:rPr>
                <w:rFonts w:ascii="Arial" w:hAnsi="Arial" w:cs="Arial"/>
              </w:rPr>
              <w:t xml:space="preserve"> </w:t>
            </w:r>
            <w:r w:rsidRPr="00E278FF">
              <w:t xml:space="preserve">(– 2).(- 345)  &gt;  3. (- 345) </w:t>
            </w: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iCs/>
                <w:u w:val="single"/>
              </w:rPr>
            </w:pPr>
          </w:p>
        </w:tc>
      </w:tr>
    </w:tbl>
    <w:p w:rsidR="008A2D6B" w:rsidRPr="00D2200A" w:rsidRDefault="008A2D6B" w:rsidP="008A2D6B">
      <w:pPr>
        <w:widowControl w:val="0"/>
        <w:autoSpaceDE w:val="0"/>
        <w:autoSpaceDN w:val="0"/>
        <w:adjustRightInd w:val="0"/>
        <w:ind w:left="-284"/>
        <w:jc w:val="center"/>
        <w:rPr>
          <w:b/>
        </w:rPr>
      </w:pPr>
      <w:r>
        <w:rPr>
          <w:b/>
          <w:bCs/>
        </w:rPr>
        <w:lastRenderedPageBreak/>
        <w:t>HĐ 3:</w:t>
      </w:r>
      <w:r w:rsidRPr="00E278FF">
        <w:t xml:space="preserve"> </w:t>
      </w:r>
      <w:r>
        <w:rPr>
          <w:b/>
        </w:rPr>
        <w:t>Tính chất bắc cầu của thứ tự  (5 ph)</w:t>
      </w:r>
    </w:p>
    <w:tbl>
      <w:tblPr>
        <w:tblW w:w="10065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9"/>
        <w:gridCol w:w="2984"/>
        <w:gridCol w:w="3962"/>
      </w:tblGrid>
      <w:tr w:rsidR="008A2D6B" w:rsidTr="00A86E66">
        <w:tc>
          <w:tcPr>
            <w:tcW w:w="3119" w:type="dxa"/>
            <w:shd w:val="clear" w:color="auto" w:fill="auto"/>
          </w:tcPr>
          <w:p w:rsidR="008A2D6B" w:rsidRPr="00D22472" w:rsidRDefault="008A2D6B" w:rsidP="008A2D6B">
            <w:pPr>
              <w:jc w:val="center"/>
              <w:rPr>
                <w:b/>
                <w:lang w:val="fi-FI"/>
              </w:rPr>
            </w:pPr>
            <w:r w:rsidRPr="00D22472">
              <w:rPr>
                <w:b/>
                <w:lang w:val="fi-FI"/>
              </w:rPr>
              <w:t>Hoạt động của GV</w:t>
            </w:r>
          </w:p>
        </w:tc>
        <w:tc>
          <w:tcPr>
            <w:tcW w:w="2984" w:type="dxa"/>
            <w:shd w:val="clear" w:color="auto" w:fill="auto"/>
          </w:tcPr>
          <w:p w:rsidR="008A2D6B" w:rsidRPr="00D22472" w:rsidRDefault="008A2D6B" w:rsidP="008A2D6B">
            <w:pPr>
              <w:jc w:val="center"/>
              <w:rPr>
                <w:b/>
                <w:lang w:val="fi-FI"/>
              </w:rPr>
            </w:pPr>
            <w:r w:rsidRPr="00D22472">
              <w:rPr>
                <w:b/>
                <w:lang w:val="fi-FI"/>
              </w:rPr>
              <w:t>Hoạt động của HS</w:t>
            </w:r>
          </w:p>
        </w:tc>
        <w:tc>
          <w:tcPr>
            <w:tcW w:w="3962" w:type="dxa"/>
            <w:shd w:val="clear" w:color="auto" w:fill="auto"/>
          </w:tcPr>
          <w:p w:rsidR="008A2D6B" w:rsidRPr="00D22472" w:rsidRDefault="008A2D6B" w:rsidP="008A2D6B">
            <w:pPr>
              <w:jc w:val="center"/>
              <w:rPr>
                <w:b/>
                <w:lang w:val="fi-FI"/>
              </w:rPr>
            </w:pPr>
            <w:r w:rsidRPr="00D22472">
              <w:rPr>
                <w:b/>
                <w:lang w:val="fi-FI"/>
              </w:rPr>
              <w:t>Kiến thức cần đạt</w:t>
            </w:r>
          </w:p>
        </w:tc>
      </w:tr>
      <w:tr w:rsidR="008A2D6B" w:rsidTr="00A86E66">
        <w:tc>
          <w:tcPr>
            <w:tcW w:w="3119" w:type="dxa"/>
            <w:shd w:val="clear" w:color="auto" w:fill="auto"/>
          </w:tcPr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 w:rsidRPr="00E278FF">
              <w:t>- GV</w:t>
            </w:r>
            <w:r>
              <w:t xml:space="preserve"> gọi HS nêu lại nội dung của tính chất</w:t>
            </w:r>
            <w:r w:rsidRPr="00E278FF">
              <w:t xml:space="preserve"> bắc cầu.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 w:rsidRPr="00E278FF">
              <w:t>- Cho HS làm VD trang 39 SGK.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2984" w:type="dxa"/>
            <w:shd w:val="clear" w:color="auto" w:fill="auto"/>
          </w:tcPr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- HS trả lời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- HS đọc VD sgk</w:t>
            </w:r>
          </w:p>
        </w:tc>
        <w:tc>
          <w:tcPr>
            <w:tcW w:w="3962" w:type="dxa"/>
            <w:shd w:val="clear" w:color="auto" w:fill="auto"/>
          </w:tcPr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</w:rPr>
            </w:pPr>
            <w:r>
              <w:rPr>
                <w:b/>
              </w:rPr>
              <w:t xml:space="preserve">3. </w:t>
            </w:r>
            <w:r w:rsidRPr="00615361">
              <w:rPr>
                <w:b/>
              </w:rPr>
              <w:t>Tính chất bắc cầu của thứ tự.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 xml:space="preserve">         </w:t>
            </w:r>
            <w:r w:rsidRPr="00E278FF">
              <w:t>Nếu a&lt; b  và b &lt; c thì a  &lt; c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  <w:r w:rsidRPr="00615361">
              <w:rPr>
                <w:b/>
                <w:bCs/>
              </w:rPr>
              <w:t xml:space="preserve">*VD: </w:t>
            </w:r>
            <w:r>
              <w:t xml:space="preserve"> 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</w:pPr>
            <w:r>
              <w:t xml:space="preserve">Cho a &gt;  b. </w:t>
            </w:r>
            <w:r w:rsidRPr="00615361">
              <w:rPr>
                <w:bCs/>
              </w:rPr>
              <w:t>c/m</w:t>
            </w:r>
            <w:r w:rsidRPr="00081BE1">
              <w:t>:</w:t>
            </w:r>
            <w:r w:rsidRPr="00E278FF">
              <w:t xml:space="preserve"> a + 2 &gt; b – 1 </w:t>
            </w:r>
          </w:p>
          <w:p w:rsidR="008A2D6B" w:rsidRPr="00615361" w:rsidRDefault="008A2D6B" w:rsidP="008A2D6B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 w:rsidRPr="00615361">
              <w:rPr>
                <w:lang w:val="pl-PL"/>
              </w:rPr>
              <w:t xml:space="preserve">Ta có: a &gt; b nên a+2  &gt;  b + 2 </w:t>
            </w:r>
          </w:p>
          <w:p w:rsidR="008A2D6B" w:rsidRPr="00E278FF" w:rsidRDefault="008A2D6B" w:rsidP="008A2D6B">
            <w:pPr>
              <w:widowControl w:val="0"/>
              <w:autoSpaceDE w:val="0"/>
              <w:autoSpaceDN w:val="0"/>
              <w:adjustRightInd w:val="0"/>
            </w:pPr>
            <w:r w:rsidRPr="00615361">
              <w:rPr>
                <w:lang w:val="pl-PL"/>
              </w:rPr>
              <w:t xml:space="preserve"> </w:t>
            </w:r>
            <w:r w:rsidRPr="00E278FF">
              <w:t>Mà</w:t>
            </w:r>
            <w:r>
              <w:t xml:space="preserve">  2 </w:t>
            </w:r>
            <w:r w:rsidRPr="00E278FF">
              <w:t>&gt;-1 nên b</w:t>
            </w:r>
            <w:r>
              <w:t xml:space="preserve"> </w:t>
            </w:r>
            <w:r w:rsidRPr="00E278FF">
              <w:t xml:space="preserve">+ 2 &gt; b – 1 </w:t>
            </w:r>
          </w:p>
          <w:p w:rsidR="008A2D6B" w:rsidRDefault="008A2D6B" w:rsidP="008A2D6B">
            <w:pPr>
              <w:widowControl w:val="0"/>
              <w:autoSpaceDE w:val="0"/>
              <w:autoSpaceDN w:val="0"/>
              <w:adjustRightInd w:val="0"/>
            </w:pPr>
            <w:r w:rsidRPr="00E278FF">
              <w:t>Theo t/ c bắc cầu: a</w:t>
            </w:r>
            <w:r>
              <w:t xml:space="preserve"> </w:t>
            </w:r>
            <w:r w:rsidRPr="00E278FF">
              <w:t>+</w:t>
            </w:r>
            <w:r>
              <w:t xml:space="preserve"> </w:t>
            </w:r>
            <w:r w:rsidRPr="00E278FF">
              <w:t>2</w:t>
            </w:r>
            <w:r>
              <w:t xml:space="preserve"> </w:t>
            </w:r>
            <w:r w:rsidRPr="00E278FF">
              <w:t>&gt;</w:t>
            </w:r>
            <w:r>
              <w:t xml:space="preserve"> </w:t>
            </w:r>
            <w:r w:rsidRPr="00E278FF">
              <w:t>b</w:t>
            </w:r>
            <w:r>
              <w:t xml:space="preserve"> </w:t>
            </w:r>
            <w:r w:rsidRPr="00E278FF">
              <w:t>–</w:t>
            </w:r>
            <w:r>
              <w:t xml:space="preserve"> 1  </w:t>
            </w:r>
          </w:p>
        </w:tc>
      </w:tr>
    </w:tbl>
    <w:p w:rsidR="008A2D6B" w:rsidRPr="000E434F" w:rsidRDefault="008A2D6B" w:rsidP="008A2D6B">
      <w:pPr>
        <w:widowControl w:val="0"/>
        <w:autoSpaceDE w:val="0"/>
        <w:autoSpaceDN w:val="0"/>
        <w:adjustRightInd w:val="0"/>
        <w:ind w:left="-284"/>
        <w:rPr>
          <w:b/>
        </w:rPr>
      </w:pPr>
      <w:r>
        <w:rPr>
          <w:b/>
        </w:rPr>
        <w:t xml:space="preserve">c. </w:t>
      </w:r>
      <w:r w:rsidRPr="000E434F">
        <w:rPr>
          <w:b/>
        </w:rPr>
        <w:t>Củng cố ( 13 ph)</w:t>
      </w: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</w:pPr>
      <w:r w:rsidRPr="000E434F">
        <w:rPr>
          <w:b/>
        </w:rPr>
        <w:t>Bài 5 :</w:t>
      </w:r>
      <w:r w:rsidRPr="000E434F">
        <w:t xml:space="preserve"> Gọi lần lượt </w:t>
      </w:r>
      <w:r>
        <w:t>HS</w:t>
      </w:r>
      <w:r w:rsidRPr="000E434F">
        <w:t xml:space="preserve"> lên bảng làm.</w:t>
      </w:r>
    </w:p>
    <w:p w:rsidR="008A2D6B" w:rsidRPr="005702A8" w:rsidRDefault="008A2D6B" w:rsidP="008A2D6B">
      <w:pPr>
        <w:widowControl w:val="0"/>
        <w:autoSpaceDE w:val="0"/>
        <w:autoSpaceDN w:val="0"/>
        <w:adjustRightInd w:val="0"/>
        <w:ind w:left="-284"/>
      </w:pPr>
      <w:r w:rsidRPr="005702A8">
        <w:t>a) (-6).5 &lt; (-5).5 đúng vì -6 &lt; -5 và 5 &gt; 0</w:t>
      </w:r>
    </w:p>
    <w:p w:rsidR="008A2D6B" w:rsidRPr="005702A8" w:rsidRDefault="008A2D6B" w:rsidP="008A2D6B">
      <w:pPr>
        <w:widowControl w:val="0"/>
        <w:autoSpaceDE w:val="0"/>
        <w:autoSpaceDN w:val="0"/>
        <w:adjustRightInd w:val="0"/>
        <w:ind w:left="-284"/>
      </w:pPr>
      <w:r w:rsidRPr="005702A8">
        <w:t xml:space="preserve">b) (-6).(-3) &lt; (-5).(-3)  sai vì  -6 &lt; -5 và -3 &lt; 0 nên (-6).(-3) &gt; (-5).(-3)  </w:t>
      </w:r>
    </w:p>
    <w:p w:rsidR="008A2D6B" w:rsidRPr="005702A8" w:rsidRDefault="008A2D6B" w:rsidP="008A2D6B">
      <w:pPr>
        <w:widowControl w:val="0"/>
        <w:autoSpaceDE w:val="0"/>
        <w:autoSpaceDN w:val="0"/>
        <w:adjustRightInd w:val="0"/>
        <w:ind w:left="-284"/>
      </w:pPr>
      <w:r w:rsidRPr="005702A8">
        <w:t xml:space="preserve">c) (-2003).(-2005) </w:t>
      </w:r>
      <w:r w:rsidRPr="005702A8">
        <w:rPr>
          <w:rFonts w:ascii="Cambria Math" w:hAnsi="Cambria Math"/>
        </w:rPr>
        <w:t>≤</w:t>
      </w:r>
      <w:r w:rsidRPr="005702A8">
        <w:t xml:space="preserve"> (-2005).2004 sai vì -2003 &lt; 2004 và -2005 &lt; 0 </w:t>
      </w:r>
    </w:p>
    <w:p w:rsidR="008A2D6B" w:rsidRPr="005702A8" w:rsidRDefault="008A2D6B" w:rsidP="008A2D6B">
      <w:pPr>
        <w:widowControl w:val="0"/>
        <w:autoSpaceDE w:val="0"/>
        <w:autoSpaceDN w:val="0"/>
        <w:adjustRightInd w:val="0"/>
        <w:ind w:left="-284"/>
      </w:pPr>
      <w:r w:rsidRPr="005702A8">
        <w:t xml:space="preserve">nên (-2003).(-2005) </w:t>
      </w:r>
      <w:r w:rsidRPr="005702A8">
        <w:rPr>
          <w:rFonts w:ascii="Cambria Math" w:hAnsi="Cambria Math"/>
        </w:rPr>
        <w:t>&gt;</w:t>
      </w:r>
      <w:r w:rsidRPr="005702A8">
        <w:t xml:space="preserve"> (-2005).2004</w:t>
      </w:r>
    </w:p>
    <w:p w:rsidR="008A2D6B" w:rsidRPr="005702A8" w:rsidRDefault="008A2D6B" w:rsidP="008A2D6B">
      <w:pPr>
        <w:widowControl w:val="0"/>
        <w:autoSpaceDE w:val="0"/>
        <w:autoSpaceDN w:val="0"/>
        <w:adjustRightInd w:val="0"/>
        <w:ind w:left="-284"/>
      </w:pPr>
      <w:r w:rsidRPr="005702A8">
        <w:t>d) -3x</w:t>
      </w:r>
      <w:r w:rsidRPr="005702A8">
        <w:rPr>
          <w:vertAlign w:val="superscript"/>
        </w:rPr>
        <w:t>2</w:t>
      </w:r>
      <w:r w:rsidRPr="005702A8">
        <w:t xml:space="preserve"> </w:t>
      </w:r>
      <w:r w:rsidRPr="005702A8">
        <w:rPr>
          <w:rFonts w:ascii="Cambria Math" w:hAnsi="Cambria Math"/>
        </w:rPr>
        <w:t>≤</w:t>
      </w:r>
      <w:r w:rsidRPr="005702A8">
        <w:t xml:space="preserve"> 0 đúng vì x</w:t>
      </w:r>
      <w:r w:rsidRPr="005702A8">
        <w:rPr>
          <w:vertAlign w:val="superscript"/>
        </w:rPr>
        <w:t>2</w:t>
      </w:r>
      <w:r w:rsidRPr="005702A8">
        <w:t xml:space="preserve"> </w:t>
      </w:r>
      <w:r w:rsidRPr="005702A8">
        <w:rPr>
          <w:rFonts w:ascii="Cambria Math" w:hAnsi="Cambria Math"/>
        </w:rPr>
        <w:t>≥</w:t>
      </w:r>
      <w:r w:rsidRPr="005702A8">
        <w:t xml:space="preserve"> 0 và -3 &lt; 0</w:t>
      </w: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</w:pPr>
      <w:r w:rsidRPr="000E434F">
        <w:rPr>
          <w:b/>
        </w:rPr>
        <w:t xml:space="preserve">Bài 6: </w:t>
      </w:r>
      <w:r w:rsidRPr="000E434F">
        <w:t xml:space="preserve">Gọi </w:t>
      </w:r>
      <w:r>
        <w:t>HS</w:t>
      </w:r>
      <w:r w:rsidRPr="000E434F">
        <w:t xml:space="preserve"> lên bảng làm câu a,b</w:t>
      </w: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</w:pPr>
      <w:r>
        <w:rPr>
          <w:b/>
        </w:rPr>
        <w:t>Cho a &lt; b. So sánh</w:t>
      </w:r>
    </w:p>
    <w:p w:rsidR="008A2D6B" w:rsidRPr="009776E5" w:rsidRDefault="008A2D6B" w:rsidP="00691AD5">
      <w:pPr>
        <w:widowControl w:val="0"/>
        <w:autoSpaceDE w:val="0"/>
        <w:autoSpaceDN w:val="0"/>
        <w:adjustRightInd w:val="0"/>
        <w:ind w:left="-284"/>
        <w:rPr>
          <w:b/>
          <w:lang w:val="fr-FR"/>
        </w:rPr>
      </w:pPr>
      <w:r w:rsidRPr="00691AD5">
        <w:rPr>
          <w:b/>
        </w:rPr>
        <w:t>2a và 2b.</w:t>
      </w:r>
      <w:r w:rsidR="00691AD5">
        <w:rPr>
          <w:b/>
        </w:rPr>
        <w:t xml:space="preserve"> </w:t>
      </w:r>
      <w:r w:rsidRPr="009776E5">
        <w:rPr>
          <w:lang w:val="fr-FR"/>
        </w:rPr>
        <w:t>Vì a &lt; b nhân hai vế cho 2 ta có 2a &lt; 2b</w:t>
      </w:r>
    </w:p>
    <w:p w:rsidR="008A2D6B" w:rsidRPr="00691AD5" w:rsidRDefault="008A2D6B" w:rsidP="00691AD5">
      <w:pPr>
        <w:widowControl w:val="0"/>
        <w:autoSpaceDE w:val="0"/>
        <w:autoSpaceDN w:val="0"/>
        <w:adjustRightInd w:val="0"/>
        <w:ind w:left="-284"/>
        <w:rPr>
          <w:b/>
        </w:rPr>
      </w:pPr>
      <w:r w:rsidRPr="00691AD5">
        <w:rPr>
          <w:b/>
        </w:rPr>
        <w:t>2a và a+ b</w:t>
      </w:r>
      <w:r w:rsidR="00691AD5">
        <w:rPr>
          <w:b/>
        </w:rPr>
        <w:t xml:space="preserve">. </w:t>
      </w:r>
      <w:r>
        <w:t>Vì a &lt; b cộng hai vế cho a ta có a + a &lt; a + b hay 2a &lt; a + b</w:t>
      </w:r>
    </w:p>
    <w:p w:rsidR="008A2D6B" w:rsidRPr="00691AD5" w:rsidRDefault="008A2D6B" w:rsidP="00691AD5">
      <w:pPr>
        <w:widowControl w:val="0"/>
        <w:autoSpaceDE w:val="0"/>
        <w:autoSpaceDN w:val="0"/>
        <w:adjustRightInd w:val="0"/>
        <w:ind w:left="-284"/>
        <w:rPr>
          <w:b/>
        </w:rPr>
      </w:pPr>
      <w:r w:rsidRPr="00691AD5">
        <w:rPr>
          <w:b/>
        </w:rPr>
        <w:t>-a và  -b</w:t>
      </w:r>
      <w:r w:rsidR="00691AD5">
        <w:rPr>
          <w:b/>
        </w:rPr>
        <w:t xml:space="preserve">. </w:t>
      </w:r>
      <w:r w:rsidRPr="008A2D6B">
        <w:t>Vì a &lt; b nhân hai vế cho -1 ta có –a &gt; -b</w:t>
      </w:r>
    </w:p>
    <w:p w:rsidR="008A2D6B" w:rsidRPr="008A2D6B" w:rsidRDefault="008A2D6B" w:rsidP="008A2D6B">
      <w:pPr>
        <w:widowControl w:val="0"/>
        <w:autoSpaceDE w:val="0"/>
        <w:autoSpaceDN w:val="0"/>
        <w:adjustRightInd w:val="0"/>
        <w:ind w:left="-284"/>
        <w:rPr>
          <w:b/>
        </w:rPr>
      </w:pPr>
      <w:r w:rsidRPr="008A2D6B">
        <w:rPr>
          <w:b/>
        </w:rPr>
        <w:t>d. Hướng dẫn học ở nhà : (2 ph)</w:t>
      </w:r>
    </w:p>
    <w:p w:rsidR="008A2D6B" w:rsidRPr="008A2D6B" w:rsidRDefault="008A2D6B" w:rsidP="008A2D6B">
      <w:pPr>
        <w:widowControl w:val="0"/>
        <w:autoSpaceDE w:val="0"/>
        <w:autoSpaceDN w:val="0"/>
        <w:adjustRightInd w:val="0"/>
        <w:ind w:left="-284"/>
        <w:rPr>
          <w:i/>
          <w:iCs/>
        </w:rPr>
      </w:pPr>
      <w:r w:rsidRPr="008A2D6B">
        <w:t>- Học tính chất của BĐT ( T/c liên hệ giữa thứ tự và phép nhân )</w:t>
      </w:r>
    </w:p>
    <w:p w:rsidR="008A2D6B" w:rsidRPr="000E434F" w:rsidRDefault="008A2D6B" w:rsidP="008A2D6B">
      <w:pPr>
        <w:widowControl w:val="0"/>
        <w:autoSpaceDE w:val="0"/>
        <w:autoSpaceDN w:val="0"/>
        <w:adjustRightInd w:val="0"/>
        <w:ind w:left="-284"/>
      </w:pPr>
      <w:r w:rsidRPr="000E434F">
        <w:t>- Làm BT 7, 8 trang 40 sgk</w:t>
      </w:r>
    </w:p>
    <w:p w:rsidR="008A2D6B" w:rsidRPr="000E434F" w:rsidRDefault="008A2D6B" w:rsidP="008A2D6B">
      <w:pPr>
        <w:widowControl w:val="0"/>
        <w:autoSpaceDE w:val="0"/>
        <w:autoSpaceDN w:val="0"/>
        <w:adjustRightInd w:val="0"/>
        <w:ind w:left="-284"/>
        <w:rPr>
          <w:b/>
          <w:bCs/>
          <w:u w:val="single"/>
        </w:rPr>
      </w:pPr>
      <w:r w:rsidRPr="000E434F">
        <w:rPr>
          <w:b/>
        </w:rPr>
        <w:t>e</w:t>
      </w:r>
      <w:r>
        <w:rPr>
          <w:b/>
        </w:rPr>
        <w:t xml:space="preserve">. </w:t>
      </w:r>
      <w:r w:rsidRPr="000E434F">
        <w:rPr>
          <w:b/>
        </w:rPr>
        <w:t>Bổ sung</w:t>
      </w:r>
      <w:r w:rsidRPr="007D4FFD">
        <w:t>………………………………………………………………………………………...</w:t>
      </w:r>
      <w:r w:rsidR="00A86E66">
        <w:t>...</w:t>
      </w:r>
    </w:p>
    <w:p w:rsidR="008A2D6B" w:rsidRDefault="008A2D6B" w:rsidP="008A2D6B">
      <w:pPr>
        <w:widowControl w:val="0"/>
        <w:autoSpaceDE w:val="0"/>
        <w:autoSpaceDN w:val="0"/>
        <w:adjustRightInd w:val="0"/>
        <w:ind w:left="-284"/>
        <w:rPr>
          <w:iCs/>
        </w:rPr>
      </w:pPr>
      <w:r>
        <w:rPr>
          <w:iCs/>
        </w:rPr>
        <w:t>………………………………………………………………………………………………………</w:t>
      </w:r>
    </w:p>
    <w:p w:rsidR="00691AD5" w:rsidRDefault="00691AD5" w:rsidP="004C074D">
      <w:pPr>
        <w:widowControl w:val="0"/>
        <w:autoSpaceDE w:val="0"/>
        <w:autoSpaceDN w:val="0"/>
        <w:adjustRightInd w:val="0"/>
        <w:rPr>
          <w:iCs/>
        </w:rPr>
      </w:pPr>
    </w:p>
    <w:p w:rsidR="00691AD5" w:rsidRDefault="00691AD5" w:rsidP="008A2D6B">
      <w:pPr>
        <w:widowControl w:val="0"/>
        <w:autoSpaceDE w:val="0"/>
        <w:autoSpaceDN w:val="0"/>
        <w:adjustRightInd w:val="0"/>
        <w:ind w:left="-284"/>
        <w:rPr>
          <w:iCs/>
        </w:rPr>
      </w:pPr>
    </w:p>
    <w:p w:rsidR="003B6FBB" w:rsidRDefault="003B6FBB"/>
    <w:p w:rsidR="00515FF3" w:rsidRDefault="00515FF3"/>
    <w:p w:rsidR="00515FF3" w:rsidRDefault="00515FF3"/>
    <w:p w:rsidR="00515FF3" w:rsidRDefault="00515FF3"/>
    <w:p w:rsidR="00A86E66" w:rsidRDefault="00A86E66"/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2342"/>
        <w:gridCol w:w="4888"/>
        <w:gridCol w:w="2829"/>
      </w:tblGrid>
      <w:tr w:rsidR="00A86E66" w:rsidTr="00B47054">
        <w:tc>
          <w:tcPr>
            <w:tcW w:w="2342" w:type="dxa"/>
          </w:tcPr>
          <w:p w:rsidR="00B47054" w:rsidRDefault="00B47054" w:rsidP="00B47054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lastRenderedPageBreak/>
              <w:t>Tuần: 28</w:t>
            </w:r>
          </w:p>
          <w:p w:rsidR="00B47054" w:rsidRDefault="00B47054" w:rsidP="00B47054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t>Tiết: 59</w:t>
            </w:r>
          </w:p>
          <w:p w:rsidR="009776E5" w:rsidRDefault="009776E5" w:rsidP="00C57780">
            <w:pPr>
              <w:jc w:val="both"/>
              <w:rPr>
                <w:b/>
              </w:rPr>
            </w:pPr>
          </w:p>
        </w:tc>
        <w:tc>
          <w:tcPr>
            <w:tcW w:w="4888" w:type="dxa"/>
          </w:tcPr>
          <w:p w:rsidR="00A86E66" w:rsidRDefault="00A86E66" w:rsidP="00C57780">
            <w:pPr>
              <w:jc w:val="both"/>
              <w:rPr>
                <w:b/>
              </w:rPr>
            </w:pPr>
          </w:p>
          <w:p w:rsidR="00A86E66" w:rsidRDefault="00A86E66" w:rsidP="00A86E66">
            <w:pPr>
              <w:jc w:val="center"/>
              <w:rPr>
                <w:b/>
              </w:rPr>
            </w:pPr>
            <w:r>
              <w:rPr>
                <w:b/>
              </w:rPr>
              <w:t>LUYỆN TẬP</w:t>
            </w:r>
          </w:p>
        </w:tc>
        <w:tc>
          <w:tcPr>
            <w:tcW w:w="2829" w:type="dxa"/>
          </w:tcPr>
          <w:p w:rsidR="00B47054" w:rsidRDefault="00B47054" w:rsidP="00B47054">
            <w:pPr>
              <w:jc w:val="both"/>
              <w:rPr>
                <w:b/>
              </w:rPr>
            </w:pPr>
            <w:r>
              <w:rPr>
                <w:b/>
              </w:rPr>
              <w:t>Ngày soạn: 26/3/2022</w:t>
            </w:r>
          </w:p>
          <w:p w:rsidR="00A86E66" w:rsidRDefault="00A86E66" w:rsidP="00B47054">
            <w:pPr>
              <w:ind w:left="33"/>
              <w:jc w:val="both"/>
              <w:rPr>
                <w:b/>
              </w:rPr>
            </w:pPr>
          </w:p>
        </w:tc>
      </w:tr>
    </w:tbl>
    <w:p w:rsidR="00A86E66" w:rsidRPr="00A86E66" w:rsidRDefault="00A86E66" w:rsidP="00A86E66">
      <w:pPr>
        <w:widowControl w:val="0"/>
        <w:autoSpaceDE w:val="0"/>
        <w:autoSpaceDN w:val="0"/>
        <w:adjustRightInd w:val="0"/>
        <w:ind w:left="-426"/>
        <w:jc w:val="both"/>
        <w:rPr>
          <w:b/>
        </w:rPr>
      </w:pPr>
      <w:r w:rsidRPr="00A86E66">
        <w:rPr>
          <w:b/>
        </w:rPr>
        <w:t>1. Mục tiêu:</w:t>
      </w:r>
    </w:p>
    <w:p w:rsidR="00A86E66" w:rsidRPr="00E278FF" w:rsidRDefault="00A86E66" w:rsidP="00A86E66">
      <w:pPr>
        <w:widowControl w:val="0"/>
        <w:autoSpaceDE w:val="0"/>
        <w:autoSpaceDN w:val="0"/>
        <w:adjustRightInd w:val="0"/>
        <w:ind w:left="-426"/>
        <w:jc w:val="both"/>
        <w:rPr>
          <w:b/>
          <w:bCs/>
        </w:rPr>
      </w:pPr>
      <w:r w:rsidRPr="00A86E66">
        <w:rPr>
          <w:b/>
        </w:rPr>
        <w:t>a. Kiến thức:</w:t>
      </w:r>
      <w:r>
        <w:t xml:space="preserve"> </w:t>
      </w:r>
      <w:r w:rsidRPr="00E278FF">
        <w:t>Củng cố các t/c li</w:t>
      </w:r>
      <w:r>
        <w:t xml:space="preserve">ên hệ giữa thứ tự và phép cộng;  </w:t>
      </w:r>
      <w:r w:rsidRPr="00E278FF">
        <w:t>t/c li</w:t>
      </w:r>
      <w:r>
        <w:t>ên hệ giữa thứ tự và phép nhân</w:t>
      </w:r>
      <w:r w:rsidRPr="00E278FF">
        <w:t>.</w:t>
      </w:r>
    </w:p>
    <w:p w:rsidR="00515FF3" w:rsidRDefault="00A86E66" w:rsidP="00515FF3">
      <w:pPr>
        <w:widowControl w:val="0"/>
        <w:autoSpaceDE w:val="0"/>
        <w:autoSpaceDN w:val="0"/>
        <w:adjustRightInd w:val="0"/>
        <w:ind w:left="-426"/>
        <w:jc w:val="both"/>
        <w:rPr>
          <w:b/>
          <w:bCs/>
          <w:u w:val="single"/>
        </w:rPr>
      </w:pPr>
      <w:r w:rsidRPr="00A86E66">
        <w:rPr>
          <w:b/>
        </w:rPr>
        <w:t>b. Kỹ năng:</w:t>
      </w:r>
      <w:r>
        <w:t xml:space="preserve"> Vận dụng </w:t>
      </w:r>
      <w:r w:rsidRPr="002D42AF">
        <w:t>được</w:t>
      </w:r>
      <w:r>
        <w:t xml:space="preserve"> c</w:t>
      </w:r>
      <w:r w:rsidRPr="002D42AF">
        <w:t>ác</w:t>
      </w:r>
      <w:r>
        <w:t xml:space="preserve"> </w:t>
      </w:r>
      <w:r w:rsidRPr="00E278FF">
        <w:t xml:space="preserve">các </w:t>
      </w:r>
      <w:r>
        <w:t xml:space="preserve">tính chất của </w:t>
      </w:r>
      <w:r w:rsidRPr="00E278FF">
        <w:t xml:space="preserve"> </w:t>
      </w:r>
      <w:r>
        <w:t>bất đẳng thức v</w:t>
      </w:r>
      <w:r w:rsidRPr="002D42AF">
        <w:t>ào</w:t>
      </w:r>
      <w:r>
        <w:t xml:space="preserve"> gi</w:t>
      </w:r>
      <w:r w:rsidRPr="002D42AF">
        <w:t>ải</w:t>
      </w:r>
      <w:r>
        <w:t xml:space="preserve"> b</w:t>
      </w:r>
      <w:r w:rsidRPr="002D42AF">
        <w:t>ài</w:t>
      </w:r>
      <w:r>
        <w:t xml:space="preserve"> t</w:t>
      </w:r>
      <w:r w:rsidRPr="002D42AF">
        <w:t>ập</w:t>
      </w:r>
      <w:r w:rsidRPr="00E278FF">
        <w:t>.</w:t>
      </w:r>
      <w:r w:rsidRPr="00E278FF">
        <w:rPr>
          <w:b/>
          <w:bCs/>
          <w:u w:val="single"/>
        </w:rPr>
        <w:t xml:space="preserve"> </w:t>
      </w:r>
    </w:p>
    <w:p w:rsidR="00515FF3" w:rsidRPr="00515FF3" w:rsidRDefault="00515FF3" w:rsidP="00515FF3">
      <w:pPr>
        <w:widowControl w:val="0"/>
        <w:autoSpaceDE w:val="0"/>
        <w:autoSpaceDN w:val="0"/>
        <w:adjustRightInd w:val="0"/>
        <w:ind w:left="-426"/>
        <w:jc w:val="both"/>
        <w:rPr>
          <w:b/>
          <w:bCs/>
          <w:u w:val="single"/>
        </w:rPr>
      </w:pPr>
      <w:r w:rsidRPr="00B24436">
        <w:rPr>
          <w:b/>
        </w:rPr>
        <w:t xml:space="preserve">c. </w:t>
      </w:r>
      <w:r>
        <w:rPr>
          <w:b/>
        </w:rPr>
        <w:t xml:space="preserve">Thái độ: </w:t>
      </w:r>
      <w:r w:rsidRPr="00515FF3">
        <w:t>Yêu thích môn học, cẩn thận trong tính toán, ý thức hoạt động nhóm.</w:t>
      </w:r>
    </w:p>
    <w:p w:rsidR="00A86E66" w:rsidRPr="005C58D8" w:rsidRDefault="00A86E66" w:rsidP="00A86E66">
      <w:pPr>
        <w:widowControl w:val="0"/>
        <w:autoSpaceDE w:val="0"/>
        <w:autoSpaceDN w:val="0"/>
        <w:adjustRightInd w:val="0"/>
        <w:ind w:left="-426"/>
        <w:rPr>
          <w:b/>
        </w:rPr>
      </w:pPr>
      <w:r>
        <w:rPr>
          <w:b/>
        </w:rPr>
        <w:t>2. Chuẩn bị của GV và HS:</w:t>
      </w:r>
    </w:p>
    <w:p w:rsidR="00A86E66" w:rsidRDefault="00A86E66" w:rsidP="00A86E66">
      <w:pPr>
        <w:spacing w:after="40"/>
        <w:ind w:left="-426"/>
        <w:jc w:val="both"/>
      </w:pPr>
      <w:r>
        <w:rPr>
          <w:b/>
        </w:rPr>
        <w:t xml:space="preserve">a. </w:t>
      </w:r>
      <w:r w:rsidRPr="00A86E66">
        <w:rPr>
          <w:b/>
        </w:rPr>
        <w:t>GV:</w:t>
      </w:r>
      <w:r>
        <w:t xml:space="preserve"> Bảng phụ, thước thẳng, bài tập liên hệ giữa thứ tụ và phép nhân.</w:t>
      </w:r>
    </w:p>
    <w:p w:rsidR="00A86E66" w:rsidRPr="000E434F" w:rsidRDefault="00A86E66" w:rsidP="00A86E66">
      <w:pPr>
        <w:spacing w:after="40"/>
        <w:ind w:left="-426"/>
        <w:jc w:val="both"/>
      </w:pPr>
      <w:r>
        <w:rPr>
          <w:b/>
        </w:rPr>
        <w:t xml:space="preserve">         PP:</w:t>
      </w:r>
      <w:r>
        <w:t xml:space="preserve"> Đặt và giải quyết vấn đề, thảo luận nhóm nhỏ.</w:t>
      </w:r>
    </w:p>
    <w:p w:rsidR="00A86E66" w:rsidRPr="0061579F" w:rsidRDefault="00A86E66" w:rsidP="00A86E66">
      <w:pPr>
        <w:spacing w:after="40"/>
        <w:ind w:left="-426"/>
        <w:jc w:val="both"/>
      </w:pPr>
      <w:r>
        <w:rPr>
          <w:b/>
        </w:rPr>
        <w:t>b.</w:t>
      </w:r>
      <w:r w:rsidRPr="00A86E66">
        <w:rPr>
          <w:b/>
        </w:rPr>
        <w:t xml:space="preserve"> HS:</w:t>
      </w:r>
      <w:r w:rsidRPr="0061579F">
        <w:t xml:space="preserve"> Ôn tập các t/c liên hệ giữa thứ tự và phép cộng, các t/c liên hệ giữa thứ tự và phép nhân.</w:t>
      </w:r>
    </w:p>
    <w:p w:rsidR="00A86E66" w:rsidRPr="0096383C" w:rsidRDefault="00A86E66" w:rsidP="00A86E66">
      <w:pPr>
        <w:ind w:left="-426"/>
        <w:rPr>
          <w:b/>
        </w:rPr>
      </w:pPr>
      <w:r>
        <w:rPr>
          <w:b/>
        </w:rPr>
        <w:t>3. Tiến trình bài dạy:</w:t>
      </w:r>
    </w:p>
    <w:p w:rsidR="00A86E66" w:rsidRDefault="00185B45" w:rsidP="00A86E66">
      <w:pPr>
        <w:ind w:left="-426"/>
      </w:pPr>
      <w:r>
        <w:rPr>
          <w:b/>
        </w:rPr>
        <w:t>a.</w:t>
      </w:r>
      <w:r w:rsidR="00A86E66">
        <w:rPr>
          <w:b/>
        </w:rPr>
        <w:t xml:space="preserve"> KTBC:  (</w:t>
      </w:r>
      <w:r w:rsidR="00A86E66" w:rsidRPr="00BA5835">
        <w:t>6 ph</w:t>
      </w:r>
      <w:r w:rsidR="00A86E66">
        <w:t xml:space="preserve">) </w:t>
      </w:r>
      <w:r w:rsidR="00A86E66" w:rsidRPr="0096383C">
        <w:t xml:space="preserve">Phát biểu t/ c liên hệ giữa thứ tự </w:t>
      </w:r>
      <w:r w:rsidR="00A86E66">
        <w:t xml:space="preserve">và phép cộng, </w:t>
      </w:r>
      <w:r w:rsidR="00A86E66" w:rsidRPr="00E278FF">
        <w:t>t/c li</w:t>
      </w:r>
      <w:r w:rsidR="00A86E66">
        <w:t>ên hệ giữa thứ tự và phép nhân</w:t>
      </w:r>
      <w:r w:rsidR="00A86E66" w:rsidRPr="00E278FF">
        <w:t>.</w:t>
      </w:r>
    </w:p>
    <w:p w:rsidR="00A86E66" w:rsidRDefault="00A86E66" w:rsidP="00A86E66">
      <w:pPr>
        <w:widowControl w:val="0"/>
        <w:autoSpaceDE w:val="0"/>
        <w:autoSpaceDN w:val="0"/>
        <w:adjustRightInd w:val="0"/>
        <w:ind w:left="-426"/>
        <w:jc w:val="both"/>
      </w:pPr>
      <w:r>
        <w:t>Chữa bài tập 8 tr 40 sgk</w:t>
      </w:r>
    </w:p>
    <w:p w:rsidR="00A86E66" w:rsidRDefault="00A86E66" w:rsidP="00A86E66">
      <w:pPr>
        <w:widowControl w:val="0"/>
        <w:autoSpaceDE w:val="0"/>
        <w:autoSpaceDN w:val="0"/>
        <w:adjustRightInd w:val="0"/>
        <w:ind w:left="-426"/>
        <w:jc w:val="both"/>
        <w:rPr>
          <w:lang w:val="pl-PL"/>
        </w:rPr>
      </w:pPr>
      <w:r>
        <w:rPr>
          <w:lang w:val="pl-PL"/>
        </w:rPr>
        <w:tab/>
      </w:r>
      <w:r w:rsidR="00185B45">
        <w:rPr>
          <w:lang w:val="pl-PL"/>
        </w:rPr>
        <w:t>a)</w:t>
      </w:r>
      <w:r w:rsidRPr="001F7B77">
        <w:rPr>
          <w:lang w:val="pl-PL"/>
        </w:rPr>
        <w:t xml:space="preserve">  Ta có a &lt; b</w:t>
      </w:r>
      <w:r w:rsidRPr="001F7B77">
        <w:rPr>
          <w:position w:val="-6"/>
        </w:rPr>
        <w:object w:dxaOrig="300" w:dyaOrig="240">
          <v:shape id="_x0000_i1048" type="#_x0000_t75" style="width:14.85pt;height:11.75pt" o:ole="">
            <v:imagedata r:id="rId41" o:title=""/>
          </v:shape>
          <o:OLEObject Type="Embed" ProgID="Equation.DSMT4" ShapeID="_x0000_i1048" DrawAspect="Content" ObjectID="_1711781065" r:id="rId42"/>
        </w:object>
      </w:r>
      <w:r w:rsidRPr="001F7B77">
        <w:rPr>
          <w:lang w:val="pl-PL"/>
        </w:rPr>
        <w:t xml:space="preserve"> 2a &lt; 2b</w:t>
      </w:r>
      <w:r w:rsidRPr="001F7B77">
        <w:rPr>
          <w:position w:val="-6"/>
        </w:rPr>
        <w:object w:dxaOrig="300" w:dyaOrig="240">
          <v:shape id="_x0000_i1049" type="#_x0000_t75" style="width:14.85pt;height:11.75pt" o:ole="">
            <v:imagedata r:id="rId43" o:title=""/>
          </v:shape>
          <o:OLEObject Type="Embed" ProgID="Equation.DSMT4" ShapeID="_x0000_i1049" DrawAspect="Content" ObjectID="_1711781066" r:id="rId44"/>
        </w:object>
      </w:r>
      <w:r w:rsidRPr="001F7B77">
        <w:rPr>
          <w:lang w:val="pl-PL"/>
        </w:rPr>
        <w:t xml:space="preserve"> 2a – 3 &lt; 2b </w:t>
      </w:r>
      <w:r>
        <w:rPr>
          <w:lang w:val="pl-PL"/>
        </w:rPr>
        <w:t>–</w:t>
      </w:r>
      <w:r w:rsidRPr="001F7B77">
        <w:rPr>
          <w:lang w:val="pl-PL"/>
        </w:rPr>
        <w:t xml:space="preserve"> 3</w:t>
      </w:r>
      <w:r>
        <w:rPr>
          <w:lang w:val="pl-PL"/>
        </w:rPr>
        <w:t xml:space="preserve"> (1)</w:t>
      </w:r>
    </w:p>
    <w:p w:rsidR="00A86E66" w:rsidRDefault="00A86E66" w:rsidP="00A86E66">
      <w:pPr>
        <w:widowControl w:val="0"/>
        <w:autoSpaceDE w:val="0"/>
        <w:autoSpaceDN w:val="0"/>
        <w:adjustRightInd w:val="0"/>
        <w:ind w:left="-426"/>
        <w:jc w:val="both"/>
        <w:rPr>
          <w:lang w:val="pl-PL"/>
        </w:rPr>
      </w:pPr>
      <w:r>
        <w:rPr>
          <w:lang w:val="pl-PL"/>
        </w:rPr>
        <w:tab/>
        <w:t xml:space="preserve">Có -3 &lt; 5 </w:t>
      </w:r>
      <w:r w:rsidRPr="00E068F1">
        <w:rPr>
          <w:position w:val="-6"/>
          <w:lang w:val="pl-PL"/>
        </w:rPr>
        <w:object w:dxaOrig="300" w:dyaOrig="240">
          <v:shape id="_x0000_i1050" type="#_x0000_t75" style="width:14.85pt;height:11.75pt" o:ole="">
            <v:imagedata r:id="rId45" o:title=""/>
          </v:shape>
          <o:OLEObject Type="Embed" ProgID="Equation.DSMT4" ShapeID="_x0000_i1050" DrawAspect="Content" ObjectID="_1711781067" r:id="rId46"/>
        </w:object>
      </w:r>
      <w:r>
        <w:rPr>
          <w:lang w:val="pl-PL"/>
        </w:rPr>
        <w:t>2b – 3 &lt; 2b + 5 ( 2)</w:t>
      </w:r>
    </w:p>
    <w:p w:rsidR="00A86E66" w:rsidRPr="00CE4E3A" w:rsidRDefault="00A86E66" w:rsidP="00A86E66">
      <w:pPr>
        <w:widowControl w:val="0"/>
        <w:autoSpaceDE w:val="0"/>
        <w:autoSpaceDN w:val="0"/>
        <w:adjustRightInd w:val="0"/>
        <w:ind w:left="-426"/>
        <w:jc w:val="both"/>
        <w:rPr>
          <w:lang w:val="pl-PL"/>
        </w:rPr>
      </w:pPr>
      <w:r>
        <w:rPr>
          <w:lang w:val="pl-PL"/>
        </w:rPr>
        <w:tab/>
      </w:r>
      <w:r w:rsidRPr="00CE4E3A">
        <w:rPr>
          <w:lang w:val="pl-PL"/>
        </w:rPr>
        <w:t xml:space="preserve">Từ ( 1); (2) theo t/c bắc cầu </w:t>
      </w:r>
      <w:r w:rsidRPr="001F7B77">
        <w:rPr>
          <w:position w:val="-6"/>
        </w:rPr>
        <w:object w:dxaOrig="300" w:dyaOrig="240">
          <v:shape id="_x0000_i1051" type="#_x0000_t75" style="width:14.85pt;height:11.75pt" o:ole="">
            <v:imagedata r:id="rId43" o:title=""/>
          </v:shape>
          <o:OLEObject Type="Embed" ProgID="Equation.DSMT4" ShapeID="_x0000_i1051" DrawAspect="Content" ObjectID="_1711781068" r:id="rId47"/>
        </w:object>
      </w:r>
      <w:r w:rsidRPr="001F7B77">
        <w:rPr>
          <w:lang w:val="pl-PL"/>
        </w:rPr>
        <w:t xml:space="preserve"> 2a – 3 &lt; 2b </w:t>
      </w:r>
      <w:r>
        <w:rPr>
          <w:lang w:val="pl-PL"/>
        </w:rPr>
        <w:t>+ 5</w:t>
      </w:r>
    </w:p>
    <w:p w:rsidR="00A86E66" w:rsidRPr="00CE4E3A" w:rsidRDefault="00A86E66" w:rsidP="00A86E66">
      <w:pPr>
        <w:ind w:left="-284"/>
        <w:rPr>
          <w:b/>
          <w:lang w:val="pl-PL"/>
        </w:rPr>
      </w:pPr>
      <w:r>
        <w:rPr>
          <w:b/>
          <w:lang w:val="pl-PL"/>
        </w:rPr>
        <w:t>b</w:t>
      </w:r>
      <w:r w:rsidR="00185B45">
        <w:rPr>
          <w:b/>
          <w:lang w:val="pl-PL"/>
        </w:rPr>
        <w:t xml:space="preserve">. </w:t>
      </w:r>
      <w:r w:rsidRPr="00CE4E3A">
        <w:rPr>
          <w:b/>
          <w:lang w:val="pl-PL"/>
        </w:rPr>
        <w:t>Bài mới:</w:t>
      </w:r>
    </w:p>
    <w:p w:rsidR="00A86E66" w:rsidRDefault="00185B45" w:rsidP="00A86E66">
      <w:pPr>
        <w:ind w:left="-284" w:firstLine="720"/>
        <w:rPr>
          <w:lang w:val="pl-PL"/>
        </w:rPr>
      </w:pPr>
      <w:r>
        <w:rPr>
          <w:b/>
          <w:lang w:val="pl-PL"/>
        </w:rPr>
        <w:t>HĐ</w:t>
      </w:r>
      <w:r w:rsidR="00A86E66">
        <w:rPr>
          <w:b/>
          <w:lang w:val="pl-PL"/>
        </w:rPr>
        <w:t xml:space="preserve"> 1: Luyện tập </w:t>
      </w:r>
      <w:r w:rsidRPr="00185B45">
        <w:rPr>
          <w:b/>
          <w:lang w:val="pl-PL"/>
        </w:rPr>
        <w:t>(</w:t>
      </w:r>
      <w:r w:rsidR="00A86E66" w:rsidRPr="00185B45">
        <w:rPr>
          <w:b/>
          <w:lang w:val="pl-PL"/>
        </w:rPr>
        <w:t>37 ph</w:t>
      </w:r>
      <w:r w:rsidRPr="00185B45">
        <w:rPr>
          <w:b/>
          <w:lang w:val="pl-PL"/>
        </w:rPr>
        <w:t>)</w:t>
      </w:r>
    </w:p>
    <w:tbl>
      <w:tblPr>
        <w:tblW w:w="10207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3"/>
        <w:gridCol w:w="2835"/>
        <w:gridCol w:w="3969"/>
      </w:tblGrid>
      <w:tr w:rsidR="00185B45" w:rsidRPr="00185B45" w:rsidTr="00185B45">
        <w:tc>
          <w:tcPr>
            <w:tcW w:w="3403" w:type="dxa"/>
            <w:shd w:val="clear" w:color="auto" w:fill="auto"/>
          </w:tcPr>
          <w:p w:rsidR="00185B45" w:rsidRPr="00D22472" w:rsidRDefault="00185B45" w:rsidP="00185B45">
            <w:pPr>
              <w:jc w:val="center"/>
              <w:rPr>
                <w:b/>
                <w:lang w:val="fi-FI"/>
              </w:rPr>
            </w:pPr>
            <w:r w:rsidRPr="00D22472">
              <w:rPr>
                <w:b/>
                <w:lang w:val="fi-FI"/>
              </w:rPr>
              <w:t>Hoạt động của GV</w:t>
            </w:r>
          </w:p>
        </w:tc>
        <w:tc>
          <w:tcPr>
            <w:tcW w:w="2835" w:type="dxa"/>
            <w:shd w:val="clear" w:color="auto" w:fill="auto"/>
          </w:tcPr>
          <w:p w:rsidR="00185B45" w:rsidRPr="00D22472" w:rsidRDefault="00185B45" w:rsidP="00185B45">
            <w:pPr>
              <w:jc w:val="center"/>
              <w:rPr>
                <w:b/>
                <w:lang w:val="fi-FI"/>
              </w:rPr>
            </w:pPr>
            <w:r w:rsidRPr="00D22472">
              <w:rPr>
                <w:b/>
                <w:lang w:val="fi-FI"/>
              </w:rPr>
              <w:t>Hoạt động của HS</w:t>
            </w:r>
          </w:p>
        </w:tc>
        <w:tc>
          <w:tcPr>
            <w:tcW w:w="3969" w:type="dxa"/>
            <w:shd w:val="clear" w:color="auto" w:fill="auto"/>
          </w:tcPr>
          <w:p w:rsidR="00185B45" w:rsidRPr="00D22472" w:rsidRDefault="00185B45" w:rsidP="00185B45">
            <w:pPr>
              <w:jc w:val="center"/>
              <w:rPr>
                <w:b/>
                <w:lang w:val="fi-FI"/>
              </w:rPr>
            </w:pPr>
            <w:r w:rsidRPr="00D22472">
              <w:rPr>
                <w:b/>
                <w:lang w:val="fi-FI"/>
              </w:rPr>
              <w:t>Kiến thức cần đạt</w:t>
            </w:r>
          </w:p>
        </w:tc>
      </w:tr>
      <w:tr w:rsidR="00A86E66" w:rsidRPr="00615361" w:rsidTr="00185B45">
        <w:tc>
          <w:tcPr>
            <w:tcW w:w="3403" w:type="dxa"/>
            <w:shd w:val="clear" w:color="auto" w:fill="auto"/>
          </w:tcPr>
          <w:p w:rsidR="00A86E66" w:rsidRPr="00615361" w:rsidRDefault="00185B45" w:rsidP="00185B45">
            <w:pPr>
              <w:widowControl w:val="0"/>
              <w:autoSpaceDE w:val="0"/>
              <w:autoSpaceDN w:val="0"/>
              <w:adjustRightInd w:val="0"/>
              <w:jc w:val="both"/>
              <w:rPr>
                <w:lang w:val="pl-PL"/>
              </w:rPr>
            </w:pPr>
            <w:r>
              <w:rPr>
                <w:lang w:val="pl-PL"/>
              </w:rPr>
              <w:t>- Lần lượt gọi HS</w:t>
            </w:r>
            <w:r w:rsidR="00A86E66" w:rsidRPr="00615361">
              <w:rPr>
                <w:lang w:val="pl-PL"/>
              </w:rPr>
              <w:t xml:space="preserve"> lên bảng làm BT 9/40  </w:t>
            </w: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jc w:val="both"/>
              <w:rPr>
                <w:lang w:val="pl-PL"/>
              </w:rPr>
            </w:pPr>
            <w:r w:rsidRPr="00615361">
              <w:rPr>
                <w:lang w:val="pl-PL"/>
              </w:rPr>
              <w:t xml:space="preserve">- Yêu cầu HS có giải thích.    </w:t>
            </w:r>
          </w:p>
          <w:p w:rsidR="00A86E66" w:rsidRPr="00615361" w:rsidRDefault="00A86E66" w:rsidP="00185B45">
            <w:pPr>
              <w:rPr>
                <w:b/>
                <w:lang w:val="pl-PL"/>
              </w:rPr>
            </w:pPr>
          </w:p>
          <w:p w:rsidR="00A86E66" w:rsidRPr="00615361" w:rsidRDefault="00A86E66" w:rsidP="00185B45">
            <w:pPr>
              <w:rPr>
                <w:lang w:val="pl-PL"/>
              </w:rPr>
            </w:pPr>
            <w:r w:rsidRPr="00615361">
              <w:rPr>
                <w:lang w:val="pl-PL"/>
              </w:rPr>
              <w:t>- Gọi HS khác nhận xét</w:t>
            </w:r>
          </w:p>
          <w:p w:rsidR="00A86E66" w:rsidRPr="00615361" w:rsidRDefault="00A86E66" w:rsidP="00185B45">
            <w:pPr>
              <w:rPr>
                <w:lang w:val="pl-PL"/>
              </w:rPr>
            </w:pPr>
            <w:r w:rsidRPr="00615361">
              <w:rPr>
                <w:lang w:val="pl-PL"/>
              </w:rPr>
              <w:t>- Chốt lại, ghi điểm</w:t>
            </w:r>
          </w:p>
          <w:p w:rsidR="00A86E66" w:rsidRPr="00615361" w:rsidRDefault="00A86E66" w:rsidP="00185B45">
            <w:pPr>
              <w:rPr>
                <w:b/>
                <w:lang w:val="pl-PL"/>
              </w:rPr>
            </w:pPr>
          </w:p>
          <w:p w:rsidR="00A86E66" w:rsidRPr="00615361" w:rsidRDefault="00A86E66" w:rsidP="00185B45">
            <w:pPr>
              <w:rPr>
                <w:b/>
                <w:lang w:val="pl-PL"/>
              </w:rPr>
            </w:pPr>
          </w:p>
          <w:p w:rsidR="00A86E66" w:rsidRPr="00615361" w:rsidRDefault="00A86E66" w:rsidP="00185B45">
            <w:pPr>
              <w:rPr>
                <w:b/>
                <w:lang w:val="pl-PL"/>
              </w:rPr>
            </w:pPr>
          </w:p>
          <w:p w:rsidR="00A86E66" w:rsidRPr="00615361" w:rsidRDefault="00A86E66" w:rsidP="00185B45">
            <w:pPr>
              <w:rPr>
                <w:b/>
                <w:lang w:val="pl-PL"/>
              </w:rPr>
            </w:pPr>
          </w:p>
          <w:p w:rsidR="00A86E66" w:rsidRPr="00615361" w:rsidRDefault="00A86E66" w:rsidP="00185B45">
            <w:pPr>
              <w:rPr>
                <w:b/>
                <w:lang w:val="pl-PL"/>
              </w:rPr>
            </w:pPr>
          </w:p>
          <w:p w:rsidR="00A86E66" w:rsidRPr="00615361" w:rsidRDefault="00A86E66" w:rsidP="00185B45">
            <w:pPr>
              <w:rPr>
                <w:b/>
                <w:lang w:val="pl-PL"/>
              </w:rPr>
            </w:pPr>
          </w:p>
          <w:p w:rsidR="00A86E66" w:rsidRPr="00615361" w:rsidRDefault="00A86E66" w:rsidP="00185B45">
            <w:pPr>
              <w:rPr>
                <w:b/>
                <w:lang w:val="pl-PL"/>
              </w:rPr>
            </w:pPr>
          </w:p>
          <w:p w:rsidR="00A86E66" w:rsidRPr="00615361" w:rsidRDefault="00A86E66" w:rsidP="00185B45">
            <w:pPr>
              <w:rPr>
                <w:b/>
                <w:lang w:val="pl-PL"/>
              </w:rPr>
            </w:pPr>
          </w:p>
          <w:p w:rsidR="00A86E66" w:rsidRPr="00615361" w:rsidRDefault="00A86E66" w:rsidP="00185B45">
            <w:pPr>
              <w:rPr>
                <w:b/>
                <w:lang w:val="pl-PL"/>
              </w:rPr>
            </w:pPr>
          </w:p>
          <w:p w:rsidR="00A86E66" w:rsidRPr="00615361" w:rsidRDefault="00A86E66" w:rsidP="00185B45">
            <w:pPr>
              <w:rPr>
                <w:b/>
                <w:lang w:val="pl-PL"/>
              </w:rPr>
            </w:pPr>
          </w:p>
          <w:p w:rsidR="00185B45" w:rsidRDefault="00185B45" w:rsidP="00185B45">
            <w:pPr>
              <w:rPr>
                <w:b/>
                <w:lang w:val="pl-PL"/>
              </w:rPr>
            </w:pPr>
          </w:p>
          <w:p w:rsidR="00185B45" w:rsidRDefault="00185B45" w:rsidP="00185B45">
            <w:pPr>
              <w:rPr>
                <w:b/>
                <w:lang w:val="pl-PL"/>
              </w:rPr>
            </w:pPr>
          </w:p>
          <w:p w:rsidR="00185B45" w:rsidRDefault="00185B45" w:rsidP="00185B45">
            <w:pPr>
              <w:rPr>
                <w:b/>
                <w:lang w:val="pl-PL"/>
              </w:rPr>
            </w:pPr>
          </w:p>
          <w:p w:rsidR="00A86E66" w:rsidRPr="00615361" w:rsidRDefault="00A86E66" w:rsidP="00185B45">
            <w:pPr>
              <w:rPr>
                <w:b/>
                <w:lang w:val="pl-PL"/>
              </w:rPr>
            </w:pPr>
            <w:r w:rsidRPr="00615361">
              <w:rPr>
                <w:b/>
                <w:lang w:val="pl-PL"/>
              </w:rPr>
              <w:t>Bài 11 sgk</w:t>
            </w:r>
          </w:p>
          <w:p w:rsidR="00A86E66" w:rsidRPr="00615361" w:rsidRDefault="00A86E66" w:rsidP="00185B45">
            <w:pPr>
              <w:rPr>
                <w:lang w:val="pl-PL"/>
              </w:rPr>
            </w:pPr>
            <w:r w:rsidRPr="00615361">
              <w:rPr>
                <w:lang w:val="pl-PL"/>
              </w:rPr>
              <w:t>- Hãy phát biểu t/ c liên hệ giữa thứ tự và phép cộng, t/ c liên hệ giữa thứ tự và phép nhân.</w:t>
            </w:r>
          </w:p>
          <w:p w:rsidR="00A86E66" w:rsidRPr="00615361" w:rsidRDefault="00A86E66" w:rsidP="00185B45">
            <w:pPr>
              <w:rPr>
                <w:lang w:val="pl-PL"/>
              </w:rPr>
            </w:pPr>
          </w:p>
          <w:p w:rsidR="00A86E66" w:rsidRPr="00615361" w:rsidRDefault="00A86E66" w:rsidP="00185B45">
            <w:pPr>
              <w:rPr>
                <w:lang w:val="pl-PL"/>
              </w:rPr>
            </w:pPr>
          </w:p>
          <w:p w:rsidR="00A86E66" w:rsidRDefault="00185B45" w:rsidP="00185B45">
            <w:pPr>
              <w:rPr>
                <w:lang w:val="pl-PL"/>
              </w:rPr>
            </w:pPr>
            <w:r>
              <w:rPr>
                <w:lang w:val="pl-PL"/>
              </w:rPr>
              <w:lastRenderedPageBreak/>
              <w:t>- Gọi HS</w:t>
            </w:r>
            <w:r w:rsidR="00A86E66" w:rsidRPr="00615361">
              <w:rPr>
                <w:lang w:val="pl-PL"/>
              </w:rPr>
              <w:t xml:space="preserve"> lên bảng làm câu a, b</w:t>
            </w:r>
            <w:r>
              <w:rPr>
                <w:lang w:val="pl-PL"/>
              </w:rPr>
              <w:t>.</w:t>
            </w:r>
          </w:p>
          <w:p w:rsidR="00185B45" w:rsidRDefault="00185B45" w:rsidP="00185B45">
            <w:pPr>
              <w:rPr>
                <w:lang w:val="pl-PL"/>
              </w:rPr>
            </w:pPr>
          </w:p>
          <w:p w:rsidR="00185B45" w:rsidRDefault="00185B45" w:rsidP="00185B45">
            <w:pPr>
              <w:rPr>
                <w:lang w:val="pl-PL"/>
              </w:rPr>
            </w:pPr>
          </w:p>
          <w:p w:rsidR="00185B45" w:rsidRDefault="00185B45" w:rsidP="00185B45">
            <w:pPr>
              <w:rPr>
                <w:lang w:val="pl-PL"/>
              </w:rPr>
            </w:pPr>
          </w:p>
          <w:p w:rsidR="00185B45" w:rsidRDefault="00185B45" w:rsidP="00185B45">
            <w:pPr>
              <w:rPr>
                <w:lang w:val="pl-PL"/>
              </w:rPr>
            </w:pPr>
          </w:p>
          <w:p w:rsidR="00185B45" w:rsidRDefault="00185B45" w:rsidP="00185B45">
            <w:pPr>
              <w:rPr>
                <w:lang w:val="pl-PL"/>
              </w:rPr>
            </w:pPr>
          </w:p>
          <w:p w:rsidR="00185B45" w:rsidRDefault="00185B45" w:rsidP="00185B45">
            <w:pPr>
              <w:rPr>
                <w:lang w:val="pl-PL"/>
              </w:rPr>
            </w:pPr>
          </w:p>
          <w:p w:rsidR="00185B45" w:rsidRDefault="00185B45" w:rsidP="00185B45">
            <w:pPr>
              <w:rPr>
                <w:lang w:val="pl-PL"/>
              </w:rPr>
            </w:pPr>
          </w:p>
          <w:p w:rsidR="00185B45" w:rsidRDefault="00185B45" w:rsidP="00185B45">
            <w:pPr>
              <w:rPr>
                <w:lang w:val="pl-PL"/>
              </w:rPr>
            </w:pPr>
          </w:p>
          <w:p w:rsidR="00185B45" w:rsidRPr="00615361" w:rsidRDefault="00185B45" w:rsidP="00185B45">
            <w:pPr>
              <w:rPr>
                <w:lang w:val="pl-PL"/>
              </w:rPr>
            </w:pPr>
          </w:p>
          <w:p w:rsidR="00A86E66" w:rsidRPr="00615361" w:rsidRDefault="00A86E66" w:rsidP="00185B45">
            <w:pPr>
              <w:rPr>
                <w:b/>
                <w:lang w:val="pl-PL"/>
              </w:rPr>
            </w:pPr>
            <w:r w:rsidRPr="00615361">
              <w:rPr>
                <w:b/>
                <w:lang w:val="pl-PL"/>
              </w:rPr>
              <w:t>Bài 12 sgk</w:t>
            </w:r>
          </w:p>
          <w:p w:rsidR="00A86E66" w:rsidRPr="00615361" w:rsidRDefault="00185B45" w:rsidP="00185B45">
            <w:pPr>
              <w:rPr>
                <w:lang w:val="pl-PL"/>
              </w:rPr>
            </w:pPr>
            <w:r>
              <w:rPr>
                <w:lang w:val="pl-PL"/>
              </w:rPr>
              <w:t>- Gọi HS</w:t>
            </w:r>
            <w:r w:rsidR="00A86E66" w:rsidRPr="00615361">
              <w:rPr>
                <w:lang w:val="pl-PL"/>
              </w:rPr>
              <w:t xml:space="preserve"> lên bảng làm</w:t>
            </w:r>
          </w:p>
          <w:p w:rsidR="00A86E66" w:rsidRPr="00615361" w:rsidRDefault="00A86E66" w:rsidP="00185B45">
            <w:pPr>
              <w:rPr>
                <w:lang w:val="pl-PL"/>
              </w:rPr>
            </w:pPr>
            <w:r w:rsidRPr="00615361">
              <w:rPr>
                <w:lang w:val="pl-PL"/>
              </w:rPr>
              <w:t>- Nhận xét</w:t>
            </w:r>
          </w:p>
          <w:p w:rsidR="00A86E66" w:rsidRPr="00615361" w:rsidRDefault="00A86E66" w:rsidP="00185B45">
            <w:pPr>
              <w:rPr>
                <w:lang w:val="pl-PL"/>
              </w:rPr>
            </w:pPr>
          </w:p>
          <w:p w:rsidR="00A86E66" w:rsidRDefault="00A86E66" w:rsidP="00185B45">
            <w:pPr>
              <w:rPr>
                <w:lang w:val="pl-PL"/>
              </w:rPr>
            </w:pPr>
          </w:p>
          <w:p w:rsidR="00185B45" w:rsidRDefault="00185B45" w:rsidP="00185B45">
            <w:pPr>
              <w:rPr>
                <w:lang w:val="pl-PL"/>
              </w:rPr>
            </w:pPr>
          </w:p>
          <w:p w:rsidR="00185B45" w:rsidRDefault="00185B45" w:rsidP="00185B45">
            <w:pPr>
              <w:rPr>
                <w:lang w:val="pl-PL"/>
              </w:rPr>
            </w:pPr>
          </w:p>
          <w:p w:rsidR="00185B45" w:rsidRPr="00615361" w:rsidRDefault="00185B45" w:rsidP="00185B45">
            <w:pPr>
              <w:rPr>
                <w:lang w:val="pl-PL"/>
              </w:rPr>
            </w:pPr>
          </w:p>
          <w:p w:rsidR="00A86E66" w:rsidRPr="00615361" w:rsidRDefault="00A86E66" w:rsidP="00185B45">
            <w:pPr>
              <w:rPr>
                <w:lang w:val="pl-PL"/>
              </w:rPr>
            </w:pPr>
          </w:p>
          <w:p w:rsidR="00A86E66" w:rsidRPr="00615361" w:rsidRDefault="00A86E66" w:rsidP="00185B45">
            <w:pPr>
              <w:rPr>
                <w:b/>
                <w:lang w:val="pl-PL"/>
              </w:rPr>
            </w:pPr>
            <w:r w:rsidRPr="00615361">
              <w:rPr>
                <w:b/>
                <w:lang w:val="pl-PL"/>
              </w:rPr>
              <w:t>Bài 14 sgk</w:t>
            </w:r>
          </w:p>
          <w:p w:rsidR="00A86E66" w:rsidRPr="00615361" w:rsidRDefault="00185B45" w:rsidP="00185B45">
            <w:pPr>
              <w:rPr>
                <w:lang w:val="pl-PL"/>
              </w:rPr>
            </w:pPr>
            <w:r>
              <w:rPr>
                <w:lang w:val="pl-PL"/>
              </w:rPr>
              <w:t>- Yêu cầu HS</w:t>
            </w:r>
            <w:r w:rsidR="00A86E66" w:rsidRPr="00615361">
              <w:rPr>
                <w:lang w:val="pl-PL"/>
              </w:rPr>
              <w:t xml:space="preserve"> hoạt động nhóm</w:t>
            </w:r>
          </w:p>
          <w:p w:rsidR="00A86E66" w:rsidRPr="00615361" w:rsidRDefault="00A86E66" w:rsidP="00185B45">
            <w:pPr>
              <w:rPr>
                <w:lang w:val="pl-PL"/>
              </w:rPr>
            </w:pPr>
            <w:r w:rsidRPr="00615361">
              <w:rPr>
                <w:lang w:val="pl-PL"/>
              </w:rPr>
              <w:t>-Gọi đại diện trình bày</w:t>
            </w:r>
          </w:p>
          <w:p w:rsidR="00A86E66" w:rsidRPr="00615361" w:rsidRDefault="00A86E66" w:rsidP="00185B45">
            <w:pPr>
              <w:rPr>
                <w:b/>
                <w:lang w:val="pl-PL"/>
              </w:rPr>
            </w:pPr>
            <w:r w:rsidRPr="00615361">
              <w:rPr>
                <w:lang w:val="pl-PL"/>
              </w:rPr>
              <w:t>-Nhận xét</w:t>
            </w:r>
          </w:p>
        </w:tc>
        <w:tc>
          <w:tcPr>
            <w:tcW w:w="2835" w:type="dxa"/>
            <w:shd w:val="clear" w:color="auto" w:fill="auto"/>
          </w:tcPr>
          <w:p w:rsidR="00A86E66" w:rsidRPr="00615361" w:rsidRDefault="00A86E66" w:rsidP="00185B45">
            <w:pPr>
              <w:rPr>
                <w:lang w:val="pl-PL"/>
              </w:rPr>
            </w:pPr>
            <w:r w:rsidRPr="00615361">
              <w:rPr>
                <w:b/>
                <w:lang w:val="pl-PL"/>
              </w:rPr>
              <w:lastRenderedPageBreak/>
              <w:t xml:space="preserve">- </w:t>
            </w:r>
            <w:r w:rsidR="00185B45">
              <w:rPr>
                <w:lang w:val="pl-PL"/>
              </w:rPr>
              <w:t>HS</w:t>
            </w:r>
            <w:r w:rsidRPr="00615361">
              <w:rPr>
                <w:lang w:val="pl-PL"/>
              </w:rPr>
              <w:t xml:space="preserve"> trả lời  </w:t>
            </w:r>
          </w:p>
          <w:p w:rsidR="00A86E66" w:rsidRPr="00615361" w:rsidRDefault="00A86E66" w:rsidP="00185B45">
            <w:pPr>
              <w:rPr>
                <w:lang w:val="pl-PL"/>
              </w:rPr>
            </w:pPr>
          </w:p>
          <w:p w:rsidR="00A86E66" w:rsidRPr="00615361" w:rsidRDefault="00A86E66" w:rsidP="00185B45">
            <w:pPr>
              <w:rPr>
                <w:lang w:val="pl-PL"/>
              </w:rPr>
            </w:pPr>
            <w:r w:rsidRPr="00615361">
              <w:rPr>
                <w:lang w:val="pl-PL"/>
              </w:rPr>
              <w:t>- Giải thích câu trả lời</w:t>
            </w:r>
          </w:p>
          <w:p w:rsidR="00A86E66" w:rsidRPr="00615361" w:rsidRDefault="00A86E66" w:rsidP="00185B45">
            <w:pPr>
              <w:rPr>
                <w:lang w:val="pl-PL"/>
              </w:rPr>
            </w:pPr>
          </w:p>
          <w:p w:rsidR="00A86E66" w:rsidRPr="00615361" w:rsidRDefault="00A86E66" w:rsidP="00185B45">
            <w:pPr>
              <w:rPr>
                <w:lang w:val="pl-PL"/>
              </w:rPr>
            </w:pPr>
            <w:r w:rsidRPr="00615361">
              <w:rPr>
                <w:lang w:val="pl-PL"/>
              </w:rPr>
              <w:t>- Nhận xét, chú ý</w:t>
            </w:r>
          </w:p>
          <w:p w:rsidR="00A86E66" w:rsidRPr="00615361" w:rsidRDefault="00A86E66" w:rsidP="00185B45">
            <w:pPr>
              <w:rPr>
                <w:lang w:val="pl-PL"/>
              </w:rPr>
            </w:pPr>
            <w:r w:rsidRPr="00615361">
              <w:rPr>
                <w:lang w:val="pl-PL"/>
              </w:rPr>
              <w:t>- Chú ý</w:t>
            </w:r>
          </w:p>
          <w:p w:rsidR="00A86E66" w:rsidRPr="00615361" w:rsidRDefault="00A86E66" w:rsidP="00185B45">
            <w:pPr>
              <w:rPr>
                <w:lang w:val="pl-PL"/>
              </w:rPr>
            </w:pPr>
          </w:p>
          <w:p w:rsidR="00A86E66" w:rsidRPr="00615361" w:rsidRDefault="00A86E66" w:rsidP="00185B45">
            <w:pPr>
              <w:rPr>
                <w:lang w:val="pl-PL"/>
              </w:rPr>
            </w:pPr>
          </w:p>
          <w:p w:rsidR="00A86E66" w:rsidRPr="00615361" w:rsidRDefault="00A86E66" w:rsidP="00185B45">
            <w:pPr>
              <w:rPr>
                <w:lang w:val="pl-PL"/>
              </w:rPr>
            </w:pPr>
          </w:p>
          <w:p w:rsidR="00A86E66" w:rsidRPr="00615361" w:rsidRDefault="00A86E66" w:rsidP="00185B45">
            <w:pPr>
              <w:rPr>
                <w:lang w:val="pl-PL"/>
              </w:rPr>
            </w:pPr>
          </w:p>
          <w:p w:rsidR="00A86E66" w:rsidRPr="00615361" w:rsidRDefault="00A86E66" w:rsidP="00185B45">
            <w:pPr>
              <w:rPr>
                <w:lang w:val="pl-PL"/>
              </w:rPr>
            </w:pPr>
          </w:p>
          <w:p w:rsidR="00A86E66" w:rsidRPr="00615361" w:rsidRDefault="00A86E66" w:rsidP="00185B45">
            <w:pPr>
              <w:rPr>
                <w:lang w:val="pl-PL"/>
              </w:rPr>
            </w:pPr>
          </w:p>
          <w:p w:rsidR="00A86E66" w:rsidRPr="00615361" w:rsidRDefault="00A86E66" w:rsidP="00185B45">
            <w:pPr>
              <w:rPr>
                <w:lang w:val="pl-PL"/>
              </w:rPr>
            </w:pPr>
          </w:p>
          <w:p w:rsidR="00A86E66" w:rsidRPr="00615361" w:rsidRDefault="00A86E66" w:rsidP="00185B45">
            <w:pPr>
              <w:rPr>
                <w:lang w:val="pl-PL"/>
              </w:rPr>
            </w:pPr>
          </w:p>
          <w:p w:rsidR="00A86E66" w:rsidRPr="00615361" w:rsidRDefault="00A86E66" w:rsidP="00185B45">
            <w:pPr>
              <w:rPr>
                <w:lang w:val="pl-PL"/>
              </w:rPr>
            </w:pPr>
          </w:p>
          <w:p w:rsidR="00A86E66" w:rsidRPr="00615361" w:rsidRDefault="00A86E66" w:rsidP="00185B45">
            <w:pPr>
              <w:rPr>
                <w:lang w:val="pl-PL"/>
              </w:rPr>
            </w:pPr>
          </w:p>
          <w:p w:rsidR="00A86E66" w:rsidRDefault="00A86E66" w:rsidP="00185B45">
            <w:pPr>
              <w:rPr>
                <w:lang w:val="pl-PL"/>
              </w:rPr>
            </w:pPr>
          </w:p>
          <w:p w:rsidR="00185B45" w:rsidRDefault="00185B45" w:rsidP="00185B45">
            <w:pPr>
              <w:rPr>
                <w:lang w:val="pl-PL"/>
              </w:rPr>
            </w:pPr>
          </w:p>
          <w:p w:rsidR="00185B45" w:rsidRDefault="00185B45" w:rsidP="00185B45">
            <w:pPr>
              <w:rPr>
                <w:lang w:val="pl-PL"/>
              </w:rPr>
            </w:pPr>
          </w:p>
          <w:p w:rsidR="00185B45" w:rsidRPr="00615361" w:rsidRDefault="00185B45" w:rsidP="00185B45">
            <w:pPr>
              <w:rPr>
                <w:lang w:val="pl-PL"/>
              </w:rPr>
            </w:pPr>
          </w:p>
          <w:p w:rsidR="00A86E66" w:rsidRPr="00615361" w:rsidRDefault="00A86E66" w:rsidP="00185B45">
            <w:pPr>
              <w:rPr>
                <w:lang w:val="pl-PL"/>
              </w:rPr>
            </w:pPr>
            <w:r w:rsidRPr="00615361">
              <w:rPr>
                <w:lang w:val="pl-PL"/>
              </w:rPr>
              <w:t>- Khi cộng cùng một số vào  cả 2 vế của  một bất  đẳng thức thì ta được một bất  đẳng thức   mới cùng chiều với bất  đẳng thức  đã cho</w:t>
            </w: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 w:rsidRPr="00615361">
              <w:rPr>
                <w:lang w:val="pl-PL"/>
              </w:rPr>
              <w:t xml:space="preserve">- Khi nhân cùng một số </w:t>
            </w:r>
            <w:r w:rsidRPr="00615361">
              <w:rPr>
                <w:lang w:val="pl-PL"/>
              </w:rPr>
              <w:lastRenderedPageBreak/>
              <w:t>dương vào 2 vế của  một BĐT  thì ta được một BĐT mới cùng chiều với BĐT đã cho.</w:t>
            </w: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jc w:val="both"/>
              <w:rPr>
                <w:lang w:val="pl-PL"/>
              </w:rPr>
            </w:pPr>
            <w:r w:rsidRPr="00615361">
              <w:rPr>
                <w:b/>
                <w:bCs/>
                <w:lang w:val="pl-PL"/>
              </w:rPr>
              <w:t xml:space="preserve">- </w:t>
            </w:r>
            <w:r w:rsidRPr="00615361">
              <w:rPr>
                <w:lang w:val="pl-PL"/>
              </w:rPr>
              <w:t>Khi nhân cùng một số âm vào 2 vế của  một BĐT  thì ta được một BĐT mới ngược chiều với BĐT đã cho.</w:t>
            </w:r>
          </w:p>
          <w:p w:rsidR="00A86E66" w:rsidRPr="00615361" w:rsidRDefault="00185B45" w:rsidP="00185B45">
            <w:pPr>
              <w:rPr>
                <w:lang w:val="pl-PL"/>
              </w:rPr>
            </w:pPr>
            <w:r>
              <w:rPr>
                <w:lang w:val="pl-PL"/>
              </w:rPr>
              <w:t>- HS</w:t>
            </w:r>
            <w:r w:rsidR="00A86E66" w:rsidRPr="00615361">
              <w:rPr>
                <w:lang w:val="pl-PL"/>
              </w:rPr>
              <w:t xml:space="preserve"> lên bảng làm</w:t>
            </w:r>
          </w:p>
          <w:p w:rsidR="00A86E66" w:rsidRPr="00615361" w:rsidRDefault="00A86E66" w:rsidP="00185B45">
            <w:pPr>
              <w:rPr>
                <w:lang w:val="pl-PL"/>
              </w:rPr>
            </w:pPr>
          </w:p>
          <w:p w:rsidR="00A86E66" w:rsidRPr="00615361" w:rsidRDefault="00185B45" w:rsidP="00185B45">
            <w:pPr>
              <w:rPr>
                <w:lang w:val="pl-PL"/>
              </w:rPr>
            </w:pPr>
            <w:r>
              <w:rPr>
                <w:lang w:val="pl-PL"/>
              </w:rPr>
              <w:t>- HS</w:t>
            </w:r>
            <w:r w:rsidR="00A86E66" w:rsidRPr="00615361">
              <w:rPr>
                <w:lang w:val="pl-PL"/>
              </w:rPr>
              <w:t xml:space="preserve"> lên bảng làm</w:t>
            </w:r>
          </w:p>
          <w:p w:rsidR="00A86E66" w:rsidRPr="00615361" w:rsidRDefault="00A86E66" w:rsidP="00185B45">
            <w:pPr>
              <w:rPr>
                <w:lang w:val="pl-PL"/>
              </w:rPr>
            </w:pPr>
            <w:r w:rsidRPr="00615361">
              <w:rPr>
                <w:lang w:val="pl-PL"/>
              </w:rPr>
              <w:t>- Nhận xét, chú ý</w:t>
            </w:r>
          </w:p>
          <w:p w:rsidR="00A86E66" w:rsidRPr="00615361" w:rsidRDefault="00A86E66" w:rsidP="00185B45">
            <w:pPr>
              <w:rPr>
                <w:lang w:val="pl-PL"/>
              </w:rPr>
            </w:pPr>
          </w:p>
          <w:p w:rsidR="00A86E66" w:rsidRPr="00615361" w:rsidRDefault="00A86E66" w:rsidP="00185B45">
            <w:pPr>
              <w:rPr>
                <w:lang w:val="pl-PL"/>
              </w:rPr>
            </w:pPr>
          </w:p>
          <w:p w:rsidR="00A86E66" w:rsidRDefault="00A86E66" w:rsidP="00185B45">
            <w:pPr>
              <w:rPr>
                <w:lang w:val="pl-PL"/>
              </w:rPr>
            </w:pPr>
          </w:p>
          <w:p w:rsidR="00185B45" w:rsidRDefault="00185B45" w:rsidP="00185B45">
            <w:pPr>
              <w:rPr>
                <w:lang w:val="pl-PL"/>
              </w:rPr>
            </w:pPr>
          </w:p>
          <w:p w:rsidR="00185B45" w:rsidRDefault="00185B45" w:rsidP="00185B45">
            <w:pPr>
              <w:rPr>
                <w:lang w:val="pl-PL"/>
              </w:rPr>
            </w:pPr>
          </w:p>
          <w:p w:rsidR="00185B45" w:rsidRPr="00615361" w:rsidRDefault="00185B45" w:rsidP="00185B45">
            <w:pPr>
              <w:rPr>
                <w:lang w:val="pl-PL"/>
              </w:rPr>
            </w:pPr>
          </w:p>
          <w:p w:rsidR="00A86E66" w:rsidRPr="00615361" w:rsidRDefault="00A86E66" w:rsidP="00185B45">
            <w:pPr>
              <w:rPr>
                <w:lang w:val="pl-PL"/>
              </w:rPr>
            </w:pPr>
          </w:p>
          <w:p w:rsidR="00A86E66" w:rsidRPr="00615361" w:rsidRDefault="00A86E66" w:rsidP="00185B45">
            <w:pPr>
              <w:rPr>
                <w:lang w:val="pl-PL"/>
              </w:rPr>
            </w:pPr>
            <w:r w:rsidRPr="00615361">
              <w:rPr>
                <w:lang w:val="pl-PL"/>
              </w:rPr>
              <w:t>- HS hoạt động nhóm</w:t>
            </w:r>
          </w:p>
          <w:p w:rsidR="00A86E66" w:rsidRPr="00615361" w:rsidRDefault="00A86E66" w:rsidP="00185B45">
            <w:pPr>
              <w:rPr>
                <w:lang w:val="pl-PL"/>
              </w:rPr>
            </w:pPr>
            <w:r w:rsidRPr="00615361">
              <w:rPr>
                <w:lang w:val="pl-PL"/>
              </w:rPr>
              <w:t>- Đại diện trình bày</w:t>
            </w:r>
          </w:p>
          <w:p w:rsidR="00A86E66" w:rsidRPr="00615361" w:rsidRDefault="00A86E66" w:rsidP="00185B45">
            <w:pPr>
              <w:rPr>
                <w:lang w:val="pl-PL"/>
              </w:rPr>
            </w:pPr>
            <w:r w:rsidRPr="00615361">
              <w:rPr>
                <w:lang w:val="pl-PL"/>
              </w:rPr>
              <w:t>-Chú ý</w:t>
            </w:r>
          </w:p>
        </w:tc>
        <w:tc>
          <w:tcPr>
            <w:tcW w:w="3969" w:type="dxa"/>
            <w:shd w:val="clear" w:color="auto" w:fill="auto"/>
          </w:tcPr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lang w:val="pl-PL"/>
              </w:rPr>
            </w:pPr>
            <w:r w:rsidRPr="00615361">
              <w:rPr>
                <w:b/>
                <w:bCs/>
                <w:lang w:val="pl-PL"/>
              </w:rPr>
              <w:lastRenderedPageBreak/>
              <w:t>Bài 9 sgk tr 40</w:t>
            </w:r>
          </w:p>
          <w:p w:rsidR="00A86E66" w:rsidRPr="00615361" w:rsidRDefault="00185B45" w:rsidP="00185B45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>
              <w:rPr>
                <w:b/>
                <w:bCs/>
                <w:lang w:val="pl-PL"/>
              </w:rPr>
              <w:t>a)</w:t>
            </w:r>
            <w:r w:rsidR="00A86E66" w:rsidRPr="00615361">
              <w:rPr>
                <w:b/>
                <w:bCs/>
                <w:lang w:val="pl-PL"/>
              </w:rPr>
              <w:t xml:space="preserve"> </w:t>
            </w:r>
            <w:r w:rsidR="00A86E66" w:rsidRPr="00615361">
              <w:rPr>
                <w:rFonts w:ascii="Arial" w:hAnsi="Arial" w:cs="Arial"/>
              </w:rPr>
              <w:object w:dxaOrig="1660" w:dyaOrig="360">
                <v:shape id="_x0000_i1052" type="#_x0000_t75" style="width:82.95pt;height:18pt" o:ole="">
                  <v:imagedata r:id="rId48" o:title=""/>
                </v:shape>
                <o:OLEObject Type="Embed" ProgID="Equation.DSMT4" ShapeID="_x0000_i1052" DrawAspect="Content" ObjectID="_1711781069" r:id="rId49"/>
              </w:object>
            </w:r>
            <w:r w:rsidR="00A86E66" w:rsidRPr="00615361">
              <w:rPr>
                <w:lang w:val="pl-PL"/>
              </w:rPr>
              <w:t xml:space="preserve"> ( Sai ) </w:t>
            </w: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 w:rsidRPr="00615361">
              <w:rPr>
                <w:lang w:val="pl-PL"/>
              </w:rPr>
              <w:t>Vì tổng 3 góc của 1 tam giác bằng 180</w:t>
            </w:r>
            <w:r w:rsidRPr="00615361">
              <w:rPr>
                <w:vertAlign w:val="superscript"/>
                <w:lang w:val="pl-PL"/>
              </w:rPr>
              <w:t>0</w:t>
            </w:r>
            <w:r w:rsidRPr="00615361">
              <w:rPr>
                <w:lang w:val="pl-PL"/>
              </w:rPr>
              <w:t>.</w:t>
            </w: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 w:rsidRPr="00615361">
              <w:rPr>
                <w:b/>
                <w:bCs/>
                <w:lang w:val="pl-PL"/>
              </w:rPr>
              <w:t xml:space="preserve"> b) </w:t>
            </w:r>
            <w:r w:rsidRPr="00615361">
              <w:rPr>
                <w:rFonts w:ascii="Arial" w:hAnsi="Arial" w:cs="Arial"/>
              </w:rPr>
              <w:object w:dxaOrig="1280" w:dyaOrig="360">
                <v:shape id="_x0000_i1053" type="#_x0000_t75" style="width:63.4pt;height:18pt" o:ole="">
                  <v:imagedata r:id="rId50" o:title=""/>
                </v:shape>
                <o:OLEObject Type="Embed" ProgID="Equation.DSMT4" ShapeID="_x0000_i1053" DrawAspect="Content" ObjectID="_1711781070" r:id="rId51"/>
              </w:object>
            </w:r>
            <w:r w:rsidRPr="00615361">
              <w:rPr>
                <w:lang w:val="pl-PL"/>
              </w:rPr>
              <w:t xml:space="preserve">  (đúng) .</w:t>
            </w: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 w:rsidRPr="00615361">
              <w:rPr>
                <w:b/>
                <w:bCs/>
                <w:lang w:val="pl-PL"/>
              </w:rPr>
              <w:t xml:space="preserve"> </w:t>
            </w:r>
            <w:r w:rsidRPr="00615361">
              <w:rPr>
                <w:lang w:val="pl-PL"/>
              </w:rPr>
              <w:t>Vì tổng 3 góc của 1 tam giác bằng 180</w:t>
            </w:r>
            <w:r w:rsidRPr="00615361">
              <w:rPr>
                <w:vertAlign w:val="superscript"/>
                <w:lang w:val="pl-PL"/>
              </w:rPr>
              <w:t>0</w:t>
            </w:r>
            <w:r w:rsidRPr="00615361">
              <w:rPr>
                <w:lang w:val="pl-PL"/>
              </w:rPr>
              <w:t xml:space="preserve"> nên tổng 2 góc của một tam giác phải nhỏ hơn 180</w:t>
            </w:r>
            <w:r w:rsidRPr="00615361">
              <w:rPr>
                <w:vertAlign w:val="superscript"/>
                <w:lang w:val="pl-PL"/>
              </w:rPr>
              <w:t>0</w:t>
            </w:r>
            <w:r w:rsidRPr="00615361">
              <w:rPr>
                <w:lang w:val="pl-PL"/>
              </w:rPr>
              <w:t xml:space="preserve"> </w:t>
            </w: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 w:rsidRPr="00615361">
              <w:rPr>
                <w:b/>
                <w:bCs/>
                <w:lang w:val="pl-PL"/>
              </w:rPr>
              <w:t>c)</w:t>
            </w:r>
            <w:r w:rsidRPr="00615361">
              <w:rPr>
                <w:lang w:val="pl-PL"/>
              </w:rPr>
              <w:t xml:space="preserve">   </w:t>
            </w:r>
            <w:r w:rsidRPr="00615361">
              <w:rPr>
                <w:rFonts w:ascii="Arial" w:hAnsi="Arial" w:cs="Arial"/>
              </w:rPr>
              <w:object w:dxaOrig="1280" w:dyaOrig="360">
                <v:shape id="_x0000_i1054" type="#_x0000_t75" style="width:63.4pt;height:18pt" o:ole="">
                  <v:imagedata r:id="rId52" o:title=""/>
                </v:shape>
                <o:OLEObject Type="Embed" ProgID="Equation.DSMT4" ShapeID="_x0000_i1054" DrawAspect="Content" ObjectID="_1711781071" r:id="rId53"/>
              </w:object>
            </w:r>
            <w:r w:rsidRPr="00615361">
              <w:rPr>
                <w:lang w:val="pl-PL"/>
              </w:rPr>
              <w:t xml:space="preserve">(đúng)  . </w:t>
            </w: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 w:rsidRPr="00615361">
              <w:rPr>
                <w:lang w:val="pl-PL"/>
              </w:rPr>
              <w:t>Vì tổng 3 góc của 1 tam giác bằng 180</w:t>
            </w:r>
            <w:r w:rsidRPr="00615361">
              <w:rPr>
                <w:vertAlign w:val="superscript"/>
                <w:lang w:val="pl-PL"/>
              </w:rPr>
              <w:t>0</w:t>
            </w:r>
            <w:r w:rsidRPr="00615361">
              <w:rPr>
                <w:lang w:val="pl-PL"/>
              </w:rPr>
              <w:t xml:space="preserve"> nên tổng 2 góc của một tam giác phải nhỏ hơn 180</w:t>
            </w:r>
            <w:r w:rsidRPr="00615361">
              <w:rPr>
                <w:vertAlign w:val="superscript"/>
                <w:lang w:val="pl-PL"/>
              </w:rPr>
              <w:t>0</w:t>
            </w:r>
            <w:r w:rsidRPr="00615361">
              <w:rPr>
                <w:lang w:val="pl-PL"/>
              </w:rPr>
              <w:t xml:space="preserve">  là đúng (hoặc  bằng 180</w:t>
            </w:r>
            <w:r w:rsidRPr="00615361">
              <w:rPr>
                <w:vertAlign w:val="superscript"/>
                <w:lang w:val="pl-PL"/>
              </w:rPr>
              <w:t>0</w:t>
            </w:r>
            <w:r w:rsidRPr="00615361">
              <w:rPr>
                <w:lang w:val="pl-PL"/>
              </w:rPr>
              <w:t xml:space="preserve"> không nhận). </w:t>
            </w: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 w:rsidRPr="00615361">
              <w:rPr>
                <w:b/>
                <w:bCs/>
                <w:lang w:val="pl-PL"/>
              </w:rPr>
              <w:t>d)</w:t>
            </w:r>
            <w:r w:rsidRPr="00615361">
              <w:rPr>
                <w:rFonts w:ascii="Arial" w:hAnsi="Arial" w:cs="Arial"/>
              </w:rPr>
              <w:object w:dxaOrig="1280" w:dyaOrig="360">
                <v:shape id="_x0000_i1055" type="#_x0000_t75" style="width:63.4pt;height:18pt" o:ole="">
                  <v:imagedata r:id="rId54" o:title=""/>
                </v:shape>
                <o:OLEObject Type="Embed" ProgID="Equation.DSMT4" ShapeID="_x0000_i1055" DrawAspect="Content" ObjectID="_1711781072" r:id="rId55"/>
              </w:object>
            </w:r>
            <w:r w:rsidRPr="00615361">
              <w:rPr>
                <w:lang w:val="pl-PL"/>
              </w:rPr>
              <w:t>(sai). Vì tổng 3 góc của 1 tam giác bằng 180</w:t>
            </w:r>
            <w:r w:rsidRPr="00615361">
              <w:rPr>
                <w:vertAlign w:val="superscript"/>
                <w:lang w:val="pl-PL"/>
              </w:rPr>
              <w:t>0</w:t>
            </w:r>
            <w:r w:rsidRPr="00615361">
              <w:rPr>
                <w:lang w:val="pl-PL"/>
              </w:rPr>
              <w:t xml:space="preserve"> nên tổng 2 góc của một tam giác phải nhỏ hơn 180</w:t>
            </w:r>
            <w:r w:rsidRPr="00615361">
              <w:rPr>
                <w:vertAlign w:val="superscript"/>
                <w:lang w:val="pl-PL"/>
              </w:rPr>
              <w:t>0</w:t>
            </w:r>
            <w:r w:rsidRPr="00615361">
              <w:rPr>
                <w:lang w:val="pl-PL"/>
              </w:rPr>
              <w:t xml:space="preserve"> không thể bằng 180</w:t>
            </w:r>
            <w:r w:rsidRPr="00615361">
              <w:rPr>
                <w:vertAlign w:val="superscript"/>
                <w:lang w:val="pl-PL"/>
              </w:rPr>
              <w:t>0</w:t>
            </w:r>
            <w:r w:rsidRPr="00615361">
              <w:rPr>
                <w:lang w:val="pl-PL"/>
              </w:rPr>
              <w:t>(hoặc lớn hơn 180</w:t>
            </w:r>
            <w:r w:rsidRPr="00615361">
              <w:rPr>
                <w:vertAlign w:val="superscript"/>
                <w:lang w:val="pl-PL"/>
              </w:rPr>
              <w:t xml:space="preserve">0 </w:t>
            </w:r>
            <w:r w:rsidRPr="00615361">
              <w:rPr>
                <w:lang w:val="pl-PL"/>
              </w:rPr>
              <w:t>được).</w:t>
            </w:r>
          </w:p>
          <w:p w:rsidR="00A86E66" w:rsidRPr="00615361" w:rsidRDefault="00A86E66" w:rsidP="00185B45">
            <w:pPr>
              <w:rPr>
                <w:b/>
                <w:lang w:val="pl-PL"/>
              </w:rPr>
            </w:pPr>
            <w:r w:rsidRPr="00615361">
              <w:rPr>
                <w:b/>
                <w:lang w:val="pl-PL"/>
              </w:rPr>
              <w:t>Bài 11 sgk tr 40</w:t>
            </w:r>
          </w:p>
          <w:p w:rsidR="00A86E66" w:rsidRPr="00E315DE" w:rsidRDefault="00A86E66" w:rsidP="00185B45">
            <w:pPr>
              <w:widowControl w:val="0"/>
              <w:autoSpaceDE w:val="0"/>
              <w:autoSpaceDN w:val="0"/>
              <w:adjustRightInd w:val="0"/>
            </w:pPr>
            <w:r w:rsidRPr="00E315DE">
              <w:t>Cho a &lt; b .</w:t>
            </w:r>
          </w:p>
          <w:p w:rsidR="00A86E66" w:rsidRPr="00E315DE" w:rsidRDefault="00A86E66" w:rsidP="00185B45">
            <w:pPr>
              <w:widowControl w:val="0"/>
              <w:autoSpaceDE w:val="0"/>
              <w:autoSpaceDN w:val="0"/>
              <w:adjustRightInd w:val="0"/>
            </w:pPr>
            <w:r w:rsidRPr="00615361">
              <w:rPr>
                <w:b/>
                <w:bCs/>
              </w:rPr>
              <w:t>a) c/m:</w:t>
            </w:r>
            <w:r w:rsidRPr="00E315DE">
              <w:t xml:space="preserve"> 3a + 1 &lt; 3b + 1     </w:t>
            </w: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 w:rsidRPr="00E315DE">
              <w:t xml:space="preserve"> </w:t>
            </w:r>
            <w:r w:rsidRPr="00615361">
              <w:rPr>
                <w:lang w:val="pl-PL"/>
              </w:rPr>
              <w:t xml:space="preserve">Ta có: a &lt; b (gt) nên 3a &lt; 3b.   </w:t>
            </w: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 w:rsidRPr="00615361">
              <w:rPr>
                <w:lang w:val="pl-PL"/>
              </w:rPr>
              <w:t xml:space="preserve">  Suy ra:  3a + 1 &lt; 3b + 1. (đpcm)                                                                                                                              </w:t>
            </w:r>
            <w:r w:rsidRPr="00615361">
              <w:rPr>
                <w:b/>
                <w:bCs/>
                <w:lang w:val="pl-PL"/>
              </w:rPr>
              <w:t>b)  c/m:</w:t>
            </w:r>
            <w:r w:rsidRPr="00615361">
              <w:rPr>
                <w:lang w:val="pl-PL"/>
              </w:rPr>
              <w:t xml:space="preserve">  – 2a – 5 &gt; - 2b – 5 </w:t>
            </w: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 w:rsidRPr="00615361">
              <w:rPr>
                <w:lang w:val="pl-PL"/>
              </w:rPr>
              <w:t>Ta có: a &lt; b (gt) nên  – 2a &gt; - 2b.</w:t>
            </w:r>
          </w:p>
          <w:p w:rsidR="00A86E66" w:rsidRDefault="00A86E66" w:rsidP="00185B45">
            <w:pPr>
              <w:widowControl w:val="0"/>
              <w:autoSpaceDE w:val="0"/>
              <w:autoSpaceDN w:val="0"/>
              <w:adjustRightInd w:val="0"/>
            </w:pPr>
            <w:r w:rsidRPr="00E278FF">
              <w:lastRenderedPageBreak/>
              <w:t>Suy ra:   – 2a + (– 5)  &gt; - 2b + (– 5)                                                                               Hay :     – 2a – 5 &gt; - 2b – 5 (đpcm)</w:t>
            </w: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</w:p>
          <w:p w:rsidR="00185B45" w:rsidRDefault="00185B45" w:rsidP="00185B45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</w:p>
          <w:p w:rsidR="00185B45" w:rsidRDefault="00185B45" w:rsidP="00185B45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</w:p>
          <w:p w:rsidR="00185B45" w:rsidRDefault="00185B45" w:rsidP="00185B45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</w:p>
          <w:p w:rsidR="00185B45" w:rsidRDefault="00185B45" w:rsidP="00185B45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</w:p>
          <w:p w:rsidR="00185B45" w:rsidRDefault="00185B45" w:rsidP="00185B45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</w:p>
          <w:p w:rsidR="00185B45" w:rsidRDefault="00185B45" w:rsidP="00185B45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</w:p>
          <w:p w:rsidR="00185B45" w:rsidRDefault="00185B45" w:rsidP="00185B45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615361">
              <w:rPr>
                <w:b/>
              </w:rPr>
              <w:t>Bài 12 sgk tr 40</w:t>
            </w: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jc w:val="both"/>
              <w:rPr>
                <w:lang w:val="pl-PL"/>
              </w:rPr>
            </w:pPr>
            <w:r w:rsidRPr="00615361">
              <w:rPr>
                <w:b/>
                <w:bCs/>
                <w:lang w:val="pl-PL"/>
              </w:rPr>
              <w:t>a) c/m:</w:t>
            </w:r>
            <w:r w:rsidRPr="00615361">
              <w:rPr>
                <w:lang w:val="pl-PL"/>
              </w:rPr>
              <w:t xml:space="preserve"> 4.(- 2) + 14  &lt; </w:t>
            </w:r>
            <w:r w:rsidRPr="00615361">
              <w:rPr>
                <w:b/>
                <w:bCs/>
                <w:lang w:val="pl-PL"/>
              </w:rPr>
              <w:t xml:space="preserve">  </w:t>
            </w:r>
            <w:r w:rsidRPr="00615361">
              <w:rPr>
                <w:lang w:val="pl-PL"/>
              </w:rPr>
              <w:t>4.(- 1) + 14</w:t>
            </w: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jc w:val="both"/>
              <w:rPr>
                <w:lang w:val="sv-SE"/>
              </w:rPr>
            </w:pPr>
            <w:r w:rsidRPr="00615361">
              <w:rPr>
                <w:lang w:val="sv-SE"/>
              </w:rPr>
              <w:t xml:space="preserve">  Ta có: (-2)  &lt;  (-1) </w:t>
            </w: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 w:rsidRPr="00615361">
              <w:rPr>
                <w:lang w:val="sv-SE"/>
              </w:rPr>
              <w:t xml:space="preserve">nên </w:t>
            </w:r>
            <w:r w:rsidRPr="00615361">
              <w:rPr>
                <w:b/>
                <w:bCs/>
                <w:lang w:val="sv-SE"/>
              </w:rPr>
              <w:t xml:space="preserve">     </w:t>
            </w:r>
            <w:r w:rsidRPr="00615361">
              <w:rPr>
                <w:lang w:val="sv-SE"/>
              </w:rPr>
              <w:t xml:space="preserve">4.(- 2) &lt; </w:t>
            </w:r>
            <w:r w:rsidRPr="00615361">
              <w:rPr>
                <w:b/>
                <w:bCs/>
                <w:lang w:val="sv-SE"/>
              </w:rPr>
              <w:t xml:space="preserve">  </w:t>
            </w:r>
            <w:r w:rsidRPr="00615361">
              <w:rPr>
                <w:lang w:val="sv-SE"/>
              </w:rPr>
              <w:t xml:space="preserve">4.(- </w:t>
            </w:r>
            <w:r w:rsidRPr="00615361">
              <w:rPr>
                <w:lang w:val="pl-PL"/>
              </w:rPr>
              <w:t xml:space="preserve">1)  </w:t>
            </w: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 w:rsidRPr="00615361">
              <w:rPr>
                <w:lang w:val="pl-PL"/>
              </w:rPr>
              <w:t>Do đó:</w:t>
            </w:r>
            <w:r w:rsidRPr="00615361">
              <w:rPr>
                <w:lang w:val="sv-SE"/>
              </w:rPr>
              <w:t>4.(-2) +14&lt;</w:t>
            </w:r>
            <w:r w:rsidRPr="00615361">
              <w:rPr>
                <w:b/>
                <w:bCs/>
                <w:lang w:val="sv-SE"/>
              </w:rPr>
              <w:t xml:space="preserve"> </w:t>
            </w:r>
            <w:r w:rsidRPr="00615361">
              <w:rPr>
                <w:lang w:val="sv-SE"/>
              </w:rPr>
              <w:t xml:space="preserve">4.(-1)+14(đpcm)                                     </w:t>
            </w:r>
            <w:r w:rsidRPr="00615361">
              <w:rPr>
                <w:b/>
                <w:bCs/>
                <w:lang w:val="sv-SE"/>
              </w:rPr>
              <w:t xml:space="preserve">                                    b) c/m:</w:t>
            </w:r>
            <w:r w:rsidRPr="00615361">
              <w:rPr>
                <w:lang w:val="sv-SE"/>
              </w:rPr>
              <w:t xml:space="preserve"> (-3).2 + 5 &lt;  (-3).(-5) + 5</w:t>
            </w: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bCs/>
                <w:lang w:val="sv-SE"/>
              </w:rPr>
            </w:pPr>
            <w:r w:rsidRPr="00615361">
              <w:rPr>
                <w:lang w:val="sv-SE"/>
              </w:rPr>
              <w:t>Ta có: 2 &gt; - 5</w:t>
            </w:r>
            <w:r w:rsidRPr="00615361">
              <w:rPr>
                <w:b/>
                <w:bCs/>
                <w:lang w:val="sv-SE"/>
              </w:rPr>
              <w:t xml:space="preserve"> </w:t>
            </w:r>
            <w:r w:rsidRPr="00615361">
              <w:rPr>
                <w:lang w:val="sv-SE"/>
              </w:rPr>
              <w:t xml:space="preserve">nên </w:t>
            </w:r>
            <w:r w:rsidRPr="00615361">
              <w:rPr>
                <w:b/>
                <w:bCs/>
                <w:lang w:val="sv-SE"/>
              </w:rPr>
              <w:t xml:space="preserve"> </w:t>
            </w:r>
            <w:r w:rsidRPr="00615361">
              <w:rPr>
                <w:lang w:val="sv-SE"/>
              </w:rPr>
              <w:t xml:space="preserve">(-3).2 &lt; (-3).(-5) </w:t>
            </w:r>
            <w:r w:rsidRPr="00615361">
              <w:rPr>
                <w:b/>
                <w:bCs/>
                <w:lang w:val="sv-SE"/>
              </w:rPr>
              <w:t xml:space="preserve">  </w:t>
            </w:r>
          </w:p>
          <w:p w:rsidR="00A86E66" w:rsidRPr="00615361" w:rsidRDefault="00A86E66" w:rsidP="00185B45">
            <w:pPr>
              <w:rPr>
                <w:lang w:val="sv-SE"/>
              </w:rPr>
            </w:pPr>
            <w:r w:rsidRPr="00615361">
              <w:rPr>
                <w:lang w:val="sv-SE"/>
              </w:rPr>
              <w:t xml:space="preserve">Do đó:(-3).2 + 5 &lt; (-3).(-5) + 5 (đpcm)  </w:t>
            </w:r>
          </w:p>
          <w:p w:rsidR="00A86E66" w:rsidRPr="00615361" w:rsidRDefault="00A86E66" w:rsidP="00185B45">
            <w:pPr>
              <w:rPr>
                <w:b/>
              </w:rPr>
            </w:pPr>
            <w:r w:rsidRPr="00615361">
              <w:rPr>
                <w:b/>
              </w:rPr>
              <w:t>Bài 14 sgk tr 40</w:t>
            </w:r>
          </w:p>
          <w:p w:rsidR="00A86E66" w:rsidRPr="00B67D73" w:rsidRDefault="00185B45" w:rsidP="00185B45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lang w:val="sv-SE"/>
              </w:rPr>
              <w:t>a)</w:t>
            </w:r>
            <w:r w:rsidR="00A86E66" w:rsidRPr="00615361">
              <w:rPr>
                <w:lang w:val="sv-SE"/>
              </w:rPr>
              <w:t xml:space="preserve"> </w:t>
            </w:r>
            <w:r w:rsidR="00A86E66" w:rsidRPr="00E278FF">
              <w:t xml:space="preserve"> Cho a  &lt;  b . So sánh:</w:t>
            </w:r>
            <w:r w:rsidR="00A86E66">
              <w:t xml:space="preserve"> </w:t>
            </w:r>
            <w:r w:rsidR="00A86E66" w:rsidRPr="00615361">
              <w:rPr>
                <w:b/>
                <w:bCs/>
              </w:rPr>
              <w:t>a)</w:t>
            </w:r>
            <w:r w:rsidR="00A86E66" w:rsidRPr="00B67D73">
              <w:t xml:space="preserve"> 2a + 1 với 2b + 1           </w:t>
            </w: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 w:rsidRPr="00615361">
              <w:rPr>
                <w:lang w:val="pl-PL"/>
              </w:rPr>
              <w:t xml:space="preserve"> Ta có: a  &lt;  b </w:t>
            </w:r>
            <w:r w:rsidRPr="00615361">
              <w:rPr>
                <w:position w:val="-6"/>
                <w:lang w:val="pl-PL"/>
              </w:rPr>
              <w:object w:dxaOrig="300" w:dyaOrig="240">
                <v:shape id="_x0000_i1056" type="#_x0000_t75" style="width:14.85pt;height:11.75pt" o:ole="">
                  <v:imagedata r:id="rId56" o:title=""/>
                </v:shape>
                <o:OLEObject Type="Embed" ProgID="Equation.DSMT4" ShapeID="_x0000_i1056" DrawAspect="Content" ObjectID="_1711781073" r:id="rId57"/>
              </w:object>
            </w:r>
            <w:r w:rsidRPr="00615361">
              <w:rPr>
                <w:lang w:val="pl-PL"/>
              </w:rPr>
              <w:t>2a  &lt;  2b</w:t>
            </w:r>
            <w:r w:rsidRPr="00615361">
              <w:rPr>
                <w:position w:val="-6"/>
                <w:lang w:val="pl-PL"/>
              </w:rPr>
              <w:object w:dxaOrig="300" w:dyaOrig="240">
                <v:shape id="_x0000_i1057" type="#_x0000_t75" style="width:14.85pt;height:11.75pt" o:ole="">
                  <v:imagedata r:id="rId58" o:title=""/>
                </v:shape>
                <o:OLEObject Type="Embed" ProgID="Equation.DSMT4" ShapeID="_x0000_i1057" DrawAspect="Content" ObjectID="_1711781074" r:id="rId59"/>
              </w:object>
            </w:r>
            <w:r w:rsidRPr="00615361">
              <w:rPr>
                <w:lang w:val="pl-PL"/>
              </w:rPr>
              <w:t xml:space="preserve">2a + 1 &lt; 2b + 1 (đpcm)                                                                                                                                                </w:t>
            </w:r>
            <w:r w:rsidRPr="00615361">
              <w:rPr>
                <w:b/>
                <w:bCs/>
                <w:lang w:val="pl-PL"/>
              </w:rPr>
              <w:t>b)</w:t>
            </w:r>
            <w:r w:rsidRPr="00615361">
              <w:rPr>
                <w:lang w:val="pl-PL"/>
              </w:rPr>
              <w:t xml:space="preserve"> 2a + 1 với 2b + 3</w:t>
            </w:r>
          </w:p>
          <w:p w:rsidR="00A86E66" w:rsidRPr="00615361" w:rsidRDefault="00A86E66" w:rsidP="00185B45">
            <w:pPr>
              <w:widowControl w:val="0"/>
              <w:autoSpaceDE w:val="0"/>
              <w:autoSpaceDN w:val="0"/>
              <w:adjustRightInd w:val="0"/>
              <w:rPr>
                <w:lang w:val="pl-PL"/>
              </w:rPr>
            </w:pPr>
            <w:r w:rsidRPr="00615361">
              <w:rPr>
                <w:lang w:val="pl-PL"/>
              </w:rPr>
              <w:t xml:space="preserve">Theo câu a) ta có: 2a + 1  &lt; 2b + 1                                                                                                                         </w:t>
            </w:r>
          </w:p>
          <w:p w:rsidR="00A86E66" w:rsidRDefault="00A86E66" w:rsidP="00185B45">
            <w:pPr>
              <w:widowControl w:val="0"/>
              <w:autoSpaceDE w:val="0"/>
              <w:autoSpaceDN w:val="0"/>
              <w:adjustRightInd w:val="0"/>
            </w:pPr>
            <w:r>
              <w:t xml:space="preserve">Mà 1&lt; 3 nên:  2b + 1 </w:t>
            </w:r>
            <w:r w:rsidRPr="00E278FF">
              <w:t xml:space="preserve">&lt; 2b +  3 </w:t>
            </w:r>
          </w:p>
          <w:p w:rsidR="00A86E66" w:rsidRPr="00185B45" w:rsidRDefault="00A86E66" w:rsidP="00185B45">
            <w:pPr>
              <w:widowControl w:val="0"/>
              <w:autoSpaceDE w:val="0"/>
              <w:autoSpaceDN w:val="0"/>
              <w:adjustRightInd w:val="0"/>
            </w:pPr>
            <w:r w:rsidRPr="00E278FF">
              <w:t xml:space="preserve"> </w:t>
            </w:r>
            <w:r w:rsidRPr="00615361">
              <w:rPr>
                <w:position w:val="-6"/>
              </w:rPr>
              <w:object w:dxaOrig="300" w:dyaOrig="240">
                <v:shape id="_x0000_i1058" type="#_x0000_t75" style="width:14.85pt;height:11.75pt" o:ole="">
                  <v:imagedata r:id="rId60" o:title=""/>
                </v:shape>
                <o:OLEObject Type="Embed" ProgID="Equation.DSMT4" ShapeID="_x0000_i1058" DrawAspect="Content" ObjectID="_1711781075" r:id="rId61"/>
              </w:object>
            </w:r>
            <w:r>
              <w:t xml:space="preserve">  </w:t>
            </w:r>
            <w:r w:rsidRPr="00E278FF">
              <w:t xml:space="preserve">2a + 1    &lt; 2b + 3 (đpcm)                                                                                                  </w:t>
            </w:r>
            <w:r>
              <w:t xml:space="preserve">                         </w:t>
            </w:r>
            <w:r w:rsidRPr="00E278FF">
              <w:t xml:space="preserve">                     </w:t>
            </w:r>
            <w:r w:rsidR="00185B45">
              <w:t xml:space="preserve">                               </w:t>
            </w:r>
            <w:r w:rsidRPr="00615361">
              <w:rPr>
                <w:lang w:val="sv-SE"/>
              </w:rPr>
              <w:t xml:space="preserve">                     </w:t>
            </w:r>
            <w:r w:rsidRPr="00615361">
              <w:rPr>
                <w:b/>
                <w:bCs/>
                <w:lang w:val="sv-SE"/>
              </w:rPr>
              <w:t xml:space="preserve">                                    </w:t>
            </w:r>
          </w:p>
        </w:tc>
      </w:tr>
    </w:tbl>
    <w:p w:rsidR="00B47054" w:rsidRDefault="00B47054" w:rsidP="00185B45">
      <w:pPr>
        <w:widowControl w:val="0"/>
        <w:autoSpaceDE w:val="0"/>
        <w:autoSpaceDN w:val="0"/>
        <w:adjustRightInd w:val="0"/>
        <w:ind w:left="-284"/>
        <w:rPr>
          <w:b/>
          <w:lang w:val="pl-PL"/>
        </w:rPr>
      </w:pPr>
      <w:r>
        <w:rPr>
          <w:b/>
          <w:lang w:val="pl-PL"/>
        </w:rPr>
        <w:lastRenderedPageBreak/>
        <w:t>c. Cũng cố</w:t>
      </w:r>
    </w:p>
    <w:p w:rsidR="00A86E66" w:rsidRPr="00B35BBD" w:rsidRDefault="00A86E66" w:rsidP="00185B45">
      <w:pPr>
        <w:widowControl w:val="0"/>
        <w:autoSpaceDE w:val="0"/>
        <w:autoSpaceDN w:val="0"/>
        <w:adjustRightInd w:val="0"/>
        <w:ind w:left="-284"/>
        <w:rPr>
          <w:b/>
          <w:lang w:val="pl-PL"/>
        </w:rPr>
      </w:pPr>
      <w:r>
        <w:rPr>
          <w:b/>
          <w:lang w:val="pl-PL"/>
        </w:rPr>
        <w:t>d</w:t>
      </w:r>
      <w:r w:rsidR="00185B45">
        <w:rPr>
          <w:b/>
          <w:lang w:val="pl-PL"/>
        </w:rPr>
        <w:t>. Hướng dẫn học ở nhà (</w:t>
      </w:r>
      <w:r w:rsidRPr="00185B45">
        <w:rPr>
          <w:b/>
          <w:lang w:val="pl-PL"/>
        </w:rPr>
        <w:t>2 ph</w:t>
      </w:r>
      <w:r w:rsidR="00185B45" w:rsidRPr="00185B45">
        <w:rPr>
          <w:b/>
          <w:lang w:val="pl-PL"/>
        </w:rPr>
        <w:t>)</w:t>
      </w:r>
    </w:p>
    <w:p w:rsidR="00A86E66" w:rsidRDefault="00A86E66" w:rsidP="00185B45">
      <w:pPr>
        <w:widowControl w:val="0"/>
        <w:autoSpaceDE w:val="0"/>
        <w:autoSpaceDN w:val="0"/>
        <w:adjustRightInd w:val="0"/>
        <w:ind w:left="-284"/>
        <w:rPr>
          <w:lang w:val="pl-PL"/>
        </w:rPr>
      </w:pPr>
      <w:r w:rsidRPr="00B35BBD">
        <w:rPr>
          <w:lang w:val="pl-PL"/>
        </w:rPr>
        <w:t>- Học tính chất của BĐT</w:t>
      </w:r>
      <w:r>
        <w:rPr>
          <w:lang w:val="pl-PL"/>
        </w:rPr>
        <w:t>.</w:t>
      </w:r>
      <w:r w:rsidRPr="00B35BBD">
        <w:rPr>
          <w:lang w:val="pl-PL"/>
        </w:rPr>
        <w:t xml:space="preserve"> </w:t>
      </w:r>
    </w:p>
    <w:p w:rsidR="00A86E66" w:rsidRPr="00D44A75" w:rsidRDefault="00A86E66" w:rsidP="00185B45">
      <w:pPr>
        <w:widowControl w:val="0"/>
        <w:autoSpaceDE w:val="0"/>
        <w:autoSpaceDN w:val="0"/>
        <w:adjustRightInd w:val="0"/>
        <w:ind w:left="-284"/>
        <w:rPr>
          <w:lang w:val="pl-PL"/>
        </w:rPr>
      </w:pPr>
      <w:r w:rsidRPr="00D44A75">
        <w:rPr>
          <w:lang w:val="pl-PL"/>
        </w:rPr>
        <w:t>- Làm BT 10 trang 40 sgk </w:t>
      </w:r>
    </w:p>
    <w:p w:rsidR="00185B45" w:rsidRPr="000E434F" w:rsidRDefault="00185B45" w:rsidP="00185B45">
      <w:pPr>
        <w:widowControl w:val="0"/>
        <w:autoSpaceDE w:val="0"/>
        <w:autoSpaceDN w:val="0"/>
        <w:adjustRightInd w:val="0"/>
        <w:ind w:left="-284"/>
        <w:rPr>
          <w:b/>
          <w:bCs/>
          <w:u w:val="single"/>
        </w:rPr>
      </w:pPr>
      <w:r>
        <w:rPr>
          <w:b/>
          <w:lang w:val="pl-PL"/>
        </w:rPr>
        <w:t xml:space="preserve">e. </w:t>
      </w:r>
      <w:r w:rsidRPr="000E434F">
        <w:rPr>
          <w:b/>
        </w:rPr>
        <w:t>Bổ sung</w:t>
      </w:r>
      <w:r w:rsidRPr="007D4FFD">
        <w:t>………………………………………………………………………………………...</w:t>
      </w:r>
      <w:r>
        <w:t>...</w:t>
      </w:r>
    </w:p>
    <w:p w:rsidR="00185B45" w:rsidRDefault="00185B45" w:rsidP="00185B45">
      <w:pPr>
        <w:widowControl w:val="0"/>
        <w:autoSpaceDE w:val="0"/>
        <w:autoSpaceDN w:val="0"/>
        <w:adjustRightInd w:val="0"/>
        <w:ind w:left="-284"/>
        <w:rPr>
          <w:iCs/>
        </w:rPr>
      </w:pPr>
      <w:r>
        <w:rPr>
          <w:iCs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86E66" w:rsidRDefault="00A86E66" w:rsidP="00185B45">
      <w:pPr>
        <w:widowControl w:val="0"/>
        <w:autoSpaceDE w:val="0"/>
        <w:autoSpaceDN w:val="0"/>
        <w:adjustRightInd w:val="0"/>
        <w:ind w:left="-284"/>
        <w:rPr>
          <w:b/>
          <w:lang w:val="pl-PL"/>
        </w:rPr>
      </w:pPr>
    </w:p>
    <w:p w:rsidR="00185B45" w:rsidRDefault="00185B45" w:rsidP="00185B45">
      <w:pPr>
        <w:widowControl w:val="0"/>
        <w:autoSpaceDE w:val="0"/>
        <w:autoSpaceDN w:val="0"/>
        <w:adjustRightInd w:val="0"/>
        <w:ind w:left="-284"/>
        <w:rPr>
          <w:b/>
          <w:lang w:val="pl-PL"/>
        </w:rPr>
      </w:pPr>
    </w:p>
    <w:p w:rsidR="00185B45" w:rsidRDefault="00185B45" w:rsidP="00185B45">
      <w:pPr>
        <w:widowControl w:val="0"/>
        <w:autoSpaceDE w:val="0"/>
        <w:autoSpaceDN w:val="0"/>
        <w:adjustRightInd w:val="0"/>
        <w:ind w:left="-284"/>
        <w:rPr>
          <w:b/>
          <w:lang w:val="pl-PL"/>
        </w:rPr>
      </w:pPr>
    </w:p>
    <w:p w:rsidR="00185B45" w:rsidRDefault="00185B45" w:rsidP="00185B45">
      <w:pPr>
        <w:widowControl w:val="0"/>
        <w:autoSpaceDE w:val="0"/>
        <w:autoSpaceDN w:val="0"/>
        <w:adjustRightInd w:val="0"/>
        <w:ind w:left="-284"/>
        <w:rPr>
          <w:b/>
          <w:lang w:val="pl-PL"/>
        </w:rPr>
      </w:pPr>
    </w:p>
    <w:p w:rsidR="0010055A" w:rsidRDefault="0010055A" w:rsidP="00185B45">
      <w:pPr>
        <w:widowControl w:val="0"/>
        <w:autoSpaceDE w:val="0"/>
        <w:autoSpaceDN w:val="0"/>
        <w:adjustRightInd w:val="0"/>
        <w:ind w:left="-284"/>
        <w:rPr>
          <w:b/>
          <w:lang w:val="pl-PL"/>
        </w:rPr>
      </w:pPr>
    </w:p>
    <w:p w:rsidR="0010055A" w:rsidRDefault="0010055A" w:rsidP="00185B45">
      <w:pPr>
        <w:widowControl w:val="0"/>
        <w:autoSpaceDE w:val="0"/>
        <w:autoSpaceDN w:val="0"/>
        <w:adjustRightInd w:val="0"/>
        <w:ind w:left="-284"/>
        <w:rPr>
          <w:b/>
          <w:lang w:val="pl-PL"/>
        </w:rPr>
      </w:pPr>
    </w:p>
    <w:p w:rsidR="00185B45" w:rsidRDefault="0010055A" w:rsidP="00185B45">
      <w:pPr>
        <w:widowControl w:val="0"/>
        <w:autoSpaceDE w:val="0"/>
        <w:autoSpaceDN w:val="0"/>
        <w:adjustRightInd w:val="0"/>
        <w:ind w:left="-284"/>
        <w:rPr>
          <w:b/>
          <w:lang w:val="pl-PL"/>
        </w:rPr>
      </w:pPr>
      <w:r>
        <w:rPr>
          <w:b/>
          <w:lang w:val="pl-PL"/>
        </w:rPr>
        <w:t>Tuần 28</w:t>
      </w:r>
    </w:p>
    <w:p w:rsidR="0010055A" w:rsidRPr="0010055A" w:rsidRDefault="0010055A" w:rsidP="0010055A">
      <w:pPr>
        <w:widowControl w:val="0"/>
        <w:autoSpaceDE w:val="0"/>
        <w:autoSpaceDN w:val="0"/>
        <w:adjustRightInd w:val="0"/>
        <w:ind w:left="-284"/>
        <w:rPr>
          <w:b/>
          <w:sz w:val="40"/>
          <w:szCs w:val="40"/>
          <w:lang w:val="pl-PL"/>
        </w:rPr>
      </w:pPr>
      <w:r>
        <w:rPr>
          <w:b/>
          <w:lang w:val="pl-PL"/>
        </w:rPr>
        <w:t>Tiết 60</w:t>
      </w:r>
      <w:r>
        <w:rPr>
          <w:b/>
          <w:lang w:val="pl-PL"/>
        </w:rPr>
        <w:tab/>
      </w:r>
      <w:r>
        <w:rPr>
          <w:b/>
          <w:lang w:val="pl-PL"/>
        </w:rPr>
        <w:tab/>
      </w:r>
      <w:r>
        <w:rPr>
          <w:b/>
          <w:lang w:val="pl-PL"/>
        </w:rPr>
        <w:tab/>
      </w:r>
      <w:r>
        <w:rPr>
          <w:b/>
          <w:lang w:val="pl-PL"/>
        </w:rPr>
        <w:tab/>
      </w:r>
      <w:r>
        <w:rPr>
          <w:b/>
          <w:lang w:val="pl-PL"/>
        </w:rPr>
        <w:tab/>
      </w:r>
      <w:r w:rsidRPr="0010055A">
        <w:rPr>
          <w:b/>
          <w:sz w:val="40"/>
          <w:szCs w:val="40"/>
          <w:lang w:val="pl-PL"/>
        </w:rPr>
        <w:t>Kiểm tra giữa kì</w:t>
      </w:r>
    </w:p>
    <w:p w:rsidR="00185B45" w:rsidRDefault="00185B45" w:rsidP="00185B45">
      <w:pPr>
        <w:widowControl w:val="0"/>
        <w:autoSpaceDE w:val="0"/>
        <w:autoSpaceDN w:val="0"/>
        <w:adjustRightInd w:val="0"/>
        <w:ind w:left="-284"/>
        <w:rPr>
          <w:b/>
          <w:lang w:val="pl-PL"/>
        </w:rPr>
      </w:pPr>
    </w:p>
    <w:p w:rsidR="00185B45" w:rsidRDefault="00185B45" w:rsidP="00185B45">
      <w:pPr>
        <w:widowControl w:val="0"/>
        <w:autoSpaceDE w:val="0"/>
        <w:autoSpaceDN w:val="0"/>
        <w:adjustRightInd w:val="0"/>
        <w:ind w:left="-284"/>
        <w:rPr>
          <w:b/>
          <w:lang w:val="pl-PL"/>
        </w:rPr>
      </w:pPr>
    </w:p>
    <w:p w:rsidR="00185B45" w:rsidRDefault="00185B45" w:rsidP="009776E5">
      <w:pPr>
        <w:widowControl w:val="0"/>
        <w:autoSpaceDE w:val="0"/>
        <w:autoSpaceDN w:val="0"/>
        <w:adjustRightInd w:val="0"/>
        <w:rPr>
          <w:b/>
          <w:lang w:val="pl-PL"/>
        </w:rPr>
      </w:pPr>
    </w:p>
    <w:p w:rsidR="00185B45" w:rsidRDefault="00185B45" w:rsidP="00185B45">
      <w:pPr>
        <w:widowControl w:val="0"/>
        <w:autoSpaceDE w:val="0"/>
        <w:autoSpaceDN w:val="0"/>
        <w:adjustRightInd w:val="0"/>
        <w:ind w:left="-284"/>
        <w:rPr>
          <w:b/>
          <w:lang w:val="pl-PL"/>
        </w:rPr>
      </w:pPr>
    </w:p>
    <w:tbl>
      <w:tblPr>
        <w:tblStyle w:val="TableGrid"/>
        <w:tblW w:w="10491" w:type="dxa"/>
        <w:tblInd w:w="-431" w:type="dxa"/>
        <w:tblLook w:val="04A0" w:firstRow="1" w:lastRow="0" w:firstColumn="1" w:lastColumn="0" w:noHBand="0" w:noVBand="1"/>
      </w:tblPr>
      <w:tblGrid>
        <w:gridCol w:w="2342"/>
        <w:gridCol w:w="5455"/>
        <w:gridCol w:w="2694"/>
      </w:tblGrid>
      <w:tr w:rsidR="00185B45" w:rsidTr="0010055A">
        <w:tc>
          <w:tcPr>
            <w:tcW w:w="2342" w:type="dxa"/>
          </w:tcPr>
          <w:p w:rsidR="009B2956" w:rsidRDefault="0010055A" w:rsidP="009B2956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lastRenderedPageBreak/>
              <w:t>Tuần</w:t>
            </w:r>
            <w:r w:rsidR="009B2956">
              <w:rPr>
                <w:b/>
              </w:rPr>
              <w:t>: 29</w:t>
            </w:r>
          </w:p>
          <w:p w:rsidR="009B2956" w:rsidRDefault="0010055A" w:rsidP="009B2956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t>Tiết : 61</w:t>
            </w:r>
          </w:p>
          <w:p w:rsidR="00185B45" w:rsidRDefault="00185B45" w:rsidP="009B2956">
            <w:pPr>
              <w:jc w:val="both"/>
              <w:rPr>
                <w:b/>
              </w:rPr>
            </w:pPr>
          </w:p>
        </w:tc>
        <w:tc>
          <w:tcPr>
            <w:tcW w:w="5455" w:type="dxa"/>
          </w:tcPr>
          <w:p w:rsidR="00185B45" w:rsidRDefault="00185B45" w:rsidP="00C57780">
            <w:pPr>
              <w:jc w:val="both"/>
              <w:rPr>
                <w:b/>
              </w:rPr>
            </w:pPr>
          </w:p>
          <w:p w:rsidR="00185B45" w:rsidRDefault="00185B45" w:rsidP="00C57780">
            <w:pPr>
              <w:jc w:val="center"/>
              <w:rPr>
                <w:b/>
              </w:rPr>
            </w:pPr>
            <w:r>
              <w:rPr>
                <w:b/>
                <w:sz w:val="28"/>
                <w:lang w:val="pl-PL"/>
              </w:rPr>
              <w:t xml:space="preserve">Bài 3. </w:t>
            </w:r>
            <w:r w:rsidRPr="00D44A75">
              <w:rPr>
                <w:b/>
                <w:sz w:val="28"/>
                <w:lang w:val="pl-PL"/>
              </w:rPr>
              <w:t>BẤT PHƯƠNG TRÌNH MỘT ẨN</w:t>
            </w:r>
            <w:r w:rsidRPr="00D44A75">
              <w:rPr>
                <w:b/>
                <w:lang w:val="pl-PL"/>
              </w:rPr>
              <w:t xml:space="preserve">                              </w:t>
            </w:r>
          </w:p>
        </w:tc>
        <w:tc>
          <w:tcPr>
            <w:tcW w:w="2694" w:type="dxa"/>
          </w:tcPr>
          <w:p w:rsidR="00185B45" w:rsidRDefault="0010055A" w:rsidP="0010055A">
            <w:pPr>
              <w:jc w:val="both"/>
              <w:rPr>
                <w:b/>
              </w:rPr>
            </w:pPr>
            <w:r>
              <w:rPr>
                <w:b/>
              </w:rPr>
              <w:t xml:space="preserve">Ngày soạn:27/3/2022  </w:t>
            </w:r>
          </w:p>
        </w:tc>
      </w:tr>
    </w:tbl>
    <w:p w:rsidR="00185B45" w:rsidRPr="0061579F" w:rsidRDefault="00185B45" w:rsidP="0062606D">
      <w:pPr>
        <w:ind w:left="-426"/>
        <w:rPr>
          <w:b/>
          <w:lang w:val="pl-PL"/>
        </w:rPr>
      </w:pPr>
      <w:r>
        <w:rPr>
          <w:b/>
        </w:rPr>
        <w:t>1. Mục tiêu:</w:t>
      </w:r>
    </w:p>
    <w:p w:rsidR="00185B45" w:rsidRPr="0061579F" w:rsidRDefault="00185B45" w:rsidP="0062606D">
      <w:pPr>
        <w:ind w:left="-426"/>
        <w:rPr>
          <w:lang w:val="pl-PL"/>
        </w:rPr>
      </w:pPr>
      <w:r w:rsidRPr="00185B45">
        <w:rPr>
          <w:b/>
          <w:lang w:val="pl-PL"/>
        </w:rPr>
        <w:t>a. Kiến thức:</w:t>
      </w:r>
      <w:r w:rsidRPr="0061579F">
        <w:rPr>
          <w:lang w:val="pl-PL"/>
        </w:rPr>
        <w:t xml:space="preserve"> HS nhận biết  được bất phương trình một ẩn, biết kiểm tra  1 số có là nghiệm của bất phương trình một ẩn hay không. Hiểu khái niệm hai bất phương trình tương đương. </w:t>
      </w:r>
    </w:p>
    <w:p w:rsidR="00515FF3" w:rsidRDefault="00185B45" w:rsidP="00515FF3">
      <w:pPr>
        <w:ind w:left="-426"/>
        <w:rPr>
          <w:lang w:val="pl-PL"/>
        </w:rPr>
      </w:pPr>
      <w:r w:rsidRPr="00185B45">
        <w:rPr>
          <w:b/>
          <w:lang w:val="pl-PL"/>
        </w:rPr>
        <w:t>b. Kỹ năng</w:t>
      </w:r>
      <w:r w:rsidRPr="0061579F">
        <w:rPr>
          <w:lang w:val="pl-PL"/>
        </w:rPr>
        <w:t>: HS biết viết dưới dạng ký hiệu và biểu diễn trên trục số tập nghiệm của bất phương trình dạng x &lt; a, x &gt;a, x</w:t>
      </w:r>
      <w:r>
        <w:rPr>
          <w:position w:val="-4"/>
        </w:rPr>
        <w:object w:dxaOrig="200" w:dyaOrig="240">
          <v:shape id="_x0000_i1059" type="#_x0000_t75" style="width:9.4pt;height:11.75pt" o:ole="">
            <v:imagedata r:id="rId62" o:title=""/>
          </v:shape>
          <o:OLEObject Type="Embed" ProgID="Equation.3" ShapeID="_x0000_i1059" DrawAspect="Content" ObjectID="_1711781076" r:id="rId63"/>
        </w:object>
      </w:r>
      <w:r w:rsidRPr="0061579F">
        <w:rPr>
          <w:lang w:val="pl-PL"/>
        </w:rPr>
        <w:t>a, x</w:t>
      </w:r>
      <w:r>
        <w:rPr>
          <w:position w:val="-4"/>
        </w:rPr>
        <w:object w:dxaOrig="200" w:dyaOrig="240">
          <v:shape id="_x0000_i1060" type="#_x0000_t75" style="width:9.4pt;height:11.75pt" o:ole="">
            <v:imagedata r:id="rId64" o:title=""/>
          </v:shape>
          <o:OLEObject Type="Embed" ProgID="Equation.3" ShapeID="_x0000_i1060" DrawAspect="Content" ObjectID="_1711781077" r:id="rId65"/>
        </w:object>
      </w:r>
      <w:r w:rsidRPr="0061579F">
        <w:rPr>
          <w:lang w:val="pl-PL"/>
        </w:rPr>
        <w:t>a.</w:t>
      </w:r>
    </w:p>
    <w:p w:rsidR="00515FF3" w:rsidRPr="00515FF3" w:rsidRDefault="00515FF3" w:rsidP="00515FF3">
      <w:pPr>
        <w:ind w:left="-426"/>
        <w:rPr>
          <w:lang w:val="pl-PL"/>
        </w:rPr>
      </w:pPr>
      <w:r w:rsidRPr="00515FF3">
        <w:rPr>
          <w:b/>
          <w:lang w:val="pl-PL"/>
        </w:rPr>
        <w:t xml:space="preserve">c. Thái độ: </w:t>
      </w:r>
      <w:r w:rsidRPr="00515FF3">
        <w:rPr>
          <w:lang w:val="pl-PL"/>
        </w:rPr>
        <w:t>Yêu thích môn học, cẩn thận trong tính toán, ý thức hoạt động nhóm.</w:t>
      </w:r>
    </w:p>
    <w:p w:rsidR="00185B45" w:rsidRDefault="00185B45" w:rsidP="0062606D">
      <w:pPr>
        <w:widowControl w:val="0"/>
        <w:autoSpaceDE w:val="0"/>
        <w:autoSpaceDN w:val="0"/>
        <w:adjustRightInd w:val="0"/>
        <w:ind w:left="-426"/>
        <w:rPr>
          <w:b/>
          <w:lang w:val="pl-PL"/>
        </w:rPr>
      </w:pPr>
      <w:r>
        <w:rPr>
          <w:b/>
          <w:lang w:val="pl-PL"/>
        </w:rPr>
        <w:t>2. Chuẩn bị của GV và HS:</w:t>
      </w:r>
    </w:p>
    <w:p w:rsidR="00185B45" w:rsidRDefault="00185B45" w:rsidP="0062606D">
      <w:pPr>
        <w:widowControl w:val="0"/>
        <w:autoSpaceDE w:val="0"/>
        <w:autoSpaceDN w:val="0"/>
        <w:adjustRightInd w:val="0"/>
        <w:ind w:left="-426"/>
        <w:rPr>
          <w:lang w:val="pl-PL"/>
        </w:rPr>
      </w:pPr>
      <w:r>
        <w:rPr>
          <w:b/>
          <w:lang w:val="pl-PL"/>
        </w:rPr>
        <w:t>a. GV</w:t>
      </w:r>
      <w:r w:rsidRPr="0061579F">
        <w:rPr>
          <w:lang w:val="pl-PL"/>
        </w:rPr>
        <w:t xml:space="preserve">: </w:t>
      </w:r>
      <w:r w:rsidR="0062606D">
        <w:rPr>
          <w:lang w:val="pl-PL"/>
        </w:rPr>
        <w:t>Bảng phụ, thước thẳng, bài tập</w:t>
      </w:r>
    </w:p>
    <w:p w:rsidR="0062606D" w:rsidRDefault="0062606D" w:rsidP="0062606D">
      <w:pPr>
        <w:widowControl w:val="0"/>
        <w:autoSpaceDE w:val="0"/>
        <w:autoSpaceDN w:val="0"/>
        <w:adjustRightInd w:val="0"/>
        <w:ind w:left="-426"/>
        <w:rPr>
          <w:lang w:val="pl-PL"/>
        </w:rPr>
      </w:pPr>
      <w:r>
        <w:rPr>
          <w:b/>
          <w:lang w:val="pl-PL"/>
        </w:rPr>
        <w:t xml:space="preserve">       </w:t>
      </w:r>
      <w:r w:rsidRPr="0062606D">
        <w:rPr>
          <w:lang w:val="pl-PL"/>
        </w:rPr>
        <w:t xml:space="preserve">  PP: Đặt và giải quyết vấn đề, thảo luận nhóm nhỏ.</w:t>
      </w:r>
    </w:p>
    <w:p w:rsidR="00185B45" w:rsidRPr="0061579F" w:rsidRDefault="0062606D" w:rsidP="0062606D">
      <w:pPr>
        <w:widowControl w:val="0"/>
        <w:autoSpaceDE w:val="0"/>
        <w:autoSpaceDN w:val="0"/>
        <w:adjustRightInd w:val="0"/>
        <w:ind w:left="-426"/>
        <w:rPr>
          <w:lang w:val="pl-PL"/>
        </w:rPr>
      </w:pPr>
      <w:r w:rsidRPr="0062606D">
        <w:rPr>
          <w:b/>
          <w:lang w:val="pl-PL"/>
        </w:rPr>
        <w:t>b. HS</w:t>
      </w:r>
      <w:r w:rsidR="00185B45" w:rsidRPr="0061579F">
        <w:rPr>
          <w:lang w:val="pl-PL"/>
        </w:rPr>
        <w:t>: Thước thẳng, bảng phụ nhóm.</w:t>
      </w:r>
    </w:p>
    <w:p w:rsidR="0062606D" w:rsidRDefault="0062606D" w:rsidP="0062606D">
      <w:pPr>
        <w:ind w:left="-426"/>
        <w:rPr>
          <w:b/>
          <w:lang w:val="pl-PL"/>
        </w:rPr>
      </w:pPr>
      <w:r>
        <w:rPr>
          <w:b/>
          <w:lang w:val="pl-PL"/>
        </w:rPr>
        <w:t>3. Tiến trình bài dạy:</w:t>
      </w:r>
    </w:p>
    <w:p w:rsidR="0062606D" w:rsidRDefault="0062606D" w:rsidP="0062606D">
      <w:pPr>
        <w:ind w:left="-426"/>
        <w:rPr>
          <w:b/>
          <w:lang w:val="pl-PL"/>
        </w:rPr>
      </w:pPr>
      <w:r>
        <w:rPr>
          <w:b/>
          <w:lang w:val="pl-PL"/>
        </w:rPr>
        <w:t xml:space="preserve">a. </w:t>
      </w:r>
      <w:r w:rsidR="00185B45" w:rsidRPr="0061579F">
        <w:rPr>
          <w:b/>
          <w:lang w:val="pl-PL"/>
        </w:rPr>
        <w:t xml:space="preserve"> KTBC:</w:t>
      </w:r>
      <w:r w:rsidR="00185B45" w:rsidRPr="0061579F">
        <w:rPr>
          <w:lang w:val="pl-PL"/>
        </w:rPr>
        <w:t xml:space="preserve"> Không  </w:t>
      </w:r>
    </w:p>
    <w:p w:rsidR="00185B45" w:rsidRPr="0061579F" w:rsidRDefault="00185B45" w:rsidP="0062606D">
      <w:pPr>
        <w:ind w:left="-426"/>
        <w:rPr>
          <w:b/>
          <w:lang w:val="pl-PL"/>
        </w:rPr>
      </w:pPr>
      <w:r w:rsidRPr="0061579F">
        <w:rPr>
          <w:b/>
          <w:lang w:val="pl-PL"/>
        </w:rPr>
        <w:t>b</w:t>
      </w:r>
      <w:r w:rsidR="0062606D">
        <w:rPr>
          <w:b/>
          <w:lang w:val="pl-PL"/>
        </w:rPr>
        <w:t>.</w:t>
      </w:r>
      <w:r w:rsidRPr="0061579F">
        <w:rPr>
          <w:b/>
          <w:lang w:val="pl-PL"/>
        </w:rPr>
        <w:t xml:space="preserve"> Bài mới:</w:t>
      </w:r>
    </w:p>
    <w:p w:rsidR="00185B45" w:rsidRPr="0061579F" w:rsidRDefault="0062606D" w:rsidP="0062606D">
      <w:pPr>
        <w:ind w:left="-426"/>
        <w:rPr>
          <w:lang w:val="pl-PL"/>
        </w:rPr>
      </w:pPr>
      <w:r>
        <w:rPr>
          <w:lang w:val="pl-PL"/>
        </w:rPr>
        <w:t xml:space="preserve">Giới thiệu: </w:t>
      </w:r>
      <w:r w:rsidR="00185B45" w:rsidRPr="0061579F">
        <w:rPr>
          <w:lang w:val="pl-PL"/>
        </w:rPr>
        <w:t xml:space="preserve">Trong chương III, các em đã học về phương trình bậc nhất 1 ẩn, Hôm nay các em sẽ học về bất phương trình 1 ẩn, tương tự như phương trình 1 ẩn </w:t>
      </w:r>
    </w:p>
    <w:p w:rsidR="00185B45" w:rsidRPr="0062606D" w:rsidRDefault="0062606D" w:rsidP="0062606D">
      <w:pPr>
        <w:ind w:left="-284"/>
        <w:jc w:val="center"/>
        <w:rPr>
          <w:b/>
          <w:lang w:val="pl-PL"/>
        </w:rPr>
      </w:pPr>
      <w:r w:rsidRPr="0062606D">
        <w:rPr>
          <w:b/>
          <w:caps/>
          <w:lang w:val="pl-PL"/>
        </w:rPr>
        <w:t>HĐ</w:t>
      </w:r>
      <w:r w:rsidR="00185B45" w:rsidRPr="0062606D">
        <w:rPr>
          <w:b/>
          <w:lang w:val="pl-PL"/>
        </w:rPr>
        <w:t xml:space="preserve"> 1: Mở đầu</w:t>
      </w:r>
      <w:r w:rsidRPr="0062606D">
        <w:rPr>
          <w:b/>
          <w:lang w:val="pl-PL"/>
        </w:rPr>
        <w:t xml:space="preserve"> (15 ph)</w:t>
      </w:r>
    </w:p>
    <w:tbl>
      <w:tblPr>
        <w:tblW w:w="10349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61"/>
        <w:gridCol w:w="3119"/>
        <w:gridCol w:w="3969"/>
      </w:tblGrid>
      <w:tr w:rsidR="00185B45" w:rsidRPr="00615361" w:rsidTr="0062606D">
        <w:tc>
          <w:tcPr>
            <w:tcW w:w="3261" w:type="dxa"/>
            <w:shd w:val="clear" w:color="auto" w:fill="auto"/>
          </w:tcPr>
          <w:p w:rsidR="00185B45" w:rsidRPr="0062606D" w:rsidRDefault="0062606D" w:rsidP="0062606D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Hoạt động của GV</w:t>
            </w:r>
          </w:p>
        </w:tc>
        <w:tc>
          <w:tcPr>
            <w:tcW w:w="3119" w:type="dxa"/>
            <w:shd w:val="clear" w:color="auto" w:fill="auto"/>
          </w:tcPr>
          <w:p w:rsidR="00185B45" w:rsidRPr="0062606D" w:rsidRDefault="0062606D" w:rsidP="0062606D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Hoạt động của HS</w:t>
            </w:r>
          </w:p>
        </w:tc>
        <w:tc>
          <w:tcPr>
            <w:tcW w:w="3969" w:type="dxa"/>
            <w:shd w:val="clear" w:color="auto" w:fill="auto"/>
          </w:tcPr>
          <w:p w:rsidR="00185B45" w:rsidRPr="0062606D" w:rsidRDefault="0062606D" w:rsidP="0062606D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Kiến thức cần đạt</w:t>
            </w:r>
          </w:p>
        </w:tc>
      </w:tr>
      <w:tr w:rsidR="00185B45" w:rsidRPr="00615361" w:rsidTr="0062606D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5B45" w:rsidRPr="00615361" w:rsidRDefault="0062606D" w:rsidP="0062606D">
            <w:pPr>
              <w:rPr>
                <w:lang w:val="pl-PL"/>
              </w:rPr>
            </w:pPr>
            <w:r>
              <w:rPr>
                <w:lang w:val="pl-PL"/>
              </w:rPr>
              <w:t>- GV gọi HS</w:t>
            </w:r>
            <w:r w:rsidR="00185B45" w:rsidRPr="00615361">
              <w:rPr>
                <w:lang w:val="pl-PL"/>
              </w:rPr>
              <w:t xml:space="preserve"> đọc bài toán sgk tr 41 </w:t>
            </w:r>
          </w:p>
          <w:p w:rsidR="00185B45" w:rsidRPr="0061579F" w:rsidRDefault="0062606D" w:rsidP="0062606D">
            <w:pPr>
              <w:rPr>
                <w:lang w:val="pl-PL"/>
              </w:rPr>
            </w:pPr>
            <w:r>
              <w:rPr>
                <w:lang w:val="pl-PL"/>
              </w:rPr>
              <w:t>- Gọi HS ghi tóm tắt bài toán</w:t>
            </w:r>
          </w:p>
          <w:p w:rsidR="00185B45" w:rsidRPr="0061579F" w:rsidRDefault="00185B45" w:rsidP="0062606D">
            <w:pPr>
              <w:rPr>
                <w:lang w:val="pl-PL"/>
              </w:rPr>
            </w:pPr>
          </w:p>
          <w:p w:rsidR="00185B45" w:rsidRPr="0061579F" w:rsidRDefault="0062606D" w:rsidP="0062606D">
            <w:pPr>
              <w:rPr>
                <w:lang w:val="pl-PL"/>
              </w:rPr>
            </w:pPr>
            <w:r>
              <w:rPr>
                <w:lang w:val="pl-PL"/>
              </w:rPr>
              <w:t xml:space="preserve">- </w:t>
            </w:r>
            <w:r w:rsidR="00185B45" w:rsidRPr="0061579F">
              <w:rPr>
                <w:lang w:val="pl-PL"/>
              </w:rPr>
              <w:t>Nếu gọi x là số quyển vở mà bạn Nam có thể mua được, thì số tiền Nam phải trả để mua 1 cái bút và x quyển vở là bao nhiêu?</w:t>
            </w:r>
          </w:p>
          <w:p w:rsidR="00185B45" w:rsidRPr="0061579F" w:rsidRDefault="00185B45" w:rsidP="0062606D">
            <w:pPr>
              <w:rPr>
                <w:lang w:val="pl-PL"/>
              </w:rPr>
            </w:pPr>
            <w:r w:rsidRPr="0061579F">
              <w:rPr>
                <w:lang w:val="pl-PL"/>
              </w:rPr>
              <w:t xml:space="preserve">- Nam có 25 000 đồng, hãy lập hệ thức biểu thị quan hệ giữa số tiền Nam phải trả và số tiền Nam có. </w:t>
            </w:r>
          </w:p>
          <w:p w:rsidR="00185B45" w:rsidRPr="0061579F" w:rsidRDefault="00185B45" w:rsidP="0062606D">
            <w:pPr>
              <w:rPr>
                <w:lang w:val="pl-PL"/>
              </w:rPr>
            </w:pPr>
            <w:r w:rsidRPr="0061579F">
              <w:rPr>
                <w:lang w:val="pl-PL"/>
              </w:rPr>
              <w:t>GV giới thiệu hệ thức: 2200.x+4000</w:t>
            </w:r>
            <w:r w:rsidRPr="00615361">
              <w:rPr>
                <w:position w:val="-4"/>
              </w:rPr>
              <w:object w:dxaOrig="200" w:dyaOrig="240">
                <v:shape id="_x0000_i1061" type="#_x0000_t75" style="width:9.4pt;height:11.75pt" o:ole="">
                  <v:imagedata r:id="rId66" o:title=""/>
                </v:shape>
                <o:OLEObject Type="Embed" ProgID="Equation.3" ShapeID="_x0000_i1061" DrawAspect="Content" ObjectID="_1711781078" r:id="rId67"/>
              </w:object>
            </w:r>
            <w:r w:rsidRPr="0061579F">
              <w:rPr>
                <w:lang w:val="pl-PL"/>
              </w:rPr>
              <w:t xml:space="preserve"> 25000</w:t>
            </w:r>
          </w:p>
          <w:p w:rsidR="00185B45" w:rsidRPr="0061579F" w:rsidRDefault="00185B45" w:rsidP="0062606D">
            <w:pPr>
              <w:rPr>
                <w:lang w:val="pl-PL"/>
              </w:rPr>
            </w:pPr>
            <w:r w:rsidRPr="0061579F">
              <w:rPr>
                <w:lang w:val="pl-PL"/>
              </w:rPr>
              <w:t xml:space="preserve">Là 1 bất phương trình1ẩn, ẩn ở BPT này là x </w:t>
            </w:r>
          </w:p>
          <w:p w:rsidR="00185B45" w:rsidRPr="0061579F" w:rsidRDefault="00185B45" w:rsidP="0062606D">
            <w:pPr>
              <w:rPr>
                <w:lang w:val="pl-PL"/>
              </w:rPr>
            </w:pPr>
            <w:r w:rsidRPr="0061579F">
              <w:rPr>
                <w:lang w:val="pl-PL"/>
              </w:rPr>
              <w:t xml:space="preserve">? Hãy cho biết vế trái, vế phải của BPT này </w:t>
            </w:r>
          </w:p>
          <w:p w:rsidR="00185B45" w:rsidRPr="0061579F" w:rsidRDefault="0062606D" w:rsidP="0062606D">
            <w:pPr>
              <w:rPr>
                <w:lang w:val="pl-PL"/>
              </w:rPr>
            </w:pPr>
            <w:r>
              <w:rPr>
                <w:lang w:val="pl-PL"/>
              </w:rPr>
              <w:t>-</w:t>
            </w:r>
            <w:r w:rsidR="00185B45" w:rsidRPr="0061579F">
              <w:rPr>
                <w:lang w:val="pl-PL"/>
              </w:rPr>
              <w:t>Hãy lấy 1 VD về BPT 1 ẩn</w:t>
            </w:r>
          </w:p>
          <w:p w:rsidR="00185B45" w:rsidRPr="0061579F" w:rsidRDefault="0062606D" w:rsidP="0062606D">
            <w:pPr>
              <w:rPr>
                <w:lang w:val="pl-PL"/>
              </w:rPr>
            </w:pPr>
            <w:r>
              <w:rPr>
                <w:lang w:val="pl-PL"/>
              </w:rPr>
              <w:t xml:space="preserve">- </w:t>
            </w:r>
            <w:r w:rsidR="00185B45" w:rsidRPr="0061579F">
              <w:rPr>
                <w:lang w:val="pl-PL"/>
              </w:rPr>
              <w:t xml:space="preserve">Ở BPT (1) x có thể là bao nhiêu? Tại sao </w:t>
            </w:r>
          </w:p>
          <w:p w:rsidR="00185B45" w:rsidRPr="0061579F" w:rsidRDefault="0062606D" w:rsidP="0062606D">
            <w:pPr>
              <w:rPr>
                <w:lang w:val="pl-PL"/>
              </w:rPr>
            </w:pPr>
            <w:r>
              <w:rPr>
                <w:lang w:val="pl-PL"/>
              </w:rPr>
              <w:t xml:space="preserve">- </w:t>
            </w:r>
            <w:r w:rsidR="00185B45" w:rsidRPr="0061579F">
              <w:rPr>
                <w:lang w:val="pl-PL"/>
              </w:rPr>
              <w:t>Nếu lấy x = 4 được không</w:t>
            </w:r>
            <w:r>
              <w:rPr>
                <w:lang w:val="pl-PL"/>
              </w:rPr>
              <w:t>?</w:t>
            </w:r>
          </w:p>
          <w:p w:rsidR="00185B45" w:rsidRPr="0061579F" w:rsidRDefault="00185B45" w:rsidP="0062606D">
            <w:pPr>
              <w:rPr>
                <w:lang w:val="pl-PL"/>
              </w:rPr>
            </w:pPr>
            <w:r w:rsidRPr="0061579F">
              <w:rPr>
                <w:lang w:val="pl-PL"/>
              </w:rPr>
              <w:t xml:space="preserve">x =10 </w:t>
            </w:r>
            <w:r w:rsidR="0062606D">
              <w:rPr>
                <w:lang w:val="pl-PL"/>
              </w:rPr>
              <w:t>có là nghiệm của BPT hay không?</w:t>
            </w:r>
          </w:p>
          <w:p w:rsidR="00AE6311" w:rsidRDefault="0062606D" w:rsidP="0062606D">
            <w:pPr>
              <w:rPr>
                <w:lang w:val="pl-PL"/>
              </w:rPr>
            </w:pPr>
            <w:r>
              <w:rPr>
                <w:lang w:val="pl-PL"/>
              </w:rPr>
              <w:t xml:space="preserve">- </w:t>
            </w:r>
            <w:r w:rsidR="00185B45" w:rsidRPr="0061579F">
              <w:rPr>
                <w:lang w:val="pl-PL"/>
              </w:rPr>
              <w:t>Muốn kiểm tra xem 1 số có phải là nghiệm của BP</w:t>
            </w:r>
            <w:r>
              <w:rPr>
                <w:lang w:val="pl-PL"/>
              </w:rPr>
              <w:t>T  hay không ta làm như thế nào</w:t>
            </w:r>
            <w:r w:rsidR="00AE6311">
              <w:rPr>
                <w:lang w:val="pl-PL"/>
              </w:rPr>
              <w:t>?</w:t>
            </w:r>
          </w:p>
          <w:p w:rsidR="00AE6311" w:rsidRDefault="00AE6311" w:rsidP="0062606D">
            <w:pPr>
              <w:rPr>
                <w:lang w:val="pl-PL"/>
              </w:rPr>
            </w:pPr>
          </w:p>
          <w:p w:rsidR="00AE6311" w:rsidRDefault="00AE6311" w:rsidP="0062606D">
            <w:pPr>
              <w:rPr>
                <w:lang w:val="pl-PL"/>
              </w:rPr>
            </w:pPr>
          </w:p>
          <w:p w:rsidR="00185B45" w:rsidRPr="00AE6311" w:rsidRDefault="00AE6311" w:rsidP="0062606D">
            <w:pPr>
              <w:rPr>
                <w:bdr w:val="single" w:sz="4" w:space="0" w:color="auto" w:frame="1"/>
                <w:lang w:val="pl-PL"/>
              </w:rPr>
            </w:pPr>
            <w:r>
              <w:rPr>
                <w:lang w:val="pl-PL"/>
              </w:rPr>
              <w:t>Yêu cầu HS</w:t>
            </w:r>
            <w:r w:rsidR="00185B45" w:rsidRPr="0061579F">
              <w:rPr>
                <w:lang w:val="pl-PL"/>
              </w:rPr>
              <w:t xml:space="preserve"> </w:t>
            </w:r>
            <w:r>
              <w:rPr>
                <w:lang w:val="pl-PL"/>
              </w:rPr>
              <w:t xml:space="preserve">làm </w:t>
            </w:r>
            <w:r w:rsidRPr="00AE6311">
              <w:rPr>
                <w:b/>
                <w:lang w:val="pl-PL"/>
              </w:rPr>
              <w:t>?1</w:t>
            </w:r>
            <w:r w:rsidR="00185B45" w:rsidRPr="0061579F">
              <w:rPr>
                <w:lang w:val="pl-PL"/>
              </w:rPr>
              <w:t xml:space="preserve"> </w:t>
            </w:r>
          </w:p>
          <w:p w:rsidR="00185B45" w:rsidRPr="0061579F" w:rsidRDefault="00AE6311" w:rsidP="0062606D">
            <w:pPr>
              <w:rPr>
                <w:lang w:val="pl-PL"/>
              </w:rPr>
            </w:pPr>
            <w:r>
              <w:rPr>
                <w:lang w:val="pl-PL"/>
              </w:rPr>
              <w:t>Gọi HS trả lời</w:t>
            </w:r>
            <w:r w:rsidR="00185B45" w:rsidRPr="0061579F">
              <w:rPr>
                <w:lang w:val="pl-PL"/>
              </w:rPr>
              <w:t xml:space="preserve"> câu a </w:t>
            </w:r>
          </w:p>
          <w:p w:rsidR="00185B45" w:rsidRPr="0061579F" w:rsidRDefault="00AE6311" w:rsidP="0062606D">
            <w:pPr>
              <w:rPr>
                <w:lang w:val="pl-PL"/>
              </w:rPr>
            </w:pPr>
            <w:r>
              <w:rPr>
                <w:lang w:val="pl-PL"/>
              </w:rPr>
              <w:t xml:space="preserve">Câu b HS hoạt động nhóm </w:t>
            </w:r>
          </w:p>
          <w:p w:rsidR="00185B45" w:rsidRDefault="00185B45" w:rsidP="0062606D">
            <w:pPr>
              <w:rPr>
                <w:lang w:val="pl-PL"/>
              </w:rPr>
            </w:pPr>
            <w:r w:rsidRPr="0061579F">
              <w:rPr>
                <w:lang w:val="pl-PL"/>
              </w:rPr>
              <w:t>Như vậy muốn kiểm tra xem 1 số có phải là nghiệm của BPT hay không ta làm ntn?</w:t>
            </w:r>
          </w:p>
          <w:p w:rsidR="00AE6311" w:rsidRPr="0061579F" w:rsidRDefault="00AE6311" w:rsidP="0062606D">
            <w:pPr>
              <w:rPr>
                <w:lang w:val="pl-PL"/>
              </w:rPr>
            </w:pPr>
          </w:p>
          <w:p w:rsidR="00185B45" w:rsidRPr="0061579F" w:rsidRDefault="00AE6311" w:rsidP="0062606D">
            <w:pPr>
              <w:rPr>
                <w:lang w:val="pl-PL"/>
              </w:rPr>
            </w:pPr>
            <w:r>
              <w:rPr>
                <w:lang w:val="pl-PL"/>
              </w:rPr>
              <w:t>- Gọi HS làm b</w:t>
            </w:r>
            <w:r w:rsidR="00185B45" w:rsidRPr="0061579F">
              <w:rPr>
                <w:lang w:val="pl-PL"/>
              </w:rPr>
              <w:t xml:space="preserve">ài tập 15a, c  </w:t>
            </w:r>
            <w:r>
              <w:rPr>
                <w:lang w:val="pl-PL"/>
              </w:rPr>
              <w:t xml:space="preserve">lên bảng </w:t>
            </w:r>
          </w:p>
          <w:p w:rsidR="00185B45" w:rsidRPr="0061579F" w:rsidRDefault="00185B45" w:rsidP="0062606D">
            <w:pPr>
              <w:rPr>
                <w:lang w:val="pl-PL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5B45" w:rsidRPr="0061579F" w:rsidRDefault="00185B45" w:rsidP="0062606D">
            <w:pPr>
              <w:rPr>
                <w:lang w:val="pl-PL"/>
              </w:rPr>
            </w:pPr>
            <w:r w:rsidRPr="0061579F">
              <w:rPr>
                <w:lang w:val="pl-PL"/>
              </w:rPr>
              <w:lastRenderedPageBreak/>
              <w:t xml:space="preserve">- HS đọc đề bài </w:t>
            </w:r>
          </w:p>
          <w:p w:rsidR="00185B45" w:rsidRPr="0061579F" w:rsidRDefault="00185B45" w:rsidP="0062606D">
            <w:pPr>
              <w:rPr>
                <w:lang w:val="pl-PL"/>
              </w:rPr>
            </w:pPr>
            <w:r w:rsidRPr="0061579F">
              <w:rPr>
                <w:lang w:val="pl-PL"/>
              </w:rPr>
              <w:t xml:space="preserve">Nam có:   25 000 đ </w:t>
            </w:r>
          </w:p>
          <w:p w:rsidR="00185B45" w:rsidRPr="0061579F" w:rsidRDefault="0062606D" w:rsidP="0062606D">
            <w:pPr>
              <w:rPr>
                <w:lang w:val="pl-PL"/>
              </w:rPr>
            </w:pPr>
            <w:r>
              <w:rPr>
                <w:lang w:val="pl-PL"/>
              </w:rPr>
              <w:t>mua:</w:t>
            </w:r>
            <w:r w:rsidR="00185B45" w:rsidRPr="0061579F">
              <w:rPr>
                <w:lang w:val="pl-PL"/>
              </w:rPr>
              <w:t xml:space="preserve"> 1 bút giá 4000 đ </w:t>
            </w:r>
          </w:p>
          <w:p w:rsidR="00185B45" w:rsidRPr="0061579F" w:rsidRDefault="0062606D" w:rsidP="0062606D">
            <w:pPr>
              <w:rPr>
                <w:lang w:val="pl-PL"/>
              </w:rPr>
            </w:pPr>
            <w:r>
              <w:rPr>
                <w:lang w:val="pl-PL"/>
              </w:rPr>
              <w:t>v</w:t>
            </w:r>
            <w:r w:rsidR="00185B45" w:rsidRPr="0061579F">
              <w:rPr>
                <w:lang w:val="pl-PL"/>
              </w:rPr>
              <w:t xml:space="preserve">à 1 số quyển vở, 1 quyển vở giá  2200 đ </w:t>
            </w:r>
          </w:p>
          <w:p w:rsidR="00185B45" w:rsidRPr="0061579F" w:rsidRDefault="00185B45" w:rsidP="0062606D">
            <w:pPr>
              <w:rPr>
                <w:lang w:val="pl-PL"/>
              </w:rPr>
            </w:pPr>
            <w:r w:rsidRPr="0061579F">
              <w:rPr>
                <w:lang w:val="pl-PL"/>
              </w:rPr>
              <w:t>Tính: số quyển vở Nam có thể mua được.</w:t>
            </w:r>
          </w:p>
          <w:p w:rsidR="00185B45" w:rsidRPr="0061579F" w:rsidRDefault="00185B45" w:rsidP="0062606D">
            <w:pPr>
              <w:rPr>
                <w:lang w:val="pl-PL"/>
              </w:rPr>
            </w:pPr>
            <w:r w:rsidRPr="0061579F">
              <w:rPr>
                <w:lang w:val="pl-PL"/>
              </w:rPr>
              <w:t xml:space="preserve">2200.x + 4000 ( đồng ) </w:t>
            </w:r>
          </w:p>
          <w:p w:rsidR="00185B45" w:rsidRPr="0061579F" w:rsidRDefault="00185B45" w:rsidP="0062606D">
            <w:pPr>
              <w:rPr>
                <w:lang w:val="pl-PL"/>
              </w:rPr>
            </w:pPr>
          </w:p>
          <w:p w:rsidR="00185B45" w:rsidRPr="0061579F" w:rsidRDefault="0062606D" w:rsidP="0062606D">
            <w:pPr>
              <w:rPr>
                <w:lang w:val="pl-PL"/>
              </w:rPr>
            </w:pPr>
            <w:r>
              <w:rPr>
                <w:lang w:val="pl-PL"/>
              </w:rPr>
              <w:t>2200.x + 4000</w:t>
            </w:r>
            <w:r w:rsidR="00185B45" w:rsidRPr="00615361">
              <w:rPr>
                <w:position w:val="-4"/>
              </w:rPr>
              <w:object w:dxaOrig="200" w:dyaOrig="240">
                <v:shape id="_x0000_i1062" type="#_x0000_t75" style="width:9.4pt;height:11.75pt" o:ole="">
                  <v:imagedata r:id="rId68" o:title=""/>
                </v:shape>
                <o:OLEObject Type="Embed" ProgID="Equation.3" ShapeID="_x0000_i1062" DrawAspect="Content" ObjectID="_1711781079" r:id="rId69"/>
              </w:object>
            </w:r>
            <w:r>
              <w:rPr>
                <w:lang w:val="pl-PL"/>
              </w:rPr>
              <w:t>25000 (</w:t>
            </w:r>
            <w:r w:rsidR="00185B45" w:rsidRPr="0061579F">
              <w:rPr>
                <w:lang w:val="pl-PL"/>
              </w:rPr>
              <w:t xml:space="preserve">1) </w:t>
            </w:r>
          </w:p>
          <w:p w:rsidR="00185B45" w:rsidRPr="0061579F" w:rsidRDefault="00185B45" w:rsidP="0062606D">
            <w:pPr>
              <w:rPr>
                <w:lang w:val="pl-PL"/>
              </w:rPr>
            </w:pPr>
          </w:p>
          <w:p w:rsidR="00185B45" w:rsidRPr="0061579F" w:rsidRDefault="00185B45" w:rsidP="0062606D">
            <w:pPr>
              <w:rPr>
                <w:lang w:val="pl-PL"/>
              </w:rPr>
            </w:pPr>
          </w:p>
          <w:p w:rsidR="00185B45" w:rsidRPr="0061579F" w:rsidRDefault="00185B45" w:rsidP="0062606D">
            <w:pPr>
              <w:rPr>
                <w:lang w:val="pl-PL"/>
              </w:rPr>
            </w:pPr>
          </w:p>
          <w:p w:rsidR="00185B45" w:rsidRPr="0061579F" w:rsidRDefault="00185B45" w:rsidP="0062606D">
            <w:pPr>
              <w:rPr>
                <w:lang w:val="pl-PL"/>
              </w:rPr>
            </w:pPr>
          </w:p>
          <w:p w:rsidR="0062606D" w:rsidRDefault="00185B45" w:rsidP="0062606D">
            <w:pPr>
              <w:rPr>
                <w:lang w:val="pl-PL"/>
              </w:rPr>
            </w:pPr>
            <w:r w:rsidRPr="0061579F">
              <w:rPr>
                <w:lang w:val="pl-PL"/>
              </w:rPr>
              <w:t xml:space="preserve">VT: 2200.x + 4000     </w:t>
            </w:r>
          </w:p>
          <w:p w:rsidR="00185B45" w:rsidRPr="0061579F" w:rsidRDefault="00185B45" w:rsidP="0062606D">
            <w:pPr>
              <w:rPr>
                <w:lang w:val="pl-PL"/>
              </w:rPr>
            </w:pPr>
            <w:r w:rsidRPr="0061579F">
              <w:rPr>
                <w:lang w:val="pl-PL"/>
              </w:rPr>
              <w:t>VP:  25 000</w:t>
            </w:r>
          </w:p>
          <w:p w:rsidR="00185B45" w:rsidRPr="00490E49" w:rsidRDefault="00185B45" w:rsidP="0062606D">
            <w:pPr>
              <w:rPr>
                <w:lang w:val="pl-PL"/>
              </w:rPr>
            </w:pPr>
            <w:r w:rsidRPr="00490E49">
              <w:rPr>
                <w:lang w:val="pl-PL"/>
              </w:rPr>
              <w:t xml:space="preserve">HS: x =5 hoặc x = 9, x = 1, </w:t>
            </w:r>
          </w:p>
          <w:p w:rsidR="00185B45" w:rsidRPr="00490E49" w:rsidRDefault="00185B45" w:rsidP="0062606D">
            <w:pPr>
              <w:rPr>
                <w:lang w:val="pl-PL"/>
              </w:rPr>
            </w:pPr>
            <w:r w:rsidRPr="00490E49">
              <w:rPr>
                <w:lang w:val="pl-PL"/>
              </w:rPr>
              <w:t xml:space="preserve">- Được vì 2200.4 + 4000 &lt; 25 000 </w:t>
            </w:r>
          </w:p>
          <w:p w:rsidR="00185B45" w:rsidRPr="00490E49" w:rsidRDefault="00185B45" w:rsidP="0062606D">
            <w:pPr>
              <w:rPr>
                <w:lang w:val="pl-PL"/>
              </w:rPr>
            </w:pPr>
            <w:r w:rsidRPr="00490E49">
              <w:rPr>
                <w:lang w:val="pl-PL"/>
              </w:rPr>
              <w:t xml:space="preserve"> 2200.10 + 4000 </w:t>
            </w:r>
            <w:r w:rsidRPr="00615361">
              <w:rPr>
                <w:position w:val="-4"/>
              </w:rPr>
              <w:object w:dxaOrig="200" w:dyaOrig="240">
                <v:shape id="_x0000_i1063" type="#_x0000_t75" style="width:9.4pt;height:11.75pt" o:ole="">
                  <v:imagedata r:id="rId68" o:title=""/>
                </v:shape>
                <o:OLEObject Type="Embed" ProgID="Equation.3" ShapeID="_x0000_i1063" DrawAspect="Content" ObjectID="_1711781080" r:id="rId70"/>
              </w:object>
            </w:r>
            <w:r w:rsidRPr="00490E49">
              <w:rPr>
                <w:lang w:val="pl-PL"/>
              </w:rPr>
              <w:t xml:space="preserve"> 25 000 </w:t>
            </w:r>
          </w:p>
          <w:p w:rsidR="0062606D" w:rsidRPr="00490E49" w:rsidRDefault="00185B45" w:rsidP="0062606D">
            <w:pPr>
              <w:rPr>
                <w:lang w:val="pl-PL"/>
              </w:rPr>
            </w:pPr>
            <w:r w:rsidRPr="00490E49">
              <w:rPr>
                <w:lang w:val="pl-PL"/>
              </w:rPr>
              <w:t xml:space="preserve">         26 000   </w:t>
            </w:r>
            <w:r w:rsidRPr="00615361">
              <w:rPr>
                <w:position w:val="-4"/>
              </w:rPr>
              <w:object w:dxaOrig="200" w:dyaOrig="240">
                <v:shape id="_x0000_i1064" type="#_x0000_t75" style="width:9.4pt;height:11.75pt" o:ole="">
                  <v:imagedata r:id="rId71" o:title=""/>
                </v:shape>
                <o:OLEObject Type="Embed" ProgID="Equation.3" ShapeID="_x0000_i1064" DrawAspect="Content" ObjectID="_1711781081" r:id="rId72"/>
              </w:object>
            </w:r>
            <w:r w:rsidRPr="00490E49">
              <w:rPr>
                <w:lang w:val="pl-PL"/>
              </w:rPr>
              <w:t xml:space="preserve"> 25 000 </w:t>
            </w:r>
          </w:p>
          <w:p w:rsidR="00185B45" w:rsidRPr="00490E49" w:rsidRDefault="0062606D" w:rsidP="0062606D">
            <w:pPr>
              <w:rPr>
                <w:lang w:val="pl-PL"/>
              </w:rPr>
            </w:pPr>
            <w:r w:rsidRPr="00490E49">
              <w:rPr>
                <w:lang w:val="pl-PL"/>
              </w:rPr>
              <w:t>(</w:t>
            </w:r>
            <w:r w:rsidR="00185B45" w:rsidRPr="00490E49">
              <w:rPr>
                <w:lang w:val="pl-PL"/>
              </w:rPr>
              <w:t>Khẳng định sai )</w:t>
            </w:r>
          </w:p>
          <w:p w:rsidR="00185B45" w:rsidRPr="00490E49" w:rsidRDefault="00185B45" w:rsidP="0062606D">
            <w:pPr>
              <w:rPr>
                <w:lang w:val="pl-PL"/>
              </w:rPr>
            </w:pPr>
            <w:r w:rsidRPr="00490E49">
              <w:rPr>
                <w:lang w:val="pl-PL"/>
              </w:rPr>
              <w:t>Vậy x = 10 không là nghiệm của BPT</w:t>
            </w:r>
          </w:p>
          <w:p w:rsidR="0062606D" w:rsidRPr="00490E49" w:rsidRDefault="0062606D" w:rsidP="0062606D">
            <w:pPr>
              <w:rPr>
                <w:lang w:val="pl-PL"/>
              </w:rPr>
            </w:pPr>
          </w:p>
          <w:p w:rsidR="00AE6311" w:rsidRPr="00490E49" w:rsidRDefault="00185B45" w:rsidP="0062606D">
            <w:pPr>
              <w:rPr>
                <w:lang w:val="pl-PL"/>
              </w:rPr>
            </w:pPr>
            <w:r w:rsidRPr="00490E49">
              <w:rPr>
                <w:lang w:val="pl-PL"/>
              </w:rPr>
              <w:t xml:space="preserve">- Ta thay số đó vào bất phương trình, nếu được 1 khẳng định đúng thì số đó </w:t>
            </w:r>
            <w:r w:rsidR="00AE6311" w:rsidRPr="00490E49">
              <w:rPr>
                <w:lang w:val="pl-PL"/>
              </w:rPr>
              <w:lastRenderedPageBreak/>
              <w:t>là nghiệm của bất phương trình.</w:t>
            </w:r>
          </w:p>
          <w:p w:rsidR="00185B45" w:rsidRPr="00490E49" w:rsidRDefault="00AE6311" w:rsidP="0062606D">
            <w:pPr>
              <w:rPr>
                <w:lang w:val="pl-PL"/>
              </w:rPr>
            </w:pPr>
            <w:r w:rsidRPr="00490E49">
              <w:rPr>
                <w:b/>
                <w:lang w:val="pl-PL"/>
              </w:rPr>
              <w:t>?1</w:t>
            </w:r>
            <w:r w:rsidRPr="00490E49">
              <w:rPr>
                <w:lang w:val="pl-PL"/>
              </w:rPr>
              <w:t xml:space="preserve"> </w:t>
            </w:r>
            <w:r w:rsidR="00185B45" w:rsidRPr="00490E49">
              <w:rPr>
                <w:lang w:val="pl-PL"/>
              </w:rPr>
              <w:t>HS hoạt động nhóm</w:t>
            </w:r>
          </w:p>
          <w:p w:rsidR="00185B45" w:rsidRPr="00490E49" w:rsidRDefault="00AE6311" w:rsidP="0062606D">
            <w:pPr>
              <w:rPr>
                <w:lang w:val="pl-PL"/>
              </w:rPr>
            </w:pPr>
            <w:r w:rsidRPr="00490E49">
              <w:rPr>
                <w:lang w:val="pl-PL"/>
              </w:rPr>
              <w:t xml:space="preserve">- HS </w:t>
            </w:r>
            <w:r w:rsidR="00185B45" w:rsidRPr="00490E49">
              <w:rPr>
                <w:lang w:val="pl-PL"/>
              </w:rPr>
              <w:t xml:space="preserve">trả lời câu a. </w:t>
            </w:r>
          </w:p>
          <w:p w:rsidR="00185B45" w:rsidRPr="00490E49" w:rsidRDefault="00185B45" w:rsidP="0062606D">
            <w:pPr>
              <w:rPr>
                <w:lang w:val="pl-PL"/>
              </w:rPr>
            </w:pPr>
            <w:r w:rsidRPr="00490E49">
              <w:rPr>
                <w:lang w:val="pl-PL"/>
              </w:rPr>
              <w:t xml:space="preserve">Nửa lớp làm với số 3,4 </w:t>
            </w:r>
          </w:p>
          <w:p w:rsidR="00185B45" w:rsidRPr="00490E49" w:rsidRDefault="00185B45" w:rsidP="0062606D">
            <w:pPr>
              <w:rPr>
                <w:lang w:val="pl-PL"/>
              </w:rPr>
            </w:pPr>
            <w:r w:rsidRPr="00490E49">
              <w:rPr>
                <w:lang w:val="pl-PL"/>
              </w:rPr>
              <w:t xml:space="preserve">Nửa lớp làm với số 5,6 </w:t>
            </w:r>
          </w:p>
          <w:p w:rsidR="00185B45" w:rsidRPr="00490E49" w:rsidRDefault="00185B45" w:rsidP="0062606D">
            <w:pPr>
              <w:rPr>
                <w:lang w:val="pl-PL"/>
              </w:rPr>
            </w:pPr>
            <w:r w:rsidRPr="00490E49">
              <w:rPr>
                <w:lang w:val="pl-PL"/>
              </w:rPr>
              <w:t>- Ta thay số đó vào BPT, nếu được 1 khẳng định đúng thì số đó là nghiệm của BPT</w:t>
            </w:r>
          </w:p>
          <w:p w:rsidR="00185B45" w:rsidRPr="00490E49" w:rsidRDefault="00185B45" w:rsidP="0062606D">
            <w:pPr>
              <w:rPr>
                <w:lang w:val="pl-PL"/>
              </w:rPr>
            </w:pPr>
            <w:r w:rsidRPr="00490E49">
              <w:rPr>
                <w:lang w:val="pl-PL"/>
              </w:rPr>
              <w:t xml:space="preserve">Bài 15: Số 3 là nghiệm của BPT ở câu c 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5B45" w:rsidRPr="00490E49" w:rsidRDefault="0062606D" w:rsidP="0062606D">
            <w:pPr>
              <w:rPr>
                <w:b/>
                <w:lang w:val="pl-PL"/>
              </w:rPr>
            </w:pPr>
            <w:r w:rsidRPr="00490E49">
              <w:rPr>
                <w:b/>
                <w:lang w:val="pl-PL"/>
              </w:rPr>
              <w:lastRenderedPageBreak/>
              <w:t xml:space="preserve">1. </w:t>
            </w:r>
            <w:r w:rsidR="00185B45" w:rsidRPr="00490E49">
              <w:rPr>
                <w:b/>
                <w:lang w:val="pl-PL"/>
              </w:rPr>
              <w:t>Mở đầu:</w:t>
            </w:r>
          </w:p>
          <w:p w:rsidR="00185B45" w:rsidRPr="00490E49" w:rsidRDefault="00185B45" w:rsidP="0062606D">
            <w:pPr>
              <w:rPr>
                <w:b/>
                <w:lang w:val="pl-PL"/>
              </w:rPr>
            </w:pPr>
            <w:r w:rsidRPr="00490E49">
              <w:rPr>
                <w:lang w:val="pl-PL"/>
              </w:rPr>
              <w:t xml:space="preserve"> </w:t>
            </w:r>
            <w:r w:rsidRPr="00490E49">
              <w:rPr>
                <w:b/>
                <w:lang w:val="pl-PL"/>
              </w:rPr>
              <w:t xml:space="preserve">Bài toán ( sgk) </w:t>
            </w:r>
          </w:p>
          <w:p w:rsidR="00185B45" w:rsidRPr="00490E49" w:rsidRDefault="00185B45" w:rsidP="0062606D">
            <w:pPr>
              <w:rPr>
                <w:lang w:val="pl-PL"/>
              </w:rPr>
            </w:pPr>
            <w:r w:rsidRPr="00490E49">
              <w:rPr>
                <w:lang w:val="pl-PL"/>
              </w:rPr>
              <w:t xml:space="preserve">2200.x + 4000 </w:t>
            </w:r>
            <w:r w:rsidRPr="00615361">
              <w:rPr>
                <w:position w:val="-4"/>
              </w:rPr>
              <w:object w:dxaOrig="200" w:dyaOrig="240">
                <v:shape id="_x0000_i1065" type="#_x0000_t75" style="width:9.4pt;height:11.75pt" o:ole="">
                  <v:imagedata r:id="rId73" o:title=""/>
                </v:shape>
                <o:OLEObject Type="Embed" ProgID="Equation.3" ShapeID="_x0000_i1065" DrawAspect="Content" ObjectID="_1711781082" r:id="rId74"/>
              </w:object>
            </w:r>
            <w:r w:rsidRPr="00490E49">
              <w:rPr>
                <w:lang w:val="pl-PL"/>
              </w:rPr>
              <w:t xml:space="preserve"> 25 000(1)</w:t>
            </w:r>
          </w:p>
          <w:p w:rsidR="00185B45" w:rsidRPr="00490E49" w:rsidRDefault="00185B45" w:rsidP="0062606D">
            <w:pPr>
              <w:rPr>
                <w:lang w:val="pl-PL"/>
              </w:rPr>
            </w:pPr>
            <w:r w:rsidRPr="00490E49">
              <w:rPr>
                <w:lang w:val="pl-PL"/>
              </w:rPr>
              <w:t xml:space="preserve">Là 1 bất phương trình 1 ẩn, ẩn ở BPT này là x </w:t>
            </w:r>
          </w:p>
          <w:p w:rsidR="00185B45" w:rsidRDefault="00185B45" w:rsidP="0062606D">
            <w:r>
              <w:t>VT: 2200.x + 4000</w:t>
            </w:r>
          </w:p>
          <w:p w:rsidR="00185B45" w:rsidRDefault="00185B45" w:rsidP="0062606D">
            <w:r>
              <w:t>VP:  25 000</w:t>
            </w:r>
          </w:p>
          <w:p w:rsidR="00185B45" w:rsidRDefault="00185B45" w:rsidP="0062606D"/>
        </w:tc>
      </w:tr>
    </w:tbl>
    <w:p w:rsidR="00185B45" w:rsidRDefault="00AE6311" w:rsidP="00AE6311">
      <w:pPr>
        <w:ind w:left="-284"/>
        <w:jc w:val="center"/>
        <w:rPr>
          <w:b/>
        </w:rPr>
      </w:pPr>
      <w:r>
        <w:rPr>
          <w:b/>
          <w:caps/>
        </w:rPr>
        <w:lastRenderedPageBreak/>
        <w:t>HĐ</w:t>
      </w:r>
      <w:r w:rsidR="00185B45">
        <w:rPr>
          <w:b/>
        </w:rPr>
        <w:t xml:space="preserve"> 2: T</w:t>
      </w:r>
      <w:r>
        <w:rPr>
          <w:b/>
        </w:rPr>
        <w:t>ập nghiệm của bất phương trình.</w:t>
      </w:r>
      <w:r w:rsidR="00185B45">
        <w:rPr>
          <w:b/>
        </w:rPr>
        <w:t xml:space="preserve"> </w:t>
      </w:r>
      <w:r>
        <w:rPr>
          <w:b/>
        </w:rPr>
        <w:t>(</w:t>
      </w:r>
      <w:r w:rsidR="006861D8">
        <w:rPr>
          <w:b/>
        </w:rPr>
        <w:t>15</w:t>
      </w:r>
      <w:r w:rsidR="00185B45">
        <w:rPr>
          <w:b/>
        </w:rPr>
        <w:t xml:space="preserve"> ph</w:t>
      </w:r>
      <w:r>
        <w:rPr>
          <w:b/>
        </w:rPr>
        <w:t>)</w:t>
      </w:r>
    </w:p>
    <w:tbl>
      <w:tblPr>
        <w:tblW w:w="10349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00"/>
        <w:gridCol w:w="3061"/>
        <w:gridCol w:w="4088"/>
      </w:tblGrid>
      <w:tr w:rsidR="00AE6311" w:rsidRPr="00615361" w:rsidTr="00AE6311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E6311" w:rsidRPr="0062606D" w:rsidRDefault="00AE6311" w:rsidP="00AE6311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Hoạt động của GV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E6311" w:rsidRPr="0062606D" w:rsidRDefault="00AE6311" w:rsidP="00AE6311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Hoạt động của HS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E6311" w:rsidRPr="0062606D" w:rsidRDefault="00AE6311" w:rsidP="00AE6311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Kiến thức cần đạt</w:t>
            </w:r>
          </w:p>
        </w:tc>
      </w:tr>
      <w:tr w:rsidR="00AE6311" w:rsidRPr="00615361" w:rsidTr="00AE6311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E6311" w:rsidRDefault="00AE6311" w:rsidP="00AE6311">
            <w:r>
              <w:t xml:space="preserve">- Tập hợp tất cả các số 1, 2,…..,9 gọi là tập nghiệm của BPT (1) </w:t>
            </w:r>
          </w:p>
          <w:p w:rsidR="00AE6311" w:rsidRDefault="00AE6311" w:rsidP="00AE6311">
            <w:r>
              <w:t xml:space="preserve">- Tập nghiệm của BPT là gì? </w:t>
            </w:r>
          </w:p>
          <w:p w:rsidR="00AE6311" w:rsidRDefault="00AE6311" w:rsidP="00AE6311">
            <w:r>
              <w:t xml:space="preserve">GV: Giải BPT là tìm tập nghiệm của BPT đó </w:t>
            </w:r>
          </w:p>
          <w:p w:rsidR="00AE6311" w:rsidRDefault="00AE6311" w:rsidP="00AE6311">
            <w:r w:rsidRPr="00615361">
              <w:rPr>
                <w:b/>
              </w:rPr>
              <w:t>VD 1</w:t>
            </w:r>
            <w:r>
              <w:t>: Cho BPT: x &gt; 3</w:t>
            </w:r>
          </w:p>
          <w:p w:rsidR="00AE6311" w:rsidRDefault="00AE6311" w:rsidP="00AE6311">
            <w:r>
              <w:t>? Hãy kể 1 vài nghiệm của BPT, giải thích</w:t>
            </w:r>
          </w:p>
          <w:p w:rsidR="00AE6311" w:rsidRDefault="00AE6311" w:rsidP="00AE6311">
            <w:r>
              <w:t xml:space="preserve">- GV Giới thiệu ký hiệu tập hợp nghiệm. </w:t>
            </w:r>
          </w:p>
          <w:p w:rsidR="00AE6311" w:rsidRDefault="00AE6311" w:rsidP="00AE6311">
            <w:r>
              <w:t>- GV hướng dẫn hs cách biểu diễn tập nghiệm này .</w:t>
            </w:r>
          </w:p>
          <w:p w:rsidR="00AE6311" w:rsidRDefault="00AE6311" w:rsidP="00AE6311">
            <w:r>
              <w:t xml:space="preserve">trên trục số </w:t>
            </w:r>
          </w:p>
          <w:p w:rsidR="00AE6311" w:rsidRDefault="00AE6311" w:rsidP="00AE6311">
            <w:r>
              <w:t xml:space="preserve">- Yêu cầu HS làm </w:t>
            </w:r>
            <w:r w:rsidRPr="00AE6311">
              <w:rPr>
                <w:b/>
              </w:rPr>
              <w:t>?2</w:t>
            </w:r>
          </w:p>
          <w:p w:rsidR="00AE6311" w:rsidRDefault="00AE6311" w:rsidP="00AE6311">
            <w:r>
              <w:t xml:space="preserve">- Gọi HS lên bảng làm </w:t>
            </w:r>
          </w:p>
          <w:p w:rsidR="00AE6311" w:rsidRDefault="00AE6311" w:rsidP="00AE6311">
            <w:r>
              <w:t xml:space="preserve">- GV chốt: BPT x &gt; 3 và 3 &lt; x là 2 BPT khác nhau, nhưng chúng có cùng tập nghiệm như nhau và tập nghiệm được mô tả bởi cùng hình vẽ trên . </w:t>
            </w:r>
          </w:p>
          <w:p w:rsidR="00AE6311" w:rsidRDefault="00AE6311" w:rsidP="00AE6311"/>
          <w:p w:rsidR="00AE6311" w:rsidRDefault="00AE6311" w:rsidP="00AE6311"/>
          <w:p w:rsidR="00AE6311" w:rsidRPr="00615361" w:rsidRDefault="00AE6311" w:rsidP="00AE6311">
            <w:pPr>
              <w:rPr>
                <w:b/>
              </w:rPr>
            </w:pPr>
            <w:r w:rsidRPr="00615361">
              <w:rPr>
                <w:b/>
              </w:rPr>
              <w:t>VD 2</w:t>
            </w:r>
            <w:r w:rsidRPr="00B14597">
              <w:t xml:space="preserve">: Cho BPT x </w:t>
            </w:r>
            <w:r w:rsidRPr="00B14597">
              <w:rPr>
                <w:position w:val="-4"/>
              </w:rPr>
              <w:object w:dxaOrig="200" w:dyaOrig="240">
                <v:shape id="_x0000_i1066" type="#_x0000_t75" style="width:9.4pt;height:11.75pt" o:ole="">
                  <v:imagedata r:id="rId75" o:title=""/>
                </v:shape>
                <o:OLEObject Type="Embed" ProgID="Equation.3" ShapeID="_x0000_i1066" DrawAspect="Content" ObjectID="_1711781083" r:id="rId76"/>
              </w:object>
            </w:r>
            <w:r w:rsidRPr="00B14597">
              <w:t xml:space="preserve"> 5</w:t>
            </w:r>
            <w:r w:rsidRPr="00615361">
              <w:rPr>
                <w:b/>
              </w:rPr>
              <w:t xml:space="preserve"> </w:t>
            </w:r>
          </w:p>
          <w:p w:rsidR="00AE6311" w:rsidRDefault="00AE6311" w:rsidP="00AE6311">
            <w:r>
              <w:t>- Hãy kể 1 vài nghiệm của BPT, giải thích</w:t>
            </w:r>
          </w:p>
          <w:p w:rsidR="00AE6311" w:rsidRDefault="00AE6311" w:rsidP="00AE6311">
            <w:r>
              <w:t>+ GV giới thiệu ký hiệu tập hợp nghiệm của BPT.</w:t>
            </w:r>
          </w:p>
          <w:p w:rsidR="00AE6311" w:rsidRDefault="00B14597" w:rsidP="00AE6311">
            <w:r>
              <w:t xml:space="preserve">- GV hướng dẫn HS </w:t>
            </w:r>
            <w:r w:rsidR="00AE6311">
              <w:t xml:space="preserve">cách biểu diễn tập nghiệm này trên trục số. </w:t>
            </w:r>
          </w:p>
          <w:p w:rsidR="00AE6311" w:rsidRDefault="00B14597" w:rsidP="00AE6311">
            <w:r>
              <w:t xml:space="preserve">- Gọi </w:t>
            </w:r>
            <w:r w:rsidR="00C57780">
              <w:t xml:space="preserve"> HS đọc </w:t>
            </w:r>
            <w:r w:rsidR="00C57780" w:rsidRPr="00C57780">
              <w:rPr>
                <w:b/>
              </w:rPr>
              <w:t>?3, ?4</w:t>
            </w:r>
          </w:p>
          <w:p w:rsidR="00AE6311" w:rsidRDefault="00B14597" w:rsidP="00AE6311">
            <w:r>
              <w:lastRenderedPageBreak/>
              <w:t xml:space="preserve">- Gọi </w:t>
            </w:r>
            <w:r w:rsidR="00AE6311">
              <w:t xml:space="preserve">HS lên bảng làm </w:t>
            </w:r>
          </w:p>
          <w:p w:rsidR="00AE6311" w:rsidRDefault="00AE6311" w:rsidP="00AE6311">
            <w:pPr>
              <w:spacing w:after="60"/>
              <w:jc w:val="both"/>
            </w:pPr>
            <w:r>
              <w:t>*Lưu ý: Cả hai cách viết đều chỉ nhằm hình dung rõ tập nghiệm của bpt.</w:t>
            </w:r>
          </w:p>
          <w:p w:rsidR="00AE6311" w:rsidRDefault="00AE6311" w:rsidP="00AE6311">
            <w:pPr>
              <w:spacing w:after="60"/>
              <w:jc w:val="both"/>
            </w:pPr>
            <w:r>
              <w:t>-Giới thiệu bảng tổng hợp ở cuối chương sgk tr</w:t>
            </w:r>
            <w:r w:rsidR="00C57780">
              <w:t xml:space="preserve">52:  GV bỏ trống 2 ô đầu gọi HS </w:t>
            </w:r>
            <w:r>
              <w:t xml:space="preserve">lên bảng điền </w:t>
            </w:r>
          </w:p>
          <w:p w:rsidR="00AE6311" w:rsidRDefault="00B14597" w:rsidP="00AE6311">
            <w:r>
              <w:t>-Gọi HS</w:t>
            </w:r>
            <w:r w:rsidR="00AE6311">
              <w:t xml:space="preserve"> lên bảng làm bài 16c, 16d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E6311" w:rsidRDefault="00AE6311" w:rsidP="00AE6311"/>
          <w:p w:rsidR="00AE6311" w:rsidRDefault="00AE6311" w:rsidP="00AE6311"/>
          <w:p w:rsidR="00AE6311" w:rsidRDefault="00AE6311" w:rsidP="00AE6311"/>
          <w:p w:rsidR="00AE6311" w:rsidRDefault="00AE6311" w:rsidP="00AE6311">
            <w:r>
              <w:t>- Trả lời:</w:t>
            </w:r>
          </w:p>
          <w:p w:rsidR="00AE6311" w:rsidRDefault="00AE6311" w:rsidP="00AE6311"/>
          <w:p w:rsidR="00AE6311" w:rsidRDefault="00AE6311" w:rsidP="00AE6311"/>
          <w:p w:rsidR="00AE6311" w:rsidRDefault="00AE6311" w:rsidP="00AE6311"/>
          <w:p w:rsidR="00AE6311" w:rsidRDefault="00AE6311" w:rsidP="00AE6311">
            <w:r>
              <w:t>-HS: x = 3,5; x = 6 là các nghiệm của BPT</w:t>
            </w:r>
          </w:p>
          <w:p w:rsidR="00AE6311" w:rsidRDefault="00AE6311" w:rsidP="00AE6311">
            <w:r>
              <w:t xml:space="preserve">- HS quan sát và trình bày vào vở. </w:t>
            </w:r>
          </w:p>
          <w:p w:rsidR="00AE6311" w:rsidRDefault="00AE6311" w:rsidP="00AE6311"/>
          <w:p w:rsidR="00AE6311" w:rsidRDefault="00AE6311" w:rsidP="00AE6311"/>
          <w:p w:rsidR="00AE6311" w:rsidRDefault="00AE6311" w:rsidP="00AE6311"/>
          <w:p w:rsidR="00AE6311" w:rsidRPr="00AE6311" w:rsidRDefault="00AE6311" w:rsidP="00AE6311">
            <w:pPr>
              <w:rPr>
                <w:b/>
              </w:rPr>
            </w:pPr>
          </w:p>
          <w:p w:rsidR="00AE6311" w:rsidRDefault="00AE6311" w:rsidP="00AE6311">
            <w:r w:rsidRPr="00AE6311">
              <w:rPr>
                <w:b/>
              </w:rPr>
              <w:t>?2.</w:t>
            </w:r>
            <w:r>
              <w:t xml:space="preserve"> BPT  x &gt;3  </w:t>
            </w:r>
          </w:p>
          <w:p w:rsidR="00AE6311" w:rsidRDefault="00AE6311" w:rsidP="00AE6311">
            <w:r>
              <w:t xml:space="preserve"> VT: x;      VP: 3</w:t>
            </w:r>
          </w:p>
          <w:p w:rsidR="00AE6311" w:rsidRDefault="00AE6311" w:rsidP="00AE6311">
            <w:r>
              <w:t xml:space="preserve">Tập nghiệm { x </w:t>
            </w:r>
            <w:r w:rsidR="00B14597">
              <w:t>|</w:t>
            </w:r>
            <w:r>
              <w:t xml:space="preserve"> x &gt; 3 } </w:t>
            </w:r>
          </w:p>
          <w:p w:rsidR="00AE6311" w:rsidRDefault="00AE6311" w:rsidP="00AE6311">
            <w:r>
              <w:t xml:space="preserve">BPT   3 &lt; x </w:t>
            </w:r>
          </w:p>
          <w:p w:rsidR="00AE6311" w:rsidRDefault="00B14597" w:rsidP="00AE6311">
            <w:r>
              <w:t xml:space="preserve">VT:  3 </w:t>
            </w:r>
            <w:r w:rsidR="00AE6311">
              <w:t xml:space="preserve">    VP:  x </w:t>
            </w:r>
          </w:p>
          <w:p w:rsidR="00B14597" w:rsidRDefault="00AE6311" w:rsidP="00AE6311">
            <w:r>
              <w:t xml:space="preserve">Tập nghiệm { x/ x &gt; 3 }  PT  x = 3   </w:t>
            </w:r>
          </w:p>
          <w:p w:rsidR="00AE6311" w:rsidRDefault="00AE6311" w:rsidP="00AE6311">
            <w:r>
              <w:t>VT:  x;      VP:  3</w:t>
            </w:r>
          </w:p>
          <w:p w:rsidR="00AE6311" w:rsidRDefault="00AE6311" w:rsidP="00AE6311">
            <w:r>
              <w:t xml:space="preserve">Tập nghiệm { 3 } </w:t>
            </w:r>
          </w:p>
          <w:p w:rsidR="00AE6311" w:rsidRDefault="00AE6311" w:rsidP="00AE6311"/>
          <w:p w:rsidR="00AE6311" w:rsidRDefault="00AE6311" w:rsidP="00AE6311">
            <w:r>
              <w:t>- HS: x = 4, x =5 ….</w:t>
            </w:r>
          </w:p>
          <w:p w:rsidR="00AE6311" w:rsidRDefault="00AE6311" w:rsidP="00AE6311">
            <w:r>
              <w:t xml:space="preserve">- HS quan sát. </w:t>
            </w:r>
          </w:p>
          <w:p w:rsidR="00AE6311" w:rsidRDefault="00AE6311" w:rsidP="00AE6311"/>
          <w:p w:rsidR="00C57780" w:rsidRDefault="00C57780" w:rsidP="00AE6311"/>
          <w:p w:rsidR="00C57780" w:rsidRDefault="00C57780" w:rsidP="00AE6311"/>
          <w:p w:rsidR="00C57780" w:rsidRDefault="00C57780" w:rsidP="00AE6311"/>
          <w:p w:rsidR="00C57780" w:rsidRDefault="00C57780" w:rsidP="00AE6311"/>
          <w:p w:rsidR="00AE6311" w:rsidRDefault="00AE6311" w:rsidP="00AE6311"/>
          <w:p w:rsidR="00AE6311" w:rsidRDefault="00C57780" w:rsidP="00AE6311">
            <w:r>
              <w:t xml:space="preserve">- HS đọc </w:t>
            </w:r>
            <w:r w:rsidRPr="00C57780">
              <w:rPr>
                <w:b/>
              </w:rPr>
              <w:t>?3, ?4</w:t>
            </w:r>
            <w:r>
              <w:t xml:space="preserve"> </w:t>
            </w:r>
            <w:r w:rsidR="00AE6311">
              <w:t>sgk.</w:t>
            </w:r>
          </w:p>
          <w:p w:rsidR="00C57780" w:rsidRDefault="00C57780" w:rsidP="00AE6311">
            <w:r>
              <w:lastRenderedPageBreak/>
              <w:t>- HS làm ?3, ?4</w:t>
            </w:r>
          </w:p>
          <w:p w:rsidR="00AE6311" w:rsidRDefault="00AE6311" w:rsidP="00AE6311">
            <w:r>
              <w:t>-Chú ý</w:t>
            </w:r>
          </w:p>
          <w:p w:rsidR="00AE6311" w:rsidRDefault="00AE6311" w:rsidP="00AE6311"/>
          <w:p w:rsidR="00C57780" w:rsidRDefault="00C57780" w:rsidP="00AE6311"/>
          <w:p w:rsidR="00AE6311" w:rsidRDefault="00AE6311" w:rsidP="00AE6311">
            <w:r>
              <w:t xml:space="preserve">- HS lần lượt lên lên bảng làm </w:t>
            </w:r>
          </w:p>
          <w:p w:rsidR="00AE6311" w:rsidRDefault="00AE6311" w:rsidP="00AE6311"/>
          <w:p w:rsidR="00C57780" w:rsidRDefault="00C57780" w:rsidP="00AE6311"/>
          <w:p w:rsidR="00C57780" w:rsidRDefault="00C57780" w:rsidP="00AE6311"/>
          <w:p w:rsidR="00AE6311" w:rsidRDefault="00B14597" w:rsidP="00AE6311">
            <w:r>
              <w:t xml:space="preserve">- </w:t>
            </w:r>
            <w:r w:rsidR="00AE6311">
              <w:t>HS lên bảng làm.</w:t>
            </w:r>
          </w:p>
          <w:p w:rsidR="00AE6311" w:rsidRDefault="00AE6311" w:rsidP="00AE6311"/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E6311" w:rsidRPr="00B14597" w:rsidRDefault="00AE6311" w:rsidP="00AE6311">
            <w:pPr>
              <w:spacing w:after="60"/>
              <w:jc w:val="both"/>
              <w:rPr>
                <w:rFonts w:asciiTheme="majorHAnsi" w:hAnsiTheme="majorHAnsi" w:cstheme="majorHAnsi"/>
                <w:b/>
                <w:bCs/>
              </w:rPr>
            </w:pPr>
            <w:r w:rsidRPr="00B14597">
              <w:rPr>
                <w:rFonts w:asciiTheme="majorHAnsi" w:hAnsiTheme="majorHAnsi" w:cstheme="majorHAnsi"/>
                <w:b/>
                <w:bCs/>
              </w:rPr>
              <w:lastRenderedPageBreak/>
              <w:t xml:space="preserve">2. </w:t>
            </w:r>
            <w:r w:rsidR="00B14597">
              <w:rPr>
                <w:rFonts w:asciiTheme="majorHAnsi" w:hAnsiTheme="majorHAnsi" w:cstheme="majorHAnsi"/>
                <w:b/>
                <w:bCs/>
              </w:rPr>
              <w:t>Tập nghiệm của bất phương trình.</w:t>
            </w:r>
          </w:p>
          <w:p w:rsidR="00AE6311" w:rsidRPr="00615361" w:rsidRDefault="00AE6311" w:rsidP="00AE6311">
            <w:pPr>
              <w:spacing w:after="60"/>
              <w:jc w:val="both"/>
              <w:rPr>
                <w:bCs/>
              </w:rPr>
            </w:pPr>
            <w:r w:rsidRPr="00615361">
              <w:rPr>
                <w:b/>
                <w:bCs/>
              </w:rPr>
              <w:t>-</w:t>
            </w:r>
            <w:r w:rsidRPr="00615361">
              <w:rPr>
                <w:bCs/>
              </w:rPr>
              <w:t xml:space="preserve"> Tập hợp ……..gọi là tập nghiệm của BPT</w:t>
            </w:r>
          </w:p>
          <w:p w:rsidR="00AE6311" w:rsidRPr="00615361" w:rsidRDefault="00AE6311" w:rsidP="00AE6311">
            <w:pPr>
              <w:spacing w:after="60"/>
              <w:jc w:val="both"/>
              <w:rPr>
                <w:bCs/>
                <w:sz w:val="24"/>
              </w:rPr>
            </w:pPr>
            <w:r w:rsidRPr="00615361">
              <w:rPr>
                <w:bCs/>
              </w:rPr>
              <w:t>- Giải BPT……         ( sgk tr42)</w:t>
            </w:r>
          </w:p>
          <w:p w:rsidR="00AE6311" w:rsidRDefault="00AE6311" w:rsidP="00AE6311">
            <w:pPr>
              <w:spacing w:after="60"/>
              <w:jc w:val="both"/>
            </w:pPr>
            <w:r>
              <w:t>Vd: Tập nghiệm của bpt x &gt; 3 là tập hợp: {x | x &gt; 3}</w:t>
            </w:r>
          </w:p>
          <w:p w:rsidR="00AE6311" w:rsidRDefault="00AE6311" w:rsidP="00AE6311">
            <w:pPr>
              <w:spacing w:after="60"/>
              <w:jc w:val="both"/>
            </w:pPr>
          </w:p>
          <w:p w:rsidR="00AE6311" w:rsidRDefault="00AE6311" w:rsidP="00AE6311">
            <w:pPr>
              <w:spacing w:after="60"/>
              <w:jc w:val="both"/>
            </w:pPr>
            <w:r w:rsidRPr="00615361">
              <w:rPr>
                <w:sz w:val="24"/>
                <w:szCs w:val="20"/>
              </w:rPr>
              <w:object w:dxaOrig="3907" w:dyaOrig="168">
                <v:shape id="_x0000_i1067" type="#_x0000_t75" style="width:193.3pt;height:8.6pt" o:ole="">
                  <v:imagedata r:id="rId77" o:title=""/>
                </v:shape>
                <o:OLEObject Type="Embed" ProgID="Word.Picture.8" ShapeID="_x0000_i1067" DrawAspect="Content" ObjectID="_1711781084" r:id="rId78"/>
              </w:object>
            </w:r>
          </w:p>
          <w:p w:rsidR="00AE6311" w:rsidRPr="00615361" w:rsidRDefault="00AE6311" w:rsidP="00AE6311">
            <w:pPr>
              <w:tabs>
                <w:tab w:val="left" w:pos="1734"/>
                <w:tab w:val="left" w:pos="2727"/>
              </w:tabs>
              <w:spacing w:after="60"/>
              <w:jc w:val="both"/>
              <w:rPr>
                <w:bCs/>
              </w:rPr>
            </w:pPr>
            <w:r w:rsidRPr="00615361">
              <w:rPr>
                <w:bCs/>
              </w:rPr>
              <w:tab/>
              <w:t>0</w:t>
            </w:r>
            <w:r w:rsidRPr="00615361">
              <w:rPr>
                <w:bCs/>
              </w:rPr>
              <w:tab/>
              <w:t>3</w:t>
            </w:r>
          </w:p>
          <w:p w:rsidR="00AE6311" w:rsidRDefault="00AE6311" w:rsidP="00AE6311">
            <w:r w:rsidRPr="00615361">
              <w:rPr>
                <w:bCs/>
              </w:rPr>
              <w:tab/>
              <w:t xml:space="preserve">   </w:t>
            </w:r>
          </w:p>
        </w:tc>
      </w:tr>
    </w:tbl>
    <w:p w:rsidR="00185B45" w:rsidRDefault="00C57780" w:rsidP="00C57780">
      <w:pPr>
        <w:ind w:left="-284"/>
        <w:jc w:val="center"/>
        <w:rPr>
          <w:b/>
        </w:rPr>
      </w:pPr>
      <w:r>
        <w:rPr>
          <w:b/>
          <w:caps/>
        </w:rPr>
        <w:lastRenderedPageBreak/>
        <w:t>HĐ</w:t>
      </w:r>
      <w:r w:rsidR="00185B45">
        <w:rPr>
          <w:b/>
        </w:rPr>
        <w:t xml:space="preserve"> 3: Bất phương trình tương đương  </w:t>
      </w:r>
      <w:r>
        <w:rPr>
          <w:b/>
        </w:rPr>
        <w:t>(</w:t>
      </w:r>
      <w:r w:rsidR="00185B45">
        <w:rPr>
          <w:b/>
        </w:rPr>
        <w:t>5 ph</w:t>
      </w:r>
      <w:r>
        <w:rPr>
          <w:b/>
        </w:rPr>
        <w:t>)</w:t>
      </w:r>
    </w:p>
    <w:tbl>
      <w:tblPr>
        <w:tblW w:w="10349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61"/>
        <w:gridCol w:w="2977"/>
        <w:gridCol w:w="4111"/>
      </w:tblGrid>
      <w:tr w:rsidR="00306005" w:rsidRPr="00615361" w:rsidTr="00C57780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6005" w:rsidRPr="0062606D" w:rsidRDefault="00306005" w:rsidP="00306005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Hoạt động của GV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6005" w:rsidRPr="0062606D" w:rsidRDefault="00306005" w:rsidP="00306005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Hoạt động của HS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6005" w:rsidRPr="0062606D" w:rsidRDefault="00306005" w:rsidP="00306005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Kiến thức cần đạt</w:t>
            </w:r>
          </w:p>
        </w:tc>
      </w:tr>
      <w:tr w:rsidR="00306005" w:rsidRPr="00615361" w:rsidTr="00C57780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6005" w:rsidRDefault="00306005" w:rsidP="00306005">
            <w:r>
              <w:t xml:space="preserve">- Trong ?2 thì bất phương trình x &gt; 3 và bất phương trình 3 &lt; x có cùng tập nghiệm { x / x &gt; 3 }, ta nói 2 bất phương trình trên tương đương. </w:t>
            </w:r>
          </w:p>
          <w:p w:rsidR="00306005" w:rsidRDefault="00306005" w:rsidP="00306005">
            <w:r>
              <w:t>- Vậy thế nào là 2 BPT tương đương?</w:t>
            </w:r>
          </w:p>
          <w:p w:rsidR="00306005" w:rsidRDefault="00306005" w:rsidP="00306005">
            <w:r>
              <w:t xml:space="preserve">- GV nêu ký hiệu </w:t>
            </w:r>
          </w:p>
          <w:p w:rsidR="00306005" w:rsidRDefault="00306005" w:rsidP="00306005">
            <w:r>
              <w:t xml:space="preserve">- Hãy lấy VD về 2 BPT tương đương 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6005" w:rsidRDefault="00306005" w:rsidP="00306005"/>
          <w:p w:rsidR="00306005" w:rsidRDefault="00306005" w:rsidP="00306005"/>
          <w:p w:rsidR="00306005" w:rsidRDefault="00306005" w:rsidP="00306005"/>
          <w:p w:rsidR="00306005" w:rsidRDefault="00306005" w:rsidP="00306005"/>
          <w:p w:rsidR="00306005" w:rsidRDefault="00306005" w:rsidP="00306005">
            <w:r>
              <w:t xml:space="preserve">-  Là 2 BPT có cùng 1 tập nghiệm </w:t>
            </w:r>
          </w:p>
          <w:p w:rsidR="00306005" w:rsidRDefault="00306005" w:rsidP="00306005">
            <w:r>
              <w:t>-Chú ý, ghi bài</w:t>
            </w:r>
          </w:p>
          <w:p w:rsidR="00306005" w:rsidRDefault="00306005" w:rsidP="00306005">
            <w:r>
              <w:t xml:space="preserve">  x &lt; 4  </w:t>
            </w:r>
            <w:r w:rsidRPr="00615361">
              <w:rPr>
                <w:position w:val="-6"/>
              </w:rPr>
              <w:object w:dxaOrig="340" w:dyaOrig="240">
                <v:shape id="_x0000_i1068" type="#_x0000_t75" style="width:17.2pt;height:11.75pt" o:ole="">
                  <v:imagedata r:id="rId79" o:title=""/>
                </v:shape>
                <o:OLEObject Type="Embed" ProgID="Equation.3" ShapeID="_x0000_i1068" DrawAspect="Content" ObjectID="_1711781085" r:id="rId80"/>
              </w:object>
            </w:r>
            <w:r>
              <w:t xml:space="preserve">4 &gt; x 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6005" w:rsidRPr="00615361" w:rsidRDefault="00306005" w:rsidP="00306005">
            <w:pPr>
              <w:rPr>
                <w:b/>
              </w:rPr>
            </w:pPr>
            <w:r>
              <w:rPr>
                <w:b/>
              </w:rPr>
              <w:t>3.</w:t>
            </w:r>
            <w:r w:rsidRPr="00615361">
              <w:rPr>
                <w:b/>
              </w:rPr>
              <w:t xml:space="preserve"> Bất phương trình tương đương </w:t>
            </w:r>
          </w:p>
          <w:p w:rsidR="00306005" w:rsidRDefault="00306005" w:rsidP="00306005">
            <w:r>
              <w:t xml:space="preserve">- Hai BPT có cùng tập nghiệm là hai BPT tương đương </w:t>
            </w:r>
          </w:p>
          <w:p w:rsidR="00306005" w:rsidRDefault="00306005" w:rsidP="00306005">
            <w:r>
              <w:t xml:space="preserve">Ký hiệu: “ </w:t>
            </w:r>
            <w:r w:rsidRPr="00615361">
              <w:rPr>
                <w:position w:val="-6"/>
              </w:rPr>
              <w:object w:dxaOrig="340" w:dyaOrig="240">
                <v:shape id="_x0000_i1069" type="#_x0000_t75" style="width:17.2pt;height:11.75pt" o:ole="">
                  <v:imagedata r:id="rId81" o:title=""/>
                </v:shape>
                <o:OLEObject Type="Embed" ProgID="Equation.3" ShapeID="_x0000_i1069" DrawAspect="Content" ObjectID="_1711781086" r:id="rId82"/>
              </w:object>
            </w:r>
            <w:r>
              <w:t>”</w:t>
            </w:r>
          </w:p>
          <w:p w:rsidR="00306005" w:rsidRDefault="00306005" w:rsidP="00306005">
            <w:r>
              <w:t xml:space="preserve">VD:  x &lt; 4 </w:t>
            </w:r>
            <w:r w:rsidRPr="00615361">
              <w:rPr>
                <w:position w:val="-6"/>
              </w:rPr>
              <w:object w:dxaOrig="340" w:dyaOrig="240">
                <v:shape id="_x0000_i1070" type="#_x0000_t75" style="width:17.2pt;height:11.75pt" o:ole="">
                  <v:imagedata r:id="rId83" o:title=""/>
                </v:shape>
                <o:OLEObject Type="Embed" ProgID="Equation.3" ShapeID="_x0000_i1070" DrawAspect="Content" ObjectID="_1711781087" r:id="rId84"/>
              </w:object>
            </w:r>
            <w:r>
              <w:t xml:space="preserve">4 &gt; x </w:t>
            </w:r>
          </w:p>
        </w:tc>
      </w:tr>
    </w:tbl>
    <w:p w:rsidR="00185B45" w:rsidRDefault="00306005" w:rsidP="00306005">
      <w:pPr>
        <w:ind w:left="-284" w:hanging="142"/>
      </w:pPr>
      <w:r>
        <w:rPr>
          <w:b/>
        </w:rPr>
        <w:t xml:space="preserve">c. </w:t>
      </w:r>
      <w:r w:rsidR="00185B45">
        <w:rPr>
          <w:b/>
        </w:rPr>
        <w:t>Củng cố:</w:t>
      </w:r>
      <w:r w:rsidR="00185B45">
        <w:t xml:space="preserve"> </w:t>
      </w:r>
      <w:r>
        <w:t>(</w:t>
      </w:r>
      <w:r w:rsidR="006861D8">
        <w:rPr>
          <w:b/>
        </w:rPr>
        <w:t>8</w:t>
      </w:r>
      <w:r w:rsidR="00185B45" w:rsidRPr="00306005">
        <w:rPr>
          <w:b/>
        </w:rPr>
        <w:t xml:space="preserve"> ph</w:t>
      </w:r>
      <w:r>
        <w:rPr>
          <w:b/>
        </w:rPr>
        <w:t>)</w:t>
      </w:r>
      <w:r w:rsidR="00185B45">
        <w:t xml:space="preserve"> </w:t>
      </w:r>
    </w:p>
    <w:p w:rsidR="00306005" w:rsidRDefault="00306005" w:rsidP="00306005">
      <w:pPr>
        <w:ind w:left="-284" w:hanging="142"/>
      </w:pPr>
      <w:r>
        <w:t>Bài tập 16 sgk/tr43.</w:t>
      </w:r>
    </w:p>
    <w:p w:rsidR="008B0E3F" w:rsidRDefault="00306005" w:rsidP="006861D8">
      <w:pPr>
        <w:ind w:left="-284" w:hanging="142"/>
      </w:pPr>
      <w:r>
        <w:t>a) {x | x &lt; 4}    ; b)  {x | x</w:t>
      </w:r>
      <w:r>
        <w:rPr>
          <w:rFonts w:ascii="Cambria Math" w:hAnsi="Cambria Math"/>
        </w:rPr>
        <w:t>≤</w:t>
      </w:r>
      <w:r>
        <w:t xml:space="preserve"> -2}  ;  c) {x | x &gt; -3}  ;  d) {x | x</w:t>
      </w:r>
      <w:r>
        <w:rPr>
          <w:rFonts w:ascii="Cambria Math" w:hAnsi="Cambria Math"/>
        </w:rPr>
        <w:t>≥</w:t>
      </w:r>
      <w:r>
        <w:t>1}</w:t>
      </w:r>
    </w:p>
    <w:p w:rsidR="008B0E3F" w:rsidRDefault="00185B45" w:rsidP="00306005">
      <w:pPr>
        <w:ind w:left="-284" w:hanging="142"/>
      </w:pPr>
      <w:r>
        <w:t>Bà</w:t>
      </w:r>
      <w:r w:rsidR="008B0E3F">
        <w:t>i 17 sgk/tr43.</w:t>
      </w:r>
    </w:p>
    <w:p w:rsidR="00185B45" w:rsidRDefault="008B0E3F" w:rsidP="00306005">
      <w:pPr>
        <w:ind w:left="-284" w:hanging="142"/>
      </w:pPr>
      <w:r>
        <w:t xml:space="preserve">a) </w:t>
      </w:r>
      <w:r w:rsidR="00185B45">
        <w:t xml:space="preserve"> x </w:t>
      </w:r>
      <w:r w:rsidR="00185B45">
        <w:rPr>
          <w:position w:val="-4"/>
        </w:rPr>
        <w:object w:dxaOrig="200" w:dyaOrig="240">
          <v:shape id="_x0000_i1071" type="#_x0000_t75" style="width:9.4pt;height:11.75pt" o:ole="">
            <v:imagedata r:id="rId85" o:title=""/>
          </v:shape>
          <o:OLEObject Type="Embed" ProgID="Equation.3" ShapeID="_x0000_i1071" DrawAspect="Content" ObjectID="_1711781088" r:id="rId86"/>
        </w:object>
      </w:r>
      <w:r>
        <w:t xml:space="preserve"> 6 </w:t>
      </w:r>
      <w:r>
        <w:tab/>
      </w:r>
      <w:r>
        <w:tab/>
        <w:t xml:space="preserve">; b) </w:t>
      </w:r>
      <w:r w:rsidR="00185B45">
        <w:t xml:space="preserve">  x &gt; 2 </w:t>
      </w:r>
      <w:r>
        <w:t xml:space="preserve">          ;  c) x </w:t>
      </w:r>
      <w:r>
        <w:rPr>
          <w:rFonts w:ascii="Cambria Math" w:hAnsi="Cambria Math"/>
        </w:rPr>
        <w:t>≥</w:t>
      </w:r>
      <w:r>
        <w:t xml:space="preserve"> 5             ;  d) x &lt; -1</w:t>
      </w:r>
    </w:p>
    <w:p w:rsidR="00185B45" w:rsidRDefault="00306005" w:rsidP="00306005">
      <w:pPr>
        <w:ind w:left="-284" w:hanging="142"/>
      </w:pPr>
      <w:r>
        <w:rPr>
          <w:b/>
        </w:rPr>
        <w:t>d.</w:t>
      </w:r>
      <w:r w:rsidR="00185B45">
        <w:rPr>
          <w:b/>
        </w:rPr>
        <w:t xml:space="preserve"> Hướng dẫn học ở nhà</w:t>
      </w:r>
      <w:r w:rsidR="00185B45" w:rsidRPr="00306005">
        <w:rPr>
          <w:b/>
        </w:rPr>
        <w:t xml:space="preserve"> </w:t>
      </w:r>
      <w:r>
        <w:rPr>
          <w:b/>
        </w:rPr>
        <w:t>(</w:t>
      </w:r>
      <w:r w:rsidR="00185B45" w:rsidRPr="00306005">
        <w:rPr>
          <w:b/>
        </w:rPr>
        <w:t>2 ph</w:t>
      </w:r>
      <w:r>
        <w:rPr>
          <w:b/>
        </w:rPr>
        <w:t>)</w:t>
      </w:r>
      <w:r w:rsidR="00185B45">
        <w:t xml:space="preserve"> </w:t>
      </w:r>
    </w:p>
    <w:p w:rsidR="00185B45" w:rsidRDefault="00185B45" w:rsidP="00306005">
      <w:pPr>
        <w:ind w:left="-284" w:hanging="142"/>
      </w:pPr>
      <w:r>
        <w:t xml:space="preserve">Bài 18 sgk </w:t>
      </w:r>
    </w:p>
    <w:p w:rsidR="00185B45" w:rsidRDefault="00185B45" w:rsidP="00306005">
      <w:pPr>
        <w:ind w:left="-284" w:hanging="142"/>
      </w:pPr>
      <w:r>
        <w:t>+</w:t>
      </w:r>
      <w:r w:rsidR="00306005">
        <w:t xml:space="preserve"> </w:t>
      </w:r>
      <w:r>
        <w:t xml:space="preserve">Gợi ý bài 18: Gọi  vận tốc phải đi là x ( km/h ) ta có bất phương trình: 7 + ( 50 : x ) &lt; 9 </w:t>
      </w:r>
    </w:p>
    <w:p w:rsidR="00185B45" w:rsidRDefault="00185B45" w:rsidP="00306005">
      <w:pPr>
        <w:ind w:left="-284" w:hanging="142"/>
      </w:pPr>
      <w:r>
        <w:t>- Ôn tập các t/c của bất đẳng thức: liên hệ giữa thứ tự và phép cộng, liên hệ giữa thứ tự và phép nhân.</w:t>
      </w:r>
    </w:p>
    <w:p w:rsidR="00185B45" w:rsidRDefault="00185B45" w:rsidP="00306005">
      <w:pPr>
        <w:ind w:left="-284" w:hanging="142"/>
      </w:pPr>
      <w:r>
        <w:t xml:space="preserve">- Đọc trước bài : Bất phương trình bậc nhất 1 ẩn </w:t>
      </w:r>
    </w:p>
    <w:p w:rsidR="00306005" w:rsidRPr="000E434F" w:rsidRDefault="00306005" w:rsidP="00306005">
      <w:pPr>
        <w:widowControl w:val="0"/>
        <w:autoSpaceDE w:val="0"/>
        <w:autoSpaceDN w:val="0"/>
        <w:adjustRightInd w:val="0"/>
        <w:ind w:left="-284"/>
        <w:rPr>
          <w:b/>
          <w:bCs/>
          <w:u w:val="single"/>
        </w:rPr>
      </w:pPr>
      <w:r>
        <w:rPr>
          <w:b/>
          <w:lang w:val="pl-PL"/>
        </w:rPr>
        <w:t xml:space="preserve">e. </w:t>
      </w:r>
      <w:r w:rsidRPr="000E434F">
        <w:rPr>
          <w:b/>
        </w:rPr>
        <w:t>Bổ sung</w:t>
      </w:r>
      <w:r w:rsidRPr="007D4FFD">
        <w:t>………………………………………………………………………………………...</w:t>
      </w:r>
      <w:r>
        <w:t>...</w:t>
      </w:r>
    </w:p>
    <w:p w:rsidR="00306005" w:rsidRDefault="00306005" w:rsidP="00306005">
      <w:pPr>
        <w:widowControl w:val="0"/>
        <w:autoSpaceDE w:val="0"/>
        <w:autoSpaceDN w:val="0"/>
        <w:adjustRightInd w:val="0"/>
        <w:ind w:left="-284"/>
        <w:rPr>
          <w:iCs/>
        </w:rPr>
      </w:pPr>
      <w:r>
        <w:rPr>
          <w:iCs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85B45" w:rsidRDefault="00185B45" w:rsidP="00306005">
      <w:pPr>
        <w:ind w:left="-284" w:hanging="142"/>
      </w:pPr>
    </w:p>
    <w:p w:rsidR="006861D8" w:rsidRDefault="006861D8" w:rsidP="00306005">
      <w:pPr>
        <w:ind w:left="-284" w:hanging="142"/>
      </w:pPr>
    </w:p>
    <w:p w:rsidR="006861D8" w:rsidRDefault="006861D8" w:rsidP="009776E5"/>
    <w:p w:rsidR="006861D8" w:rsidRDefault="006861D8" w:rsidP="00306005">
      <w:pPr>
        <w:ind w:left="-284" w:hanging="142"/>
      </w:pPr>
    </w:p>
    <w:p w:rsidR="00515FF3" w:rsidRDefault="00515FF3" w:rsidP="00306005">
      <w:pPr>
        <w:ind w:left="-284" w:hanging="142"/>
      </w:pPr>
    </w:p>
    <w:p w:rsidR="00515FF3" w:rsidRDefault="00515FF3" w:rsidP="00306005">
      <w:pPr>
        <w:ind w:left="-284" w:hanging="142"/>
      </w:pPr>
    </w:p>
    <w:p w:rsidR="006861D8" w:rsidRDefault="006861D8" w:rsidP="00306005">
      <w:pPr>
        <w:ind w:left="-284" w:hanging="142"/>
      </w:pPr>
    </w:p>
    <w:p w:rsidR="006861D8" w:rsidRDefault="006861D8" w:rsidP="00306005">
      <w:pPr>
        <w:ind w:left="-284" w:hanging="142"/>
      </w:pPr>
    </w:p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2342"/>
        <w:gridCol w:w="5881"/>
        <w:gridCol w:w="1836"/>
      </w:tblGrid>
      <w:tr w:rsidR="00114307" w:rsidTr="00747F8D">
        <w:tc>
          <w:tcPr>
            <w:tcW w:w="2342" w:type="dxa"/>
          </w:tcPr>
          <w:p w:rsidR="00114307" w:rsidRDefault="00114307" w:rsidP="00747F8D">
            <w:pPr>
              <w:jc w:val="both"/>
              <w:rPr>
                <w:b/>
              </w:rPr>
            </w:pPr>
            <w:r>
              <w:rPr>
                <w:b/>
              </w:rPr>
              <w:lastRenderedPageBreak/>
              <w:t>Ngày soạn:</w:t>
            </w:r>
          </w:p>
          <w:p w:rsidR="00114307" w:rsidRDefault="00114307" w:rsidP="00747F8D">
            <w:pPr>
              <w:jc w:val="both"/>
              <w:rPr>
                <w:b/>
              </w:rPr>
            </w:pPr>
            <w:r>
              <w:rPr>
                <w:b/>
              </w:rPr>
              <w:t>Ngày dạy:</w:t>
            </w:r>
          </w:p>
        </w:tc>
        <w:tc>
          <w:tcPr>
            <w:tcW w:w="5881" w:type="dxa"/>
          </w:tcPr>
          <w:p w:rsidR="00114307" w:rsidRDefault="00114307" w:rsidP="00747F8D">
            <w:pPr>
              <w:jc w:val="center"/>
              <w:rPr>
                <w:b/>
              </w:rPr>
            </w:pPr>
          </w:p>
          <w:p w:rsidR="00114307" w:rsidRDefault="00114307" w:rsidP="00747F8D">
            <w:pPr>
              <w:jc w:val="center"/>
              <w:rPr>
                <w:b/>
              </w:rPr>
            </w:pPr>
            <w:r>
              <w:rPr>
                <w:b/>
              </w:rPr>
              <w:t>LUYỆN TẬP</w:t>
            </w:r>
          </w:p>
        </w:tc>
        <w:tc>
          <w:tcPr>
            <w:tcW w:w="1836" w:type="dxa"/>
          </w:tcPr>
          <w:p w:rsidR="00114307" w:rsidRDefault="00114307" w:rsidP="00747F8D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t>Tuần dạy: 29 Tiết dạy: 60</w:t>
            </w:r>
          </w:p>
          <w:p w:rsidR="00114307" w:rsidRDefault="00114307" w:rsidP="00747F8D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t>Lớp : 8/</w:t>
            </w:r>
          </w:p>
        </w:tc>
      </w:tr>
    </w:tbl>
    <w:p w:rsidR="00114307" w:rsidRPr="00490E49" w:rsidRDefault="00114307" w:rsidP="00114307">
      <w:pPr>
        <w:pStyle w:val="ListParagraph"/>
        <w:numPr>
          <w:ilvl w:val="0"/>
          <w:numId w:val="28"/>
        </w:numPr>
        <w:rPr>
          <w:b/>
        </w:rPr>
      </w:pPr>
      <w:r w:rsidRPr="00490E49">
        <w:rPr>
          <w:b/>
        </w:rPr>
        <w:t>Mục tiêu:</w:t>
      </w:r>
    </w:p>
    <w:p w:rsidR="00114307" w:rsidRDefault="00114307" w:rsidP="00114307">
      <w:pPr>
        <w:ind w:left="-284"/>
        <w:rPr>
          <w:b/>
        </w:rPr>
      </w:pPr>
      <w:r w:rsidRPr="00B16CE1">
        <w:rPr>
          <w:b/>
          <w:bCs/>
          <w:iCs/>
        </w:rPr>
        <w:t>a. Kiến thức:</w:t>
      </w:r>
      <w:r w:rsidRPr="00B16CE1">
        <w:rPr>
          <w:bCs/>
          <w:iCs/>
        </w:rPr>
        <w:t xml:space="preserve"> Luyện tập cách giải và trình bày lời</w:t>
      </w:r>
      <w:r>
        <w:rPr>
          <w:bCs/>
          <w:iCs/>
        </w:rPr>
        <w:t xml:space="preserve"> giải bất phương trình </w:t>
      </w:r>
      <w:r w:rsidRPr="00B16CE1">
        <w:rPr>
          <w:bCs/>
          <w:iCs/>
        </w:rPr>
        <w:t>một ẩn.</w:t>
      </w:r>
    </w:p>
    <w:p w:rsidR="00114307" w:rsidRDefault="00114307" w:rsidP="00114307">
      <w:pPr>
        <w:ind w:left="-284"/>
        <w:rPr>
          <w:b/>
        </w:rPr>
      </w:pPr>
      <w:r>
        <w:rPr>
          <w:b/>
        </w:rPr>
        <w:t>b. Kỹ năng</w:t>
      </w:r>
      <w:r w:rsidRPr="00B16CE1">
        <w:rPr>
          <w:bCs/>
          <w:iCs/>
        </w:rPr>
        <w:t xml:space="preserve">: Rèn luyện kỹ năng </w:t>
      </w:r>
      <w:r>
        <w:rPr>
          <w:bCs/>
          <w:iCs/>
        </w:rPr>
        <w:t>tìm tập nghiệm của bất phương trình</w:t>
      </w:r>
      <w:r w:rsidRPr="00B16CE1">
        <w:rPr>
          <w:bCs/>
          <w:iCs/>
        </w:rPr>
        <w:t>. Rèn luyện kỹ năng biểu diễn tập hợp nghiệm của bất PT trên trục số.</w:t>
      </w:r>
    </w:p>
    <w:p w:rsidR="00515FF3" w:rsidRPr="00B24436" w:rsidRDefault="00515FF3" w:rsidP="00515FF3">
      <w:pPr>
        <w:ind w:left="-284"/>
      </w:pPr>
      <w:r w:rsidRPr="00B24436">
        <w:rPr>
          <w:b/>
        </w:rPr>
        <w:t xml:space="preserve">c. </w:t>
      </w:r>
      <w:r>
        <w:rPr>
          <w:b/>
        </w:rPr>
        <w:t xml:space="preserve">Thái độ: </w:t>
      </w:r>
      <w:r w:rsidRPr="00515FF3">
        <w:t>Yêu thích môn học, cẩn thận trong tính toán, ý thức hoạt động nhóm.</w:t>
      </w:r>
    </w:p>
    <w:p w:rsidR="00114307" w:rsidRDefault="00114307" w:rsidP="00114307">
      <w:pPr>
        <w:widowControl w:val="0"/>
        <w:autoSpaceDE w:val="0"/>
        <w:autoSpaceDN w:val="0"/>
        <w:adjustRightInd w:val="0"/>
        <w:ind w:left="-284"/>
        <w:rPr>
          <w:b/>
        </w:rPr>
      </w:pPr>
      <w:r>
        <w:rPr>
          <w:b/>
        </w:rPr>
        <w:t>2. Chuẩn bị của GV và HS:</w:t>
      </w:r>
    </w:p>
    <w:p w:rsidR="00114307" w:rsidRDefault="00114307" w:rsidP="00114307">
      <w:pPr>
        <w:widowControl w:val="0"/>
        <w:autoSpaceDE w:val="0"/>
        <w:autoSpaceDN w:val="0"/>
        <w:adjustRightInd w:val="0"/>
        <w:ind w:left="-284"/>
      </w:pPr>
      <w:r w:rsidRPr="00B16CE1">
        <w:rPr>
          <w:b/>
        </w:rPr>
        <w:t>a. GV:</w:t>
      </w:r>
      <w:r>
        <w:t xml:space="preserve"> Bảng phụ, thước thẳng. Bài tập BPT 1 ẩn.</w:t>
      </w:r>
    </w:p>
    <w:p w:rsidR="00114307" w:rsidRDefault="00114307" w:rsidP="00114307">
      <w:pPr>
        <w:widowControl w:val="0"/>
        <w:autoSpaceDE w:val="0"/>
        <w:autoSpaceDN w:val="0"/>
        <w:adjustRightInd w:val="0"/>
        <w:ind w:left="-284"/>
      </w:pPr>
      <w:r>
        <w:rPr>
          <w:b/>
        </w:rPr>
        <w:t xml:space="preserve">      </w:t>
      </w:r>
      <w:r w:rsidRPr="00B16CE1">
        <w:t xml:space="preserve">    PP: Đặt và giải quyết vấn đề, thảo luận nhóm.</w:t>
      </w:r>
    </w:p>
    <w:p w:rsidR="00114307" w:rsidRPr="0004667A" w:rsidRDefault="00114307" w:rsidP="00114307">
      <w:pPr>
        <w:widowControl w:val="0"/>
        <w:autoSpaceDE w:val="0"/>
        <w:autoSpaceDN w:val="0"/>
        <w:adjustRightInd w:val="0"/>
        <w:ind w:left="-284"/>
      </w:pPr>
      <w:r w:rsidRPr="00B16CE1">
        <w:rPr>
          <w:b/>
        </w:rPr>
        <w:t>b. HS:</w:t>
      </w:r>
      <w:r>
        <w:t xml:space="preserve"> </w:t>
      </w:r>
      <w:r w:rsidRPr="0004667A">
        <w:t>Ô</w:t>
      </w:r>
      <w:r>
        <w:t>n t</w:t>
      </w:r>
      <w:r w:rsidRPr="0004667A">
        <w:t>ập</w:t>
      </w:r>
      <w:r>
        <w:t xml:space="preserve"> 2 quy t</w:t>
      </w:r>
      <w:r w:rsidRPr="0004667A">
        <w:t>ắc</w:t>
      </w:r>
      <w:r>
        <w:t xml:space="preserve"> bi</w:t>
      </w:r>
      <w:r w:rsidRPr="0004667A">
        <w:t>ến</w:t>
      </w:r>
      <w:r>
        <w:t xml:space="preserve"> </w:t>
      </w:r>
      <w:r w:rsidRPr="0004667A">
        <w:t>đổi</w:t>
      </w:r>
      <w:r>
        <w:t xml:space="preserve"> b</w:t>
      </w:r>
      <w:r w:rsidRPr="0004667A">
        <w:t>ất</w:t>
      </w:r>
      <w:r>
        <w:t xml:space="preserve"> PT. Bảng nhóm.</w:t>
      </w:r>
    </w:p>
    <w:p w:rsidR="00114307" w:rsidRDefault="00114307" w:rsidP="00114307">
      <w:pPr>
        <w:ind w:left="-284"/>
        <w:rPr>
          <w:b/>
        </w:rPr>
      </w:pPr>
      <w:r w:rsidRPr="00B16CE1">
        <w:rPr>
          <w:rFonts w:asciiTheme="majorHAnsi" w:hAnsiTheme="majorHAnsi" w:cstheme="majorHAnsi"/>
          <w:b/>
        </w:rPr>
        <w:t>3. Tiến trình bài dạy</w:t>
      </w:r>
      <w:r>
        <w:rPr>
          <w:rFonts w:ascii="VNI-Times" w:hAnsi="VNI-Times"/>
          <w:b/>
        </w:rPr>
        <w:t>:</w:t>
      </w:r>
    </w:p>
    <w:p w:rsidR="00114307" w:rsidRDefault="00114307" w:rsidP="00114307">
      <w:pPr>
        <w:ind w:left="-284"/>
        <w:rPr>
          <w:b/>
        </w:rPr>
      </w:pPr>
      <w:r>
        <w:rPr>
          <w:rFonts w:asciiTheme="majorHAnsi" w:hAnsiTheme="majorHAnsi" w:cstheme="majorHAnsi"/>
          <w:b/>
        </w:rPr>
        <w:t>a</w:t>
      </w:r>
      <w:r w:rsidRPr="00B16CE1">
        <w:rPr>
          <w:b/>
        </w:rPr>
        <w:t>.</w:t>
      </w:r>
      <w:r w:rsidRPr="00000CA4">
        <w:rPr>
          <w:b/>
        </w:rPr>
        <w:t xml:space="preserve"> KTBC: </w:t>
      </w:r>
      <w:r w:rsidR="00286E83">
        <w:rPr>
          <w:b/>
        </w:rPr>
        <w:t>(KT 5</w:t>
      </w:r>
      <w:r w:rsidRPr="00000CA4">
        <w:rPr>
          <w:b/>
        </w:rPr>
        <w:t>ph</w:t>
      </w:r>
      <w:r>
        <w:rPr>
          <w:b/>
        </w:rPr>
        <w:t>)</w:t>
      </w:r>
      <w:r w:rsidRPr="00000CA4">
        <w:rPr>
          <w:b/>
        </w:rPr>
        <w:t xml:space="preserve"> </w:t>
      </w:r>
    </w:p>
    <w:p w:rsidR="00114307" w:rsidRDefault="00114307" w:rsidP="00114307">
      <w:pPr>
        <w:ind w:left="-284"/>
      </w:pPr>
      <w:r>
        <w:t>BT 15 sgk/tr43. Kiểm tra xem giá trị x = 3 là nghiệm của bất phương trình nào trong các bất phương trình nào sau đây:</w:t>
      </w:r>
    </w:p>
    <w:p w:rsidR="00114307" w:rsidRDefault="00114307" w:rsidP="00114307">
      <w:pPr>
        <w:ind w:left="-284"/>
      </w:pPr>
      <w:r>
        <w:t xml:space="preserve">a) 2x + 3 &lt; 9 ; </w:t>
      </w:r>
      <w:r>
        <w:tab/>
      </w:r>
      <w:r>
        <w:tab/>
        <w:t xml:space="preserve">b) -4x &gt; 2x + 5 ; </w:t>
      </w:r>
      <w:r>
        <w:tab/>
      </w:r>
      <w:r>
        <w:tab/>
        <w:t xml:space="preserve">c) 5 – x &gt; 3x – 12 </w:t>
      </w:r>
    </w:p>
    <w:p w:rsidR="00114307" w:rsidRDefault="00114307" w:rsidP="00114307">
      <w:pPr>
        <w:ind w:left="-284"/>
      </w:pPr>
      <w:r>
        <w:rPr>
          <w:b/>
        </w:rPr>
        <w:t>b.</w:t>
      </w:r>
      <w:r w:rsidRPr="00B16CE1">
        <w:rPr>
          <w:b/>
        </w:rPr>
        <w:t xml:space="preserve"> Bài mới:</w:t>
      </w:r>
    </w:p>
    <w:p w:rsidR="00114307" w:rsidRPr="00B16CE1" w:rsidRDefault="00114307" w:rsidP="00114307">
      <w:pPr>
        <w:ind w:left="-284"/>
        <w:jc w:val="center"/>
      </w:pPr>
      <w:r>
        <w:rPr>
          <w:b/>
        </w:rPr>
        <w:t>HĐ</w:t>
      </w:r>
      <w:r w:rsidRPr="00E93E9B">
        <w:rPr>
          <w:b/>
        </w:rPr>
        <w:t xml:space="preserve">: </w:t>
      </w:r>
      <w:r>
        <w:rPr>
          <w:b/>
        </w:rPr>
        <w:t xml:space="preserve">(28p) </w:t>
      </w:r>
      <w:r w:rsidRPr="00E93E9B">
        <w:rPr>
          <w:b/>
        </w:rPr>
        <w:t>Luyện tập</w:t>
      </w:r>
      <w:r>
        <w:rPr>
          <w:b/>
        </w:rPr>
        <w:t xml:space="preserve"> – Củ</w:t>
      </w:r>
      <w:r w:rsidR="00286E83">
        <w:rPr>
          <w:b/>
        </w:rPr>
        <w:t>ng cố (38</w:t>
      </w:r>
      <w:r>
        <w:rPr>
          <w:b/>
        </w:rPr>
        <w:t>ph)</w:t>
      </w:r>
    </w:p>
    <w:tbl>
      <w:tblPr>
        <w:tblW w:w="10207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9"/>
        <w:gridCol w:w="2977"/>
        <w:gridCol w:w="4111"/>
      </w:tblGrid>
      <w:tr w:rsidR="00114307" w:rsidTr="00747F8D">
        <w:tc>
          <w:tcPr>
            <w:tcW w:w="3119" w:type="dxa"/>
            <w:shd w:val="clear" w:color="auto" w:fill="auto"/>
          </w:tcPr>
          <w:p w:rsidR="00114307" w:rsidRPr="00B16CE1" w:rsidRDefault="00114307" w:rsidP="00747F8D">
            <w:pPr>
              <w:jc w:val="center"/>
              <w:rPr>
                <w:b/>
              </w:rPr>
            </w:pPr>
            <w:r w:rsidRPr="00B16CE1">
              <w:rPr>
                <w:b/>
              </w:rPr>
              <w:t>Hoạt động của GV</w:t>
            </w:r>
          </w:p>
        </w:tc>
        <w:tc>
          <w:tcPr>
            <w:tcW w:w="2977" w:type="dxa"/>
            <w:shd w:val="clear" w:color="auto" w:fill="auto"/>
          </w:tcPr>
          <w:p w:rsidR="00114307" w:rsidRPr="00B16CE1" w:rsidRDefault="00114307" w:rsidP="00747F8D">
            <w:pPr>
              <w:ind w:left="34"/>
              <w:jc w:val="center"/>
              <w:rPr>
                <w:b/>
              </w:rPr>
            </w:pPr>
            <w:r w:rsidRPr="00B16CE1">
              <w:rPr>
                <w:b/>
              </w:rPr>
              <w:t>Hoạt động của HS</w:t>
            </w:r>
          </w:p>
        </w:tc>
        <w:tc>
          <w:tcPr>
            <w:tcW w:w="4111" w:type="dxa"/>
            <w:shd w:val="clear" w:color="auto" w:fill="auto"/>
          </w:tcPr>
          <w:p w:rsidR="00114307" w:rsidRPr="00B16CE1" w:rsidRDefault="00114307" w:rsidP="00747F8D">
            <w:pPr>
              <w:ind w:left="33"/>
              <w:jc w:val="center"/>
              <w:rPr>
                <w:b/>
              </w:rPr>
            </w:pPr>
            <w:r w:rsidRPr="00B16CE1">
              <w:rPr>
                <w:b/>
              </w:rPr>
              <w:t>Kiến thức cần đạt</w:t>
            </w:r>
          </w:p>
        </w:tc>
      </w:tr>
      <w:tr w:rsidR="00114307" w:rsidRPr="00515FF3" w:rsidTr="00747F8D">
        <w:tc>
          <w:tcPr>
            <w:tcW w:w="3119" w:type="dxa"/>
            <w:shd w:val="clear" w:color="auto" w:fill="auto"/>
          </w:tcPr>
          <w:p w:rsidR="00114307" w:rsidRDefault="00114307" w:rsidP="00747F8D">
            <w:r>
              <w:rPr>
                <w:b/>
              </w:rPr>
              <w:t>Bài 16</w:t>
            </w:r>
            <w:r w:rsidRPr="00615361">
              <w:rPr>
                <w:b/>
              </w:rPr>
              <w:t xml:space="preserve"> sgk</w:t>
            </w:r>
            <w:r>
              <w:rPr>
                <w:b/>
              </w:rPr>
              <w:t>/tr43</w:t>
            </w:r>
          </w:p>
          <w:p w:rsidR="00114307" w:rsidRDefault="00114307" w:rsidP="00747F8D">
            <w:r>
              <w:t>- Gọi HS</w:t>
            </w:r>
            <w:r w:rsidR="00111C54">
              <w:t xml:space="preserve"> lên bảng tập nghiệm, biểu diễn tập nghiệm trên trục số.</w:t>
            </w:r>
          </w:p>
          <w:p w:rsidR="00111C54" w:rsidRDefault="00111C54" w:rsidP="00747F8D"/>
          <w:p w:rsidR="00111C54" w:rsidRDefault="00111C54" w:rsidP="00747F8D"/>
          <w:p w:rsidR="00114307" w:rsidRDefault="00114307" w:rsidP="00747F8D">
            <w:r>
              <w:t>- Nhận xét, ghi điểm</w:t>
            </w:r>
          </w:p>
          <w:p w:rsidR="00114307" w:rsidRDefault="00114307" w:rsidP="00747F8D"/>
          <w:p w:rsidR="00114307" w:rsidRDefault="00114307" w:rsidP="00747F8D"/>
          <w:p w:rsidR="00ED7E8B" w:rsidRDefault="00ED7E8B" w:rsidP="00747F8D"/>
          <w:p w:rsidR="00ED7E8B" w:rsidRDefault="00ED7E8B" w:rsidP="00747F8D"/>
          <w:p w:rsidR="00ED7E8B" w:rsidRPr="00ED7E8B" w:rsidRDefault="00ED7E8B" w:rsidP="00ED7E8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</w:rPr>
            </w:pPr>
            <w:r w:rsidRPr="00ED7E8B">
              <w:rPr>
                <w:b/>
              </w:rPr>
              <w:t>Bài 17 sgk/tr43</w:t>
            </w:r>
          </w:p>
          <w:p w:rsidR="00114307" w:rsidRDefault="00ED7E8B" w:rsidP="00747F8D">
            <w:r>
              <w:t>- Yêu cầu HS quan sát trục số viết tập nghiệm tương ứng với mỗi trục số.</w:t>
            </w:r>
          </w:p>
          <w:p w:rsidR="00ED7E8B" w:rsidRDefault="00ED7E8B" w:rsidP="00ED7E8B">
            <w:r>
              <w:t>- Nhận xét chung.</w:t>
            </w:r>
          </w:p>
          <w:p w:rsidR="00286E83" w:rsidRDefault="00286E83" w:rsidP="00ED7E8B"/>
          <w:p w:rsidR="00286E83" w:rsidRDefault="00286E83" w:rsidP="00ED7E8B"/>
          <w:p w:rsidR="00286E83" w:rsidRPr="00747F8D" w:rsidRDefault="00286E83" w:rsidP="00286E83">
            <w:pPr>
              <w:widowControl w:val="0"/>
              <w:autoSpaceDE w:val="0"/>
              <w:autoSpaceDN w:val="0"/>
              <w:adjustRightInd w:val="0"/>
              <w:ind w:left="33"/>
              <w:rPr>
                <w:b/>
              </w:rPr>
            </w:pPr>
            <w:r w:rsidRPr="00747F8D">
              <w:rPr>
                <w:b/>
              </w:rPr>
              <w:t>Bài tập 18 sgk/tr43</w:t>
            </w:r>
          </w:p>
          <w:p w:rsidR="00286E83" w:rsidRPr="00747F8D" w:rsidRDefault="00286E83" w:rsidP="00286E83">
            <w:pPr>
              <w:widowControl w:val="0"/>
              <w:autoSpaceDE w:val="0"/>
              <w:autoSpaceDN w:val="0"/>
              <w:adjustRightInd w:val="0"/>
              <w:ind w:left="33"/>
            </w:pPr>
            <w:r w:rsidRPr="00747F8D">
              <w:t xml:space="preserve">- Gọi HS lên lập phương trình </w:t>
            </w:r>
          </w:p>
          <w:p w:rsidR="00286E83" w:rsidRPr="00747F8D" w:rsidRDefault="00286E83" w:rsidP="00286E83">
            <w:pPr>
              <w:widowControl w:val="0"/>
              <w:autoSpaceDE w:val="0"/>
              <w:autoSpaceDN w:val="0"/>
              <w:adjustRightInd w:val="0"/>
              <w:ind w:left="33"/>
            </w:pPr>
            <w:r w:rsidRPr="00747F8D">
              <w:t>- Viết tập nghiệm và biểu diễn tập nghiệm trên trục số.</w:t>
            </w:r>
          </w:p>
          <w:p w:rsidR="00286E83" w:rsidRPr="00286E83" w:rsidRDefault="00286E83" w:rsidP="00286E83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>
              <w:rPr>
                <w:lang w:val="fr-FR"/>
              </w:rPr>
              <w:t>- Nhận xét chung.</w:t>
            </w:r>
          </w:p>
          <w:p w:rsidR="00286E83" w:rsidRPr="00286E83" w:rsidRDefault="00286E83" w:rsidP="00ED7E8B">
            <w:pPr>
              <w:rPr>
                <w:lang w:val="fr-FR"/>
              </w:rPr>
            </w:pPr>
          </w:p>
          <w:p w:rsidR="00114307" w:rsidRPr="00286E83" w:rsidRDefault="00114307" w:rsidP="00747F8D">
            <w:pPr>
              <w:rPr>
                <w:lang w:val="fr-FR"/>
              </w:rPr>
            </w:pPr>
          </w:p>
        </w:tc>
        <w:tc>
          <w:tcPr>
            <w:tcW w:w="2977" w:type="dxa"/>
            <w:shd w:val="clear" w:color="auto" w:fill="auto"/>
          </w:tcPr>
          <w:p w:rsidR="00114307" w:rsidRPr="00286E83" w:rsidRDefault="00114307" w:rsidP="00747F8D">
            <w:pPr>
              <w:ind w:left="34"/>
              <w:rPr>
                <w:lang w:val="fr-FR"/>
              </w:rPr>
            </w:pPr>
          </w:p>
          <w:p w:rsidR="00114307" w:rsidRPr="00747F8D" w:rsidRDefault="00111C54" w:rsidP="00747F8D">
            <w:pPr>
              <w:ind w:left="34"/>
              <w:rPr>
                <w:lang w:val="fr-FR"/>
              </w:rPr>
            </w:pPr>
            <w:r w:rsidRPr="00747F8D">
              <w:rPr>
                <w:lang w:val="fr-FR"/>
              </w:rPr>
              <w:t>- Mỗi HS lên viết một tập nghiệm của bpt</w:t>
            </w:r>
          </w:p>
          <w:p w:rsidR="00111C54" w:rsidRPr="00747F8D" w:rsidRDefault="00111C54" w:rsidP="00747F8D">
            <w:pPr>
              <w:ind w:left="34"/>
              <w:rPr>
                <w:lang w:val="fr-FR"/>
              </w:rPr>
            </w:pPr>
            <w:r w:rsidRPr="00747F8D">
              <w:rPr>
                <w:lang w:val="fr-FR"/>
              </w:rPr>
              <w:t>- Biểu diễn tập nghiệm trên trục số.</w:t>
            </w:r>
          </w:p>
          <w:p w:rsidR="00114307" w:rsidRPr="00747F8D" w:rsidRDefault="00114307" w:rsidP="00747F8D">
            <w:pPr>
              <w:ind w:left="34"/>
              <w:rPr>
                <w:lang w:val="fr-FR"/>
              </w:rPr>
            </w:pPr>
            <w:r w:rsidRPr="00747F8D">
              <w:rPr>
                <w:lang w:val="fr-FR"/>
              </w:rPr>
              <w:t>- Chú ý, ghi bài</w:t>
            </w:r>
          </w:p>
          <w:p w:rsidR="00114307" w:rsidRPr="00747F8D" w:rsidRDefault="00114307" w:rsidP="00747F8D">
            <w:pPr>
              <w:ind w:left="34"/>
              <w:rPr>
                <w:lang w:val="fr-FR"/>
              </w:rPr>
            </w:pPr>
          </w:p>
          <w:p w:rsidR="00111C54" w:rsidRPr="00747F8D" w:rsidRDefault="00111C54" w:rsidP="00747F8D">
            <w:pPr>
              <w:ind w:left="34"/>
              <w:rPr>
                <w:lang w:val="fr-FR"/>
              </w:rPr>
            </w:pPr>
          </w:p>
          <w:p w:rsidR="00111C54" w:rsidRPr="00747F8D" w:rsidRDefault="00111C54" w:rsidP="00747F8D">
            <w:pPr>
              <w:ind w:left="34"/>
              <w:rPr>
                <w:lang w:val="fr-FR"/>
              </w:rPr>
            </w:pPr>
          </w:p>
          <w:p w:rsidR="00111C54" w:rsidRPr="00747F8D" w:rsidRDefault="00111C54" w:rsidP="00747F8D">
            <w:pPr>
              <w:ind w:left="34"/>
              <w:rPr>
                <w:lang w:val="fr-FR"/>
              </w:rPr>
            </w:pPr>
          </w:p>
          <w:p w:rsidR="00114307" w:rsidRPr="00747F8D" w:rsidRDefault="00114307" w:rsidP="00747F8D">
            <w:pPr>
              <w:ind w:left="34"/>
              <w:rPr>
                <w:lang w:val="fr-FR"/>
              </w:rPr>
            </w:pPr>
          </w:p>
          <w:p w:rsidR="00114307" w:rsidRDefault="00114307" w:rsidP="00747F8D">
            <w:pPr>
              <w:widowControl w:val="0"/>
              <w:autoSpaceDE w:val="0"/>
              <w:autoSpaceDN w:val="0"/>
              <w:adjustRightInd w:val="0"/>
              <w:ind w:left="34"/>
              <w:rPr>
                <w:lang w:val="fr-FR"/>
              </w:rPr>
            </w:pPr>
          </w:p>
          <w:p w:rsidR="00ED7E8B" w:rsidRDefault="00ED7E8B" w:rsidP="00747F8D">
            <w:pPr>
              <w:widowControl w:val="0"/>
              <w:autoSpaceDE w:val="0"/>
              <w:autoSpaceDN w:val="0"/>
              <w:adjustRightInd w:val="0"/>
              <w:ind w:left="34"/>
              <w:rPr>
                <w:lang w:val="fr-FR"/>
              </w:rPr>
            </w:pPr>
            <w:r>
              <w:rPr>
                <w:lang w:val="fr-FR"/>
              </w:rPr>
              <w:t>- Viết tập nghiệm tương ứng với mỗi trục số.</w:t>
            </w:r>
          </w:p>
          <w:p w:rsidR="00ED7E8B" w:rsidRPr="00615361" w:rsidRDefault="00ED7E8B" w:rsidP="00ED7E8B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  <w:r>
              <w:rPr>
                <w:lang w:val="fr-FR"/>
              </w:rPr>
              <w:t>- Nhận xét. Ghi bài.</w:t>
            </w:r>
          </w:p>
          <w:p w:rsidR="00114307" w:rsidRPr="00615361" w:rsidRDefault="00114307" w:rsidP="00747F8D">
            <w:pPr>
              <w:widowControl w:val="0"/>
              <w:autoSpaceDE w:val="0"/>
              <w:autoSpaceDN w:val="0"/>
              <w:adjustRightInd w:val="0"/>
              <w:ind w:left="34"/>
              <w:rPr>
                <w:lang w:val="fr-FR"/>
              </w:rPr>
            </w:pPr>
          </w:p>
          <w:p w:rsidR="00114307" w:rsidRDefault="00114307" w:rsidP="00747F8D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</w:p>
          <w:p w:rsidR="00286E83" w:rsidRDefault="00286E83" w:rsidP="00747F8D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</w:p>
          <w:p w:rsidR="00286E83" w:rsidRDefault="00286E83" w:rsidP="00747F8D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</w:p>
          <w:p w:rsidR="00286E83" w:rsidRDefault="00286E83" w:rsidP="00747F8D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  <w:r>
              <w:rPr>
                <w:lang w:val="fr-FR"/>
              </w:rPr>
              <w:t>- HS lên bảng làm bài</w:t>
            </w:r>
          </w:p>
          <w:p w:rsidR="00286E83" w:rsidRDefault="00286E83" w:rsidP="00747F8D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</w:p>
          <w:p w:rsidR="00286E83" w:rsidRDefault="00286E83" w:rsidP="00747F8D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  <w:r>
              <w:rPr>
                <w:lang w:val="fr-FR"/>
              </w:rPr>
              <w:t>- Biểu diễn tập nghiệm trên trục số.</w:t>
            </w:r>
          </w:p>
          <w:p w:rsidR="00286E83" w:rsidRDefault="00286E83" w:rsidP="00747F8D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</w:p>
          <w:p w:rsidR="00286E83" w:rsidRPr="00615361" w:rsidRDefault="00286E83" w:rsidP="00747F8D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  <w:r>
              <w:rPr>
                <w:lang w:val="fr-FR"/>
              </w:rPr>
              <w:t>- Nhận xét. Ghi bài.</w:t>
            </w:r>
          </w:p>
        </w:tc>
        <w:tc>
          <w:tcPr>
            <w:tcW w:w="4111" w:type="dxa"/>
            <w:shd w:val="clear" w:color="auto" w:fill="auto"/>
          </w:tcPr>
          <w:p w:rsidR="00114307" w:rsidRPr="00111C54" w:rsidRDefault="00114307" w:rsidP="00111C54">
            <w:pPr>
              <w:rPr>
                <w:b/>
                <w:lang w:val="fr-FR"/>
              </w:rPr>
            </w:pPr>
            <w:r w:rsidRPr="00111C54">
              <w:rPr>
                <w:b/>
                <w:lang w:val="fr-FR"/>
              </w:rPr>
              <w:t>Bài 16 sgk/tr43</w:t>
            </w:r>
          </w:p>
          <w:p w:rsidR="00111C54" w:rsidRPr="00111C54" w:rsidRDefault="00111C54" w:rsidP="00111C54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 w:rsidRPr="00111C54">
              <w:rPr>
                <w:lang w:val="fr-FR"/>
              </w:rPr>
              <w:t xml:space="preserve">Viết và biểu diễn tập nghiệm trên trục số </w:t>
            </w:r>
          </w:p>
          <w:p w:rsidR="00111C54" w:rsidRPr="00111C54" w:rsidRDefault="00111C54" w:rsidP="00111C54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ajorHAnsi" w:hAnsiTheme="majorHAnsi" w:cstheme="majorHAnsi"/>
                <w:lang w:val="fr-FR"/>
              </w:rPr>
            </w:pPr>
            <w:r w:rsidRPr="00111C54">
              <w:rPr>
                <w:rFonts w:asciiTheme="majorHAnsi" w:hAnsiTheme="majorHAnsi" w:cstheme="majorHAnsi"/>
                <w:lang w:val="fr-FR"/>
              </w:rPr>
              <w:t>a) x &lt; 4</w:t>
            </w:r>
          </w:p>
          <w:p w:rsidR="00111C54" w:rsidRPr="00111C54" w:rsidRDefault="00111C54" w:rsidP="00111C54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ajorHAnsi" w:hAnsiTheme="majorHAnsi" w:cstheme="majorHAnsi"/>
                <w:lang w:val="fr-FR"/>
              </w:rPr>
            </w:pPr>
            <w:r w:rsidRPr="00111C54">
              <w:rPr>
                <w:rFonts w:asciiTheme="majorHAnsi" w:hAnsiTheme="majorHAnsi" w:cstheme="majorHAnsi"/>
                <w:lang w:val="fr-FR"/>
              </w:rPr>
              <w:t>Ta có { x| x &lt; 4 }</w:t>
            </w:r>
          </w:p>
          <w:p w:rsidR="00111C54" w:rsidRPr="00111C54" w:rsidRDefault="00111C54" w:rsidP="00111C54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ajorHAnsi" w:hAnsiTheme="majorHAnsi" w:cstheme="majorHAnsi"/>
                <w:lang w:val="fr-FR"/>
              </w:rPr>
            </w:pPr>
            <w:r w:rsidRPr="00111C54">
              <w:rPr>
                <w:rFonts w:asciiTheme="majorHAnsi" w:hAnsiTheme="majorHAnsi" w:cstheme="majorHAnsi"/>
                <w:lang w:val="fr-FR"/>
              </w:rPr>
              <w:t>b) x ≤ -2</w:t>
            </w:r>
          </w:p>
          <w:p w:rsidR="00111C54" w:rsidRPr="00111C54" w:rsidRDefault="00111C54" w:rsidP="00111C54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ajorHAnsi" w:hAnsiTheme="majorHAnsi" w:cstheme="majorHAnsi"/>
                <w:lang w:val="fr-FR"/>
              </w:rPr>
            </w:pPr>
            <w:r w:rsidRPr="00111C54">
              <w:rPr>
                <w:rFonts w:asciiTheme="majorHAnsi" w:hAnsiTheme="majorHAnsi" w:cstheme="majorHAnsi"/>
                <w:lang w:val="fr-FR"/>
              </w:rPr>
              <w:t>Ta có { x| x ≤ -2 }</w:t>
            </w:r>
          </w:p>
          <w:p w:rsidR="00111C54" w:rsidRPr="00111C54" w:rsidRDefault="00111C54" w:rsidP="00111C54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ajorHAnsi" w:hAnsiTheme="majorHAnsi" w:cstheme="majorHAnsi"/>
                <w:lang w:val="fr-FR"/>
              </w:rPr>
            </w:pPr>
            <w:r w:rsidRPr="00111C54">
              <w:rPr>
                <w:rFonts w:asciiTheme="majorHAnsi" w:hAnsiTheme="majorHAnsi" w:cstheme="majorHAnsi"/>
                <w:lang w:val="fr-FR"/>
              </w:rPr>
              <w:t>c) x &gt; - 3</w:t>
            </w:r>
          </w:p>
          <w:p w:rsidR="00111C54" w:rsidRPr="00111C54" w:rsidRDefault="00111C54" w:rsidP="00111C54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ajorHAnsi" w:hAnsiTheme="majorHAnsi" w:cstheme="majorHAnsi"/>
                <w:lang w:val="fr-FR"/>
              </w:rPr>
            </w:pPr>
            <w:r w:rsidRPr="00111C54">
              <w:rPr>
                <w:rFonts w:asciiTheme="majorHAnsi" w:hAnsiTheme="majorHAnsi" w:cstheme="majorHAnsi"/>
                <w:lang w:val="fr-FR"/>
              </w:rPr>
              <w:t>Ta có { x | x &gt; - 3 }</w:t>
            </w:r>
          </w:p>
          <w:p w:rsidR="00111C54" w:rsidRPr="00111C54" w:rsidRDefault="00111C54" w:rsidP="00111C54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ajorHAnsi" w:hAnsiTheme="majorHAnsi" w:cstheme="majorHAnsi"/>
                <w:lang w:val="fr-FR"/>
              </w:rPr>
            </w:pPr>
            <w:r w:rsidRPr="00111C54">
              <w:rPr>
                <w:rFonts w:asciiTheme="majorHAnsi" w:hAnsiTheme="majorHAnsi" w:cstheme="majorHAnsi"/>
                <w:lang w:val="fr-FR"/>
              </w:rPr>
              <w:t>d) x ≥ 1</w:t>
            </w:r>
          </w:p>
          <w:p w:rsidR="00111C54" w:rsidRPr="00111C54" w:rsidRDefault="00111C54" w:rsidP="00111C54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ajorHAnsi" w:hAnsiTheme="majorHAnsi" w:cstheme="majorHAnsi"/>
                <w:lang w:val="fr-FR"/>
              </w:rPr>
            </w:pPr>
            <w:r w:rsidRPr="00111C54">
              <w:rPr>
                <w:rFonts w:asciiTheme="majorHAnsi" w:hAnsiTheme="majorHAnsi" w:cstheme="majorHAnsi"/>
                <w:lang w:val="fr-FR"/>
              </w:rPr>
              <w:t>Ta có { x | x ≥ 1 }</w:t>
            </w:r>
          </w:p>
          <w:p w:rsidR="00114307" w:rsidRDefault="00ED7E8B" w:rsidP="00111C54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Bài 17 sgk/tr43</w:t>
            </w:r>
          </w:p>
          <w:p w:rsidR="00ED7E8B" w:rsidRPr="00ED7E8B" w:rsidRDefault="00ED7E8B" w:rsidP="00111C54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 w:rsidRPr="00ED7E8B">
              <w:rPr>
                <w:lang w:val="fr-FR"/>
              </w:rPr>
              <w:t xml:space="preserve">Quan </w:t>
            </w:r>
            <w:r>
              <w:rPr>
                <w:lang w:val="fr-FR"/>
              </w:rPr>
              <w:t>sát các trục số</w:t>
            </w:r>
            <w:r w:rsidRPr="00ED7E8B">
              <w:rPr>
                <w:lang w:val="fr-FR"/>
              </w:rPr>
              <w:t xml:space="preserve"> sgk trang 43</w:t>
            </w:r>
          </w:p>
          <w:p w:rsidR="00ED7E8B" w:rsidRPr="00ED7E8B" w:rsidRDefault="00ED7E8B" w:rsidP="00111C54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 w:rsidRPr="00ED7E8B">
              <w:rPr>
                <w:lang w:val="fr-FR"/>
              </w:rPr>
              <w:t>Viết tập nghiệm của mỗi trục số</w:t>
            </w:r>
          </w:p>
          <w:p w:rsidR="00ED7E8B" w:rsidRPr="00ED7E8B" w:rsidRDefault="00ED7E8B" w:rsidP="00111C54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 w:rsidRPr="00ED7E8B">
              <w:rPr>
                <w:lang w:val="fr-FR"/>
              </w:rPr>
              <w:t xml:space="preserve">a) { x | x </w:t>
            </w:r>
            <w:r w:rsidRPr="00ED7E8B">
              <w:rPr>
                <w:rFonts w:ascii="Cambria Math" w:hAnsi="Cambria Math"/>
                <w:lang w:val="fr-FR"/>
              </w:rPr>
              <w:t>≤</w:t>
            </w:r>
            <w:r w:rsidRPr="00ED7E8B">
              <w:rPr>
                <w:lang w:val="fr-FR"/>
              </w:rPr>
              <w:t xml:space="preserve"> 6 }</w:t>
            </w:r>
          </w:p>
          <w:p w:rsidR="00ED7E8B" w:rsidRPr="00ED7E8B" w:rsidRDefault="00ED7E8B" w:rsidP="00111C54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 w:rsidRPr="00ED7E8B">
              <w:rPr>
                <w:lang w:val="fr-FR"/>
              </w:rPr>
              <w:t>b) { x | x &gt; 2 }</w:t>
            </w:r>
          </w:p>
          <w:p w:rsidR="00ED7E8B" w:rsidRPr="00ED7E8B" w:rsidRDefault="00ED7E8B" w:rsidP="00111C54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 w:rsidRPr="00ED7E8B">
              <w:rPr>
                <w:lang w:val="fr-FR"/>
              </w:rPr>
              <w:t xml:space="preserve">c) { x | x </w:t>
            </w:r>
            <w:r w:rsidRPr="00ED7E8B">
              <w:rPr>
                <w:rFonts w:ascii="Cambria Math" w:hAnsi="Cambria Math"/>
                <w:lang w:val="fr-FR"/>
              </w:rPr>
              <w:t>≥</w:t>
            </w:r>
            <w:r w:rsidRPr="00ED7E8B">
              <w:rPr>
                <w:lang w:val="fr-FR"/>
              </w:rPr>
              <w:t xml:space="preserve"> 5 }</w:t>
            </w:r>
          </w:p>
          <w:p w:rsidR="00ED7E8B" w:rsidRPr="00ED7E8B" w:rsidRDefault="00ED7E8B" w:rsidP="00111C54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 w:rsidRPr="00ED7E8B">
              <w:rPr>
                <w:lang w:val="fr-FR"/>
              </w:rPr>
              <w:t>d) { x | x &lt; -1 }</w:t>
            </w:r>
          </w:p>
          <w:p w:rsidR="00114307" w:rsidRPr="00615361" w:rsidRDefault="00ED7E8B" w:rsidP="00747F8D">
            <w:pPr>
              <w:widowControl w:val="0"/>
              <w:autoSpaceDE w:val="0"/>
              <w:autoSpaceDN w:val="0"/>
              <w:adjustRightInd w:val="0"/>
              <w:ind w:left="33"/>
              <w:rPr>
                <w:b/>
                <w:lang w:val="fr-FR"/>
              </w:rPr>
            </w:pPr>
            <w:r>
              <w:rPr>
                <w:b/>
                <w:lang w:val="fr-FR"/>
              </w:rPr>
              <w:t>Bài tập 18 sgk/tr43</w:t>
            </w:r>
          </w:p>
          <w:p w:rsidR="00114307" w:rsidRDefault="006B4716" w:rsidP="00747F8D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>
              <w:rPr>
                <w:lang w:val="fr-FR"/>
              </w:rPr>
              <w:t>Gọi x là vận tốc của ô tô x &gt;0 (km/h)</w:t>
            </w:r>
          </w:p>
          <w:p w:rsidR="006B4716" w:rsidRDefault="006B4716" w:rsidP="00747F8D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>
              <w:rPr>
                <w:rFonts w:ascii="Cambria Math" w:hAnsi="Cambria Math"/>
                <w:lang w:val="fr-FR"/>
              </w:rPr>
              <w:t>⇒</w:t>
            </w:r>
            <w:r>
              <w:rPr>
                <w:lang w:val="fr-FR"/>
              </w:rPr>
              <w:t xml:space="preserve"> Thời gian của ô tôt đi từ A đến B là </w:t>
            </w:r>
            <w:r w:rsidRPr="006B4716">
              <w:rPr>
                <w:position w:val="-24"/>
                <w:lang w:val="fr-FR"/>
              </w:rPr>
              <w:object w:dxaOrig="340" w:dyaOrig="620">
                <v:shape id="_x0000_i1072" type="#_x0000_t75" style="width:17.2pt;height:30.5pt" o:ole="">
                  <v:imagedata r:id="rId87" o:title=""/>
                </v:shape>
                <o:OLEObject Type="Embed" ProgID="Equation.DSMT4" ShapeID="_x0000_i1072" DrawAspect="Content" ObjectID="_1711781089" r:id="rId88"/>
              </w:object>
            </w:r>
            <w:r>
              <w:rPr>
                <w:lang w:val="fr-FR"/>
              </w:rPr>
              <w:t xml:space="preserve"> (h)</w:t>
            </w:r>
          </w:p>
          <w:p w:rsidR="006B4716" w:rsidRDefault="006B4716" w:rsidP="00747F8D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>
              <w:rPr>
                <w:lang w:val="fr-FR"/>
              </w:rPr>
              <w:t>Ô tô đi từ A lúc 7h để ô tô đến B trước 9h  thì ô tô phải đi với thời gian ít hơn 9h – 7h = 2h</w:t>
            </w:r>
          </w:p>
          <w:p w:rsidR="006B4716" w:rsidRDefault="006B4716" w:rsidP="00747F8D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>
              <w:rPr>
                <w:lang w:val="fr-FR"/>
              </w:rPr>
              <w:t xml:space="preserve">Ta có </w:t>
            </w:r>
            <w:r w:rsidRPr="006B4716">
              <w:rPr>
                <w:position w:val="-24"/>
                <w:lang w:val="fr-FR"/>
              </w:rPr>
              <w:object w:dxaOrig="340" w:dyaOrig="620">
                <v:shape id="_x0000_i1073" type="#_x0000_t75" style="width:17.2pt;height:30.5pt" o:ole="">
                  <v:imagedata r:id="rId87" o:title=""/>
                </v:shape>
                <o:OLEObject Type="Embed" ProgID="Equation.DSMT4" ShapeID="_x0000_i1073" DrawAspect="Content" ObjectID="_1711781090" r:id="rId89"/>
              </w:object>
            </w:r>
            <w:r>
              <w:rPr>
                <w:lang w:val="fr-FR"/>
              </w:rPr>
              <w:t>&lt; 2 hay x &gt; 25 (km/h)</w:t>
            </w:r>
          </w:p>
          <w:p w:rsidR="006B4716" w:rsidRPr="00615361" w:rsidRDefault="006B4716" w:rsidP="00747F8D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>
              <w:rPr>
                <w:lang w:val="fr-FR"/>
              </w:rPr>
              <w:lastRenderedPageBreak/>
              <w:t>Vậy vận tốc ô tô đi lớn hơn 25 km/h</w:t>
            </w:r>
          </w:p>
        </w:tc>
      </w:tr>
    </w:tbl>
    <w:p w:rsidR="00114307" w:rsidRDefault="00114307" w:rsidP="00114307">
      <w:pPr>
        <w:widowControl w:val="0"/>
        <w:autoSpaceDE w:val="0"/>
        <w:autoSpaceDN w:val="0"/>
        <w:adjustRightInd w:val="0"/>
        <w:ind w:left="-284"/>
        <w:rPr>
          <w:lang w:val="pl-PL"/>
        </w:rPr>
      </w:pPr>
      <w:r>
        <w:rPr>
          <w:b/>
          <w:lang w:val="pl-PL"/>
        </w:rPr>
        <w:lastRenderedPageBreak/>
        <w:t>c.</w:t>
      </w:r>
      <w:r w:rsidRPr="000E434F">
        <w:rPr>
          <w:b/>
          <w:lang w:val="pl-PL"/>
        </w:rPr>
        <w:t xml:space="preserve"> Hướng dẫn học ở nhà: </w:t>
      </w:r>
      <w:r>
        <w:rPr>
          <w:b/>
          <w:lang w:val="pl-PL"/>
        </w:rPr>
        <w:t>(</w:t>
      </w:r>
      <w:r w:rsidRPr="00B16CE1">
        <w:rPr>
          <w:b/>
          <w:lang w:val="pl-PL"/>
        </w:rPr>
        <w:t>2ph)</w:t>
      </w:r>
      <w:r w:rsidRPr="000E434F">
        <w:rPr>
          <w:lang w:val="pl-PL"/>
        </w:rPr>
        <w:t xml:space="preserve"> </w:t>
      </w:r>
    </w:p>
    <w:p w:rsidR="00114307" w:rsidRPr="000E434F" w:rsidRDefault="00114307" w:rsidP="00114307">
      <w:pPr>
        <w:widowControl w:val="0"/>
        <w:autoSpaceDE w:val="0"/>
        <w:autoSpaceDN w:val="0"/>
        <w:adjustRightInd w:val="0"/>
        <w:ind w:left="-284"/>
        <w:rPr>
          <w:lang w:val="pl-PL"/>
        </w:rPr>
      </w:pPr>
      <w:r>
        <w:rPr>
          <w:lang w:val="pl-PL"/>
        </w:rPr>
        <w:t>- Xem lại các dạng bài tập đã giải.</w:t>
      </w:r>
      <w:r w:rsidR="00286E83">
        <w:rPr>
          <w:lang w:val="pl-PL"/>
        </w:rPr>
        <w:t xml:space="preserve"> Cách tìm nghiệm và biểu diễn tập nghiệm của bất phương trình trên trục số</w:t>
      </w:r>
    </w:p>
    <w:p w:rsidR="00114307" w:rsidRPr="000E434F" w:rsidRDefault="00114307" w:rsidP="00114307">
      <w:pPr>
        <w:ind w:left="-284"/>
        <w:rPr>
          <w:lang w:val="pl-PL"/>
        </w:rPr>
      </w:pPr>
      <w:r w:rsidRPr="000E434F">
        <w:rPr>
          <w:lang w:val="pl-PL"/>
        </w:rPr>
        <w:t xml:space="preserve">- </w:t>
      </w:r>
      <w:r w:rsidR="00286E83">
        <w:rPr>
          <w:lang w:val="pl-PL"/>
        </w:rPr>
        <w:t>Đọc trước bài 4. Bất phương trình bậc nhất một ẩn.</w:t>
      </w:r>
    </w:p>
    <w:p w:rsidR="00114307" w:rsidRDefault="00114307" w:rsidP="00114307">
      <w:pPr>
        <w:widowControl w:val="0"/>
        <w:autoSpaceDE w:val="0"/>
        <w:autoSpaceDN w:val="0"/>
        <w:adjustRightInd w:val="0"/>
        <w:ind w:left="-284"/>
      </w:pPr>
      <w:r>
        <w:rPr>
          <w:b/>
          <w:lang w:val="pl-PL"/>
        </w:rPr>
        <w:t>d.  Bổ sung</w:t>
      </w:r>
      <w:r w:rsidRPr="007D4FFD">
        <w:t>………………………………………………………………………………………...</w:t>
      </w:r>
    </w:p>
    <w:p w:rsidR="009776E5" w:rsidRDefault="00114307" w:rsidP="00114307">
      <w:r>
        <w:t>...</w:t>
      </w:r>
      <w:r>
        <w:rPr>
          <w:iCs/>
        </w:rPr>
        <w:t>……………………………………………………………………………………………………………………………………………………………………………………</w:t>
      </w:r>
      <w:r w:rsidR="00286E83">
        <w:rPr>
          <w:iCs/>
        </w:rPr>
        <w:t>…………………</w:t>
      </w: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9776E5" w:rsidRDefault="009776E5" w:rsidP="00306005">
      <w:pPr>
        <w:ind w:left="-284" w:hanging="142"/>
      </w:pPr>
    </w:p>
    <w:p w:rsidR="00003785" w:rsidRDefault="00003785" w:rsidP="00515FF3"/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2342"/>
        <w:gridCol w:w="5881"/>
        <w:gridCol w:w="1836"/>
      </w:tblGrid>
      <w:tr w:rsidR="00185B45" w:rsidTr="006861D8">
        <w:tc>
          <w:tcPr>
            <w:tcW w:w="2342" w:type="dxa"/>
          </w:tcPr>
          <w:p w:rsidR="00225825" w:rsidRDefault="00225825" w:rsidP="00225825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lastRenderedPageBreak/>
              <w:t>Tuần: 29</w:t>
            </w:r>
          </w:p>
          <w:p w:rsidR="00225825" w:rsidRDefault="00225825" w:rsidP="00225825">
            <w:pPr>
              <w:jc w:val="both"/>
              <w:rPr>
                <w:b/>
              </w:rPr>
            </w:pPr>
            <w:r>
              <w:rPr>
                <w:b/>
              </w:rPr>
              <w:t>Tiết 62</w:t>
            </w:r>
          </w:p>
          <w:p w:rsidR="00185B45" w:rsidRDefault="00185B45" w:rsidP="00225825">
            <w:pPr>
              <w:jc w:val="both"/>
              <w:rPr>
                <w:b/>
              </w:rPr>
            </w:pPr>
          </w:p>
        </w:tc>
        <w:tc>
          <w:tcPr>
            <w:tcW w:w="5881" w:type="dxa"/>
          </w:tcPr>
          <w:p w:rsidR="006861D8" w:rsidRDefault="006861D8" w:rsidP="00C57780">
            <w:pPr>
              <w:jc w:val="center"/>
              <w:rPr>
                <w:b/>
              </w:rPr>
            </w:pPr>
            <w:r>
              <w:rPr>
                <w:b/>
              </w:rPr>
              <w:t xml:space="preserve">Bài 4. </w:t>
            </w:r>
          </w:p>
          <w:p w:rsidR="00185B45" w:rsidRDefault="006861D8" w:rsidP="00C57780">
            <w:pPr>
              <w:jc w:val="center"/>
              <w:rPr>
                <w:b/>
              </w:rPr>
            </w:pPr>
            <w:r w:rsidRPr="00645050">
              <w:rPr>
                <w:b/>
                <w:sz w:val="28"/>
              </w:rPr>
              <w:t>BẤT PHƯƠNG TRÌNH BẬC NHẤT MỘT ẨN</w:t>
            </w:r>
          </w:p>
        </w:tc>
        <w:tc>
          <w:tcPr>
            <w:tcW w:w="1836" w:type="dxa"/>
          </w:tcPr>
          <w:p w:rsidR="00185B45" w:rsidRDefault="00084989" w:rsidP="00225825">
            <w:pPr>
              <w:rPr>
                <w:b/>
              </w:rPr>
            </w:pPr>
            <w:r>
              <w:rPr>
                <w:b/>
              </w:rPr>
              <w:t>Ngày soạn: 28</w:t>
            </w:r>
            <w:r w:rsidR="00225825">
              <w:rPr>
                <w:b/>
              </w:rPr>
              <w:t xml:space="preserve">/3/2022 </w:t>
            </w:r>
          </w:p>
        </w:tc>
      </w:tr>
    </w:tbl>
    <w:p w:rsidR="00185B45" w:rsidRDefault="006861D8" w:rsidP="00185B45">
      <w:pPr>
        <w:ind w:left="-284"/>
        <w:rPr>
          <w:b/>
        </w:rPr>
      </w:pPr>
      <w:r w:rsidRPr="006861D8">
        <w:rPr>
          <w:b/>
        </w:rPr>
        <w:t>1. Mục tiêu</w:t>
      </w:r>
      <w:r>
        <w:t>:</w:t>
      </w:r>
    </w:p>
    <w:p w:rsidR="00185B45" w:rsidRDefault="006861D8" w:rsidP="006861D8">
      <w:pPr>
        <w:ind w:left="-284"/>
      </w:pPr>
      <w:r>
        <w:rPr>
          <w:b/>
        </w:rPr>
        <w:t>a. Kiến thức</w:t>
      </w:r>
      <w:r w:rsidR="00185B45">
        <w:t>: HS nh</w:t>
      </w:r>
      <w:r w:rsidR="00185B45" w:rsidRPr="00A92331">
        <w:t>ận</w:t>
      </w:r>
      <w:r w:rsidR="00185B45">
        <w:t xml:space="preserve"> bi</w:t>
      </w:r>
      <w:r w:rsidR="00185B45" w:rsidRPr="00A92331">
        <w:t>ết</w:t>
      </w:r>
      <w:r w:rsidR="00185B45">
        <w:t xml:space="preserve"> </w:t>
      </w:r>
      <w:r w:rsidR="00185B45" w:rsidRPr="00A92331">
        <w:t>được</w:t>
      </w:r>
      <w:r w:rsidR="00185B45">
        <w:t xml:space="preserve"> b</w:t>
      </w:r>
      <w:r w:rsidR="00185B45" w:rsidRPr="00EE3C6D">
        <w:t>ất</w:t>
      </w:r>
      <w:r w:rsidR="00185B45">
        <w:t xml:space="preserve"> PT b</w:t>
      </w:r>
      <w:r w:rsidR="00185B45" w:rsidRPr="00EE3C6D">
        <w:t>ậc</w:t>
      </w:r>
      <w:r w:rsidR="00185B45">
        <w:t xml:space="preserve"> nh</w:t>
      </w:r>
      <w:r w:rsidR="00185B45" w:rsidRPr="00EE3C6D">
        <w:t>ất</w:t>
      </w:r>
      <w:r w:rsidR="00185B45">
        <w:t xml:space="preserve"> 1 </w:t>
      </w:r>
      <w:r w:rsidR="00185B45" w:rsidRPr="00EE3C6D">
        <w:t>ẩn</w:t>
      </w:r>
      <w:r w:rsidR="00185B45">
        <w:t xml:space="preserve"> v</w:t>
      </w:r>
      <w:r w:rsidR="00185B45" w:rsidRPr="008A0E65">
        <w:t>à</w:t>
      </w:r>
      <w:r w:rsidR="00185B45">
        <w:t xml:space="preserve"> nghi</w:t>
      </w:r>
      <w:r w:rsidR="00185B45" w:rsidRPr="008A0E65">
        <w:t>ệm</w:t>
      </w:r>
      <w:r w:rsidR="00185B45">
        <w:t xml:space="preserve"> c</w:t>
      </w:r>
      <w:r w:rsidR="00185B45" w:rsidRPr="008A0E65">
        <w:t>ủa</w:t>
      </w:r>
      <w:r w:rsidR="00185B45">
        <w:t xml:space="preserve"> n</w:t>
      </w:r>
      <w:r w:rsidR="00185B45" w:rsidRPr="008A0E65">
        <w:t>ó</w:t>
      </w:r>
      <w:r w:rsidR="00185B45">
        <w:t>. N</w:t>
      </w:r>
      <w:r w:rsidR="00185B45" w:rsidRPr="003F7BA6">
        <w:t>ắm</w:t>
      </w:r>
      <w:r w:rsidR="00185B45">
        <w:t xml:space="preserve"> </w:t>
      </w:r>
      <w:r w:rsidR="00185B45" w:rsidRPr="00E701EE">
        <w:t>được</w:t>
      </w:r>
      <w:r w:rsidR="00185B45">
        <w:t xml:space="preserve"> hai quy t</w:t>
      </w:r>
      <w:r w:rsidR="00185B45" w:rsidRPr="00E701EE">
        <w:t>ắc</w:t>
      </w:r>
      <w:r w:rsidR="00185B45">
        <w:t xml:space="preserve"> bi</w:t>
      </w:r>
      <w:r w:rsidR="00185B45" w:rsidRPr="00E701EE">
        <w:t>ến</w:t>
      </w:r>
      <w:r w:rsidR="00185B45">
        <w:t xml:space="preserve"> </w:t>
      </w:r>
      <w:r w:rsidR="00185B45" w:rsidRPr="00E701EE">
        <w:t>đổi</w:t>
      </w:r>
      <w:r w:rsidR="00185B45">
        <w:t xml:space="preserve"> b</w:t>
      </w:r>
      <w:r w:rsidR="00185B45" w:rsidRPr="00E701EE">
        <w:t>ất</w:t>
      </w:r>
      <w:r w:rsidR="00185B45">
        <w:t xml:space="preserve"> PT</w:t>
      </w:r>
    </w:p>
    <w:p w:rsidR="006861D8" w:rsidRDefault="006861D8" w:rsidP="006861D8">
      <w:pPr>
        <w:ind w:left="-284"/>
      </w:pPr>
      <w:r w:rsidRPr="006861D8">
        <w:rPr>
          <w:b/>
        </w:rPr>
        <w:t>b. Kỹ năng</w:t>
      </w:r>
      <w:r w:rsidR="00185B45" w:rsidRPr="006861D8">
        <w:rPr>
          <w:b/>
        </w:rPr>
        <w:t>:</w:t>
      </w:r>
      <w:r w:rsidR="00185B45">
        <w:t xml:space="preserve"> V</w:t>
      </w:r>
      <w:r w:rsidR="00185B45" w:rsidRPr="004E001F">
        <w:t>ận</w:t>
      </w:r>
      <w:r w:rsidR="00185B45">
        <w:t xml:space="preserve"> d</w:t>
      </w:r>
      <w:r w:rsidR="00185B45" w:rsidRPr="004E001F">
        <w:t>ụng</w:t>
      </w:r>
      <w:r w:rsidR="00185B45">
        <w:t xml:space="preserve"> </w:t>
      </w:r>
      <w:r w:rsidR="00185B45" w:rsidRPr="004E001F">
        <w:t>được</w:t>
      </w:r>
      <w:r w:rsidR="00185B45">
        <w:t xml:space="preserve"> quy t</w:t>
      </w:r>
      <w:r w:rsidR="00185B45" w:rsidRPr="004E001F">
        <w:t>ắc</w:t>
      </w:r>
      <w:r w:rsidR="00185B45">
        <w:t xml:space="preserve"> chuy</w:t>
      </w:r>
      <w:r w:rsidR="00185B45" w:rsidRPr="004E001F">
        <w:t>ển</w:t>
      </w:r>
      <w:r w:rsidR="00185B45">
        <w:t xml:space="preserve"> v</w:t>
      </w:r>
      <w:r w:rsidR="00185B45" w:rsidRPr="004E001F">
        <w:t>ế</w:t>
      </w:r>
      <w:r w:rsidR="00185B45">
        <w:t xml:space="preserve"> v</w:t>
      </w:r>
      <w:r w:rsidR="00185B45" w:rsidRPr="004E001F">
        <w:t>à</w:t>
      </w:r>
      <w:r w:rsidR="00185B45">
        <w:t xml:space="preserve"> quy t</w:t>
      </w:r>
      <w:r w:rsidR="00185B45" w:rsidRPr="004E001F">
        <w:t>ắc</w:t>
      </w:r>
      <w:r w:rsidR="00185B45">
        <w:t xml:space="preserve"> nh</w:t>
      </w:r>
      <w:r w:rsidR="00185B45" w:rsidRPr="004E001F">
        <w:t>â</w:t>
      </w:r>
      <w:r w:rsidR="00185B45">
        <w:t>n 1 s</w:t>
      </w:r>
      <w:r w:rsidR="00185B45" w:rsidRPr="004E001F">
        <w:t>ố</w:t>
      </w:r>
      <w:r w:rsidR="00185B45">
        <w:t xml:space="preserve"> </w:t>
      </w:r>
      <w:r w:rsidR="00185B45" w:rsidRPr="00C23741">
        <w:t>để</w:t>
      </w:r>
      <w:r w:rsidR="00185B45">
        <w:t xml:space="preserve"> bi</w:t>
      </w:r>
      <w:r w:rsidR="00185B45" w:rsidRPr="00C23741">
        <w:t>ến</w:t>
      </w:r>
      <w:r w:rsidR="00185B45">
        <w:t xml:space="preserve"> </w:t>
      </w:r>
      <w:r w:rsidR="00185B45" w:rsidRPr="00C23741">
        <w:t>đổi</w:t>
      </w:r>
      <w:r w:rsidR="00185B45">
        <w:t xml:space="preserve"> t</w:t>
      </w:r>
      <w:r w:rsidR="00185B45" w:rsidRPr="00C23741">
        <w:t>ươn</w:t>
      </w:r>
      <w:r w:rsidR="00185B45">
        <w:t xml:space="preserve">g </w:t>
      </w:r>
      <w:r w:rsidR="00185B45" w:rsidRPr="00C23741">
        <w:t>đươ</w:t>
      </w:r>
      <w:r w:rsidR="00185B45">
        <w:t>ng b</w:t>
      </w:r>
      <w:r w:rsidR="00185B45" w:rsidRPr="00C23741">
        <w:t>ất</w:t>
      </w:r>
      <w:r w:rsidR="00185B45">
        <w:t xml:space="preserve"> ph</w:t>
      </w:r>
      <w:r w:rsidR="00185B45" w:rsidRPr="00C23741">
        <w:t>ươ</w:t>
      </w:r>
      <w:r w:rsidR="00185B45">
        <w:t>ng tr</w:t>
      </w:r>
      <w:r w:rsidR="00185B45" w:rsidRPr="00C23741">
        <w:t>ình</w:t>
      </w:r>
      <w:r w:rsidR="00185B45">
        <w:t>.</w:t>
      </w:r>
    </w:p>
    <w:p w:rsidR="009776E5" w:rsidRPr="00B24436" w:rsidRDefault="00515FF3" w:rsidP="00515FF3">
      <w:pPr>
        <w:ind w:left="-284"/>
      </w:pPr>
      <w:r w:rsidRPr="00B24436">
        <w:rPr>
          <w:b/>
        </w:rPr>
        <w:t xml:space="preserve">c. </w:t>
      </w:r>
      <w:r>
        <w:rPr>
          <w:b/>
        </w:rPr>
        <w:t xml:space="preserve">Thái độ: </w:t>
      </w:r>
      <w:r w:rsidRPr="00515FF3">
        <w:t>Yêu thích môn học, cẩn thận trong tính toán, ý thức hoạt động nhóm.</w:t>
      </w:r>
    </w:p>
    <w:p w:rsidR="00533855" w:rsidRDefault="00533855" w:rsidP="00533855">
      <w:pPr>
        <w:widowControl w:val="0"/>
        <w:autoSpaceDE w:val="0"/>
        <w:autoSpaceDN w:val="0"/>
        <w:adjustRightInd w:val="0"/>
        <w:ind w:left="-284"/>
        <w:rPr>
          <w:b/>
        </w:rPr>
      </w:pPr>
      <w:r>
        <w:rPr>
          <w:b/>
        </w:rPr>
        <w:t>2. Chuẩn bị của GV và HS:</w:t>
      </w:r>
    </w:p>
    <w:p w:rsidR="00185B45" w:rsidRDefault="00533855" w:rsidP="00533855">
      <w:pPr>
        <w:widowControl w:val="0"/>
        <w:autoSpaceDE w:val="0"/>
        <w:autoSpaceDN w:val="0"/>
        <w:adjustRightInd w:val="0"/>
        <w:ind w:left="-284"/>
      </w:pPr>
      <w:r>
        <w:rPr>
          <w:b/>
        </w:rPr>
        <w:t>a. GV</w:t>
      </w:r>
      <w:r w:rsidR="00185B45">
        <w:t>:  Bảng phụ , th</w:t>
      </w:r>
      <w:r w:rsidR="00185B45" w:rsidRPr="0027583D">
        <w:t>ước</w:t>
      </w:r>
      <w:r w:rsidR="00185B45">
        <w:t xml:space="preserve"> th</w:t>
      </w:r>
      <w:r w:rsidR="00185B45" w:rsidRPr="0027583D">
        <w:t>ẳng</w:t>
      </w:r>
      <w:r>
        <w:t>, bài tập bất phương trình bậc nhất một ẩn.</w:t>
      </w:r>
    </w:p>
    <w:p w:rsidR="00533855" w:rsidRDefault="00533855" w:rsidP="00533855">
      <w:pPr>
        <w:widowControl w:val="0"/>
        <w:autoSpaceDE w:val="0"/>
        <w:autoSpaceDN w:val="0"/>
        <w:adjustRightInd w:val="0"/>
        <w:ind w:left="-284"/>
        <w:rPr>
          <w:b/>
        </w:rPr>
      </w:pPr>
      <w:r>
        <w:rPr>
          <w:b/>
        </w:rPr>
        <w:t xml:space="preserve">           PP:</w:t>
      </w:r>
      <w:r w:rsidRPr="00533855">
        <w:t xml:space="preserve"> Đặt và giải quyết vấn đề, thảo luận nhóm</w:t>
      </w:r>
      <w:r>
        <w:rPr>
          <w:b/>
        </w:rPr>
        <w:t xml:space="preserve"> </w:t>
      </w:r>
    </w:p>
    <w:p w:rsidR="00185B45" w:rsidRDefault="00533855" w:rsidP="00533855">
      <w:pPr>
        <w:widowControl w:val="0"/>
        <w:autoSpaceDE w:val="0"/>
        <w:autoSpaceDN w:val="0"/>
        <w:adjustRightInd w:val="0"/>
        <w:ind w:left="-284"/>
        <w:rPr>
          <w:b/>
        </w:rPr>
      </w:pPr>
      <w:r>
        <w:rPr>
          <w:b/>
        </w:rPr>
        <w:t>b.</w:t>
      </w:r>
      <w:r>
        <w:t xml:space="preserve"> </w:t>
      </w:r>
      <w:r w:rsidRPr="00533855">
        <w:rPr>
          <w:b/>
        </w:rPr>
        <w:t>HS</w:t>
      </w:r>
      <w:r w:rsidR="00185B45" w:rsidRPr="00533855">
        <w:rPr>
          <w:b/>
        </w:rPr>
        <w:t>:</w:t>
      </w:r>
      <w:r w:rsidR="00185B45">
        <w:t xml:space="preserve"> </w:t>
      </w:r>
      <w:r w:rsidR="00185B45" w:rsidRPr="0027583D">
        <w:t>Ô</w:t>
      </w:r>
      <w:r w:rsidR="00185B45">
        <w:t>n t</w:t>
      </w:r>
      <w:r w:rsidR="00185B45" w:rsidRPr="0027583D">
        <w:t>ập</w:t>
      </w:r>
      <w:r>
        <w:t xml:space="preserve"> tính chất</w:t>
      </w:r>
      <w:r w:rsidR="00185B45">
        <w:t xml:space="preserve"> b</w:t>
      </w:r>
      <w:r w:rsidR="00185B45" w:rsidRPr="0027583D">
        <w:t>ất</w:t>
      </w:r>
      <w:r w:rsidR="00185B45">
        <w:t xml:space="preserve"> </w:t>
      </w:r>
      <w:r w:rsidR="00185B45" w:rsidRPr="0027583D">
        <w:t>đẳng</w:t>
      </w:r>
      <w:r w:rsidR="00185B45">
        <w:t xml:space="preserve"> th</w:t>
      </w:r>
      <w:r w:rsidR="00185B45" w:rsidRPr="0027583D">
        <w:t>ức</w:t>
      </w:r>
      <w:r w:rsidR="00185B45">
        <w:t>, hai quy t</w:t>
      </w:r>
      <w:r w:rsidR="00185B45" w:rsidRPr="0027583D">
        <w:t>ắc</w:t>
      </w:r>
      <w:r w:rsidR="00185B45">
        <w:t xml:space="preserve"> bi</w:t>
      </w:r>
      <w:r w:rsidR="00185B45" w:rsidRPr="0027583D">
        <w:t>ến</w:t>
      </w:r>
      <w:r w:rsidR="00185B45">
        <w:t xml:space="preserve"> </w:t>
      </w:r>
      <w:r w:rsidR="00185B45" w:rsidRPr="0027583D">
        <w:t>đổi</w:t>
      </w:r>
      <w:r w:rsidR="00185B45">
        <w:t xml:space="preserve"> PT, th</w:t>
      </w:r>
      <w:r w:rsidR="00185B45" w:rsidRPr="0027583D">
        <w:t>ước</w:t>
      </w:r>
      <w:r w:rsidR="00185B45">
        <w:t xml:space="preserve"> th</w:t>
      </w:r>
      <w:r w:rsidR="00185B45" w:rsidRPr="0027583D">
        <w:t>ẳng</w:t>
      </w:r>
      <w:r>
        <w:t>, bảng nhóm.</w:t>
      </w:r>
    </w:p>
    <w:p w:rsidR="00533855" w:rsidRDefault="00533855" w:rsidP="00533855">
      <w:pPr>
        <w:widowControl w:val="0"/>
        <w:autoSpaceDE w:val="0"/>
        <w:autoSpaceDN w:val="0"/>
        <w:adjustRightInd w:val="0"/>
        <w:ind w:left="-284"/>
        <w:rPr>
          <w:b/>
        </w:rPr>
      </w:pPr>
      <w:r>
        <w:rPr>
          <w:b/>
        </w:rPr>
        <w:t>3. Tiến tình bài dạy:</w:t>
      </w:r>
    </w:p>
    <w:p w:rsidR="00533855" w:rsidRDefault="00533855" w:rsidP="00533855">
      <w:pPr>
        <w:widowControl w:val="0"/>
        <w:autoSpaceDE w:val="0"/>
        <w:autoSpaceDN w:val="0"/>
        <w:adjustRightInd w:val="0"/>
        <w:ind w:left="-284"/>
        <w:rPr>
          <w:b/>
        </w:rPr>
      </w:pPr>
      <w:r>
        <w:rPr>
          <w:b/>
        </w:rPr>
        <w:t>a. KTBC: (</w:t>
      </w:r>
      <w:r w:rsidR="00185B45" w:rsidRPr="00533855">
        <w:rPr>
          <w:b/>
        </w:rPr>
        <w:t>5 ph</w:t>
      </w:r>
      <w:r w:rsidRPr="00533855">
        <w:rPr>
          <w:b/>
        </w:rPr>
        <w:t>)</w:t>
      </w:r>
      <w:r w:rsidR="00185B45">
        <w:t xml:space="preserve"> </w:t>
      </w:r>
    </w:p>
    <w:p w:rsidR="00533855" w:rsidRDefault="00533855" w:rsidP="00533855">
      <w:pPr>
        <w:widowControl w:val="0"/>
        <w:autoSpaceDE w:val="0"/>
        <w:autoSpaceDN w:val="0"/>
        <w:adjustRightInd w:val="0"/>
        <w:ind w:left="-284"/>
      </w:pPr>
      <w:r w:rsidRPr="00533855">
        <w:t>Bài tập 18 sgk/tr 43</w:t>
      </w:r>
    </w:p>
    <w:p w:rsidR="00533855" w:rsidRDefault="00533855" w:rsidP="00B83233">
      <w:pPr>
        <w:widowControl w:val="0"/>
        <w:autoSpaceDE w:val="0"/>
        <w:autoSpaceDN w:val="0"/>
        <w:adjustRightInd w:val="0"/>
        <w:ind w:left="-284"/>
      </w:pPr>
      <w:r>
        <w:t xml:space="preserve">Gọi </w:t>
      </w:r>
      <w:r w:rsidR="00B83233">
        <w:t xml:space="preserve">vận tốc của ô tô đi là x (km/h) . </w:t>
      </w:r>
      <w:r>
        <w:t>Khi đó thời gian ô tô đi là 50/x</w:t>
      </w:r>
    </w:p>
    <w:p w:rsidR="00533855" w:rsidRPr="00533855" w:rsidRDefault="00533855" w:rsidP="00533855">
      <w:pPr>
        <w:widowControl w:val="0"/>
        <w:autoSpaceDE w:val="0"/>
        <w:autoSpaceDN w:val="0"/>
        <w:adjustRightInd w:val="0"/>
        <w:ind w:left="-284"/>
      </w:pPr>
      <w:r>
        <w:t>Ô tô khởi hành lúc 7h phải đến trước 9h nên ta có BPT 50/x &lt; 2</w:t>
      </w:r>
    </w:p>
    <w:p w:rsidR="00533855" w:rsidRPr="00533855" w:rsidRDefault="00533855" w:rsidP="00533855">
      <w:pPr>
        <w:widowControl w:val="0"/>
        <w:autoSpaceDE w:val="0"/>
        <w:autoSpaceDN w:val="0"/>
        <w:adjustRightInd w:val="0"/>
        <w:ind w:left="-284"/>
        <w:rPr>
          <w:b/>
        </w:rPr>
      </w:pPr>
      <w:r w:rsidRPr="00CF3646">
        <w:rPr>
          <w:b/>
        </w:rPr>
        <w:t>ĐVĐ</w:t>
      </w:r>
      <w:r>
        <w:t>: Giải bất phương trình bậc nhất một ẩn như thế nào?</w:t>
      </w:r>
    </w:p>
    <w:p w:rsidR="00185B45" w:rsidRPr="00090BB3" w:rsidRDefault="00533855" w:rsidP="00533855">
      <w:pPr>
        <w:widowControl w:val="0"/>
        <w:autoSpaceDE w:val="0"/>
        <w:autoSpaceDN w:val="0"/>
        <w:adjustRightInd w:val="0"/>
        <w:ind w:left="-284"/>
        <w:rPr>
          <w:b/>
        </w:rPr>
      </w:pPr>
      <w:r>
        <w:rPr>
          <w:b/>
        </w:rPr>
        <w:t>b.</w:t>
      </w:r>
      <w:r w:rsidR="00185B45" w:rsidRPr="00090BB3">
        <w:rPr>
          <w:b/>
        </w:rPr>
        <w:t xml:space="preserve"> Bài mới:</w:t>
      </w:r>
    </w:p>
    <w:p w:rsidR="00185B45" w:rsidRDefault="00533855" w:rsidP="00533855">
      <w:pPr>
        <w:ind w:left="-284"/>
        <w:jc w:val="center"/>
      </w:pPr>
      <w:r>
        <w:rPr>
          <w:b/>
          <w:caps/>
        </w:rPr>
        <w:t>HĐ</w:t>
      </w:r>
      <w:r w:rsidR="00185B45" w:rsidRPr="00090BB3">
        <w:rPr>
          <w:b/>
        </w:rPr>
        <w:t xml:space="preserve"> 1:</w:t>
      </w:r>
      <w:r w:rsidR="00185B45">
        <w:t xml:space="preserve"> </w:t>
      </w:r>
      <w:r w:rsidR="00185B45" w:rsidRPr="009E48F8">
        <w:rPr>
          <w:b/>
        </w:rPr>
        <w:t>Định nghĩa</w:t>
      </w:r>
      <w:r w:rsidR="00185B45">
        <w:t xml:space="preserve">: </w:t>
      </w:r>
      <w:r w:rsidRPr="00533855">
        <w:rPr>
          <w:b/>
        </w:rPr>
        <w:t>(</w:t>
      </w:r>
      <w:r w:rsidR="00185B45" w:rsidRPr="00533855">
        <w:rPr>
          <w:b/>
        </w:rPr>
        <w:t>7 ph</w:t>
      </w:r>
      <w:r w:rsidRPr="00533855">
        <w:rPr>
          <w:b/>
        </w:rPr>
        <w:t>)</w:t>
      </w:r>
    </w:p>
    <w:tbl>
      <w:tblPr>
        <w:tblW w:w="10207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61"/>
        <w:gridCol w:w="3260"/>
        <w:gridCol w:w="3686"/>
      </w:tblGrid>
      <w:tr w:rsidR="009E15CB" w:rsidRPr="00615361" w:rsidTr="009776E5">
        <w:tc>
          <w:tcPr>
            <w:tcW w:w="3261" w:type="dxa"/>
            <w:shd w:val="clear" w:color="auto" w:fill="auto"/>
          </w:tcPr>
          <w:p w:rsidR="009E15CB" w:rsidRPr="0062606D" w:rsidRDefault="009E15CB" w:rsidP="009E15CB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Hoạt động của GV</w:t>
            </w:r>
          </w:p>
        </w:tc>
        <w:tc>
          <w:tcPr>
            <w:tcW w:w="3260" w:type="dxa"/>
            <w:shd w:val="clear" w:color="auto" w:fill="auto"/>
          </w:tcPr>
          <w:p w:rsidR="009E15CB" w:rsidRPr="0062606D" w:rsidRDefault="009E15CB" w:rsidP="009E15CB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Hoạt động của HS</w:t>
            </w:r>
          </w:p>
        </w:tc>
        <w:tc>
          <w:tcPr>
            <w:tcW w:w="3686" w:type="dxa"/>
            <w:shd w:val="clear" w:color="auto" w:fill="auto"/>
          </w:tcPr>
          <w:p w:rsidR="009E15CB" w:rsidRPr="0062606D" w:rsidRDefault="009E15CB" w:rsidP="009E15CB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Kiến thức cần đạt</w:t>
            </w:r>
          </w:p>
        </w:tc>
      </w:tr>
      <w:tr w:rsidR="00185B45" w:rsidTr="009776E5">
        <w:tc>
          <w:tcPr>
            <w:tcW w:w="3261" w:type="dxa"/>
            <w:shd w:val="clear" w:color="auto" w:fill="auto"/>
          </w:tcPr>
          <w:p w:rsidR="00185B45" w:rsidRPr="00615361" w:rsidRDefault="00185B45" w:rsidP="009E15CB">
            <w:pPr>
              <w:rPr>
                <w:lang w:val="pl-PL"/>
              </w:rPr>
            </w:pPr>
            <w:r w:rsidRPr="00615361">
              <w:rPr>
                <w:lang w:val="pl-PL"/>
              </w:rPr>
              <w:t>-  Hãy nhắc lại đ/n phương trình bậc nhất một ẩn.</w:t>
            </w:r>
          </w:p>
          <w:p w:rsidR="00185B45" w:rsidRPr="0061579F" w:rsidRDefault="00185B45" w:rsidP="009E15CB">
            <w:pPr>
              <w:rPr>
                <w:lang w:val="pl-PL"/>
              </w:rPr>
            </w:pPr>
            <w:r w:rsidRPr="0061579F">
              <w:rPr>
                <w:lang w:val="pl-PL"/>
              </w:rPr>
              <w:t>- Tương tự hãy đ/n bất phương trình bậc nhất một ẩn.</w:t>
            </w:r>
          </w:p>
          <w:p w:rsidR="00185B45" w:rsidRPr="0061579F" w:rsidRDefault="00185B45" w:rsidP="009E15CB">
            <w:pPr>
              <w:rPr>
                <w:lang w:val="pl-PL"/>
              </w:rPr>
            </w:pPr>
            <w:r w:rsidRPr="0061579F">
              <w:rPr>
                <w:lang w:val="pl-PL"/>
              </w:rPr>
              <w:t>- GV: Chốt lại đ/n sgk</w:t>
            </w:r>
          </w:p>
          <w:p w:rsidR="00185B45" w:rsidRPr="009E15CB" w:rsidRDefault="009E15CB" w:rsidP="009E15CB">
            <w:pPr>
              <w:rPr>
                <w:lang w:val="pl-PL"/>
              </w:rPr>
            </w:pPr>
            <w:r w:rsidRPr="009E15CB">
              <w:rPr>
                <w:lang w:val="pl-PL"/>
              </w:rPr>
              <w:t>- Yêu cầu HS làm ?1</w:t>
            </w:r>
          </w:p>
          <w:p w:rsidR="00185B45" w:rsidRPr="009E15CB" w:rsidRDefault="009E15CB" w:rsidP="009E15CB">
            <w:pPr>
              <w:rPr>
                <w:lang w:val="pl-PL"/>
              </w:rPr>
            </w:pPr>
            <w:r w:rsidRPr="009E15CB">
              <w:rPr>
                <w:lang w:val="pl-PL"/>
              </w:rPr>
              <w:t>GV yêu cầu HS</w:t>
            </w:r>
            <w:r w:rsidR="00185B45" w:rsidRPr="009E15CB">
              <w:rPr>
                <w:lang w:val="pl-PL"/>
              </w:rPr>
              <w:t xml:space="preserve"> giải thích.</w:t>
            </w:r>
          </w:p>
        </w:tc>
        <w:tc>
          <w:tcPr>
            <w:tcW w:w="3260" w:type="dxa"/>
            <w:shd w:val="clear" w:color="auto" w:fill="auto"/>
          </w:tcPr>
          <w:p w:rsidR="00185B45" w:rsidRPr="00490E49" w:rsidRDefault="009E15CB" w:rsidP="009E15CB">
            <w:pPr>
              <w:rPr>
                <w:lang w:val="pl-PL"/>
              </w:rPr>
            </w:pPr>
            <w:r w:rsidRPr="00490E49">
              <w:rPr>
                <w:lang w:val="pl-PL"/>
              </w:rPr>
              <w:t>- HS</w:t>
            </w:r>
            <w:r w:rsidR="00185B45" w:rsidRPr="00490E49">
              <w:rPr>
                <w:lang w:val="pl-PL"/>
              </w:rPr>
              <w:t xml:space="preserve"> nhắc lại đ/n </w:t>
            </w:r>
          </w:p>
          <w:p w:rsidR="00185B45" w:rsidRPr="00490E49" w:rsidRDefault="00185B45" w:rsidP="009E15CB">
            <w:pPr>
              <w:rPr>
                <w:lang w:val="pl-PL"/>
              </w:rPr>
            </w:pPr>
          </w:p>
          <w:p w:rsidR="00185B45" w:rsidRPr="00490E49" w:rsidRDefault="009E15CB" w:rsidP="009E15CB">
            <w:pPr>
              <w:rPr>
                <w:lang w:val="pl-PL"/>
              </w:rPr>
            </w:pPr>
            <w:r w:rsidRPr="00490E49">
              <w:rPr>
                <w:lang w:val="pl-PL"/>
              </w:rPr>
              <w:t>- HS</w:t>
            </w:r>
            <w:r w:rsidR="00185B45" w:rsidRPr="00490E49">
              <w:rPr>
                <w:lang w:val="pl-PL"/>
              </w:rPr>
              <w:t xml:space="preserve"> trả lời đ/n sgk</w:t>
            </w:r>
          </w:p>
          <w:p w:rsidR="00185B45" w:rsidRPr="00490E49" w:rsidRDefault="00185B45" w:rsidP="009E15CB">
            <w:pPr>
              <w:rPr>
                <w:lang w:val="pl-PL"/>
              </w:rPr>
            </w:pPr>
          </w:p>
          <w:p w:rsidR="009E15CB" w:rsidRPr="00490E49" w:rsidRDefault="009E15CB" w:rsidP="009E15CB">
            <w:pPr>
              <w:rPr>
                <w:lang w:val="pl-PL"/>
              </w:rPr>
            </w:pPr>
            <w:r w:rsidRPr="00490E49">
              <w:rPr>
                <w:lang w:val="pl-PL"/>
              </w:rPr>
              <w:t>- Chú ý, ghi bài</w:t>
            </w:r>
          </w:p>
          <w:p w:rsidR="009E15CB" w:rsidRPr="00490E49" w:rsidRDefault="009E15CB" w:rsidP="009E15CB">
            <w:pPr>
              <w:rPr>
                <w:lang w:val="pl-PL"/>
              </w:rPr>
            </w:pPr>
          </w:p>
          <w:p w:rsidR="00185B45" w:rsidRPr="00490E49" w:rsidRDefault="009E15CB" w:rsidP="009E15CB">
            <w:pPr>
              <w:rPr>
                <w:lang w:val="pl-PL"/>
              </w:rPr>
            </w:pPr>
            <w:r w:rsidRPr="00490E49">
              <w:rPr>
                <w:lang w:val="pl-PL"/>
              </w:rPr>
              <w:t xml:space="preserve">- </w:t>
            </w:r>
            <w:r w:rsidR="00185B45" w:rsidRPr="00490E49">
              <w:rPr>
                <w:lang w:val="pl-PL"/>
              </w:rPr>
              <w:t>Câu a, c là BPT bậc nhất 1 ẩn.</w:t>
            </w:r>
          </w:p>
        </w:tc>
        <w:tc>
          <w:tcPr>
            <w:tcW w:w="3686" w:type="dxa"/>
            <w:shd w:val="clear" w:color="auto" w:fill="auto"/>
          </w:tcPr>
          <w:p w:rsidR="00185B45" w:rsidRPr="00490E49" w:rsidRDefault="009E15CB" w:rsidP="009E15CB">
            <w:pPr>
              <w:rPr>
                <w:b/>
                <w:lang w:val="pl-PL"/>
              </w:rPr>
            </w:pPr>
            <w:r w:rsidRPr="00490E49">
              <w:rPr>
                <w:b/>
                <w:lang w:val="pl-PL"/>
              </w:rPr>
              <w:t xml:space="preserve">1. </w:t>
            </w:r>
            <w:r w:rsidR="00185B45" w:rsidRPr="00490E49">
              <w:rPr>
                <w:b/>
                <w:lang w:val="pl-PL"/>
              </w:rPr>
              <w:t xml:space="preserve"> Định nghĩa:</w:t>
            </w:r>
          </w:p>
          <w:p w:rsidR="00185B45" w:rsidRPr="00490E49" w:rsidRDefault="00185B45" w:rsidP="009E15CB">
            <w:pPr>
              <w:rPr>
                <w:lang w:val="pl-PL"/>
              </w:rPr>
            </w:pPr>
            <w:r w:rsidRPr="00490E49">
              <w:rPr>
                <w:lang w:val="pl-PL"/>
              </w:rPr>
              <w:t>- Bất phương ……….một ẩn.</w:t>
            </w:r>
          </w:p>
          <w:p w:rsidR="00185B45" w:rsidRDefault="00185B45" w:rsidP="009E15CB">
            <w:r>
              <w:t>( sgk tr 43)</w:t>
            </w:r>
          </w:p>
        </w:tc>
      </w:tr>
    </w:tbl>
    <w:p w:rsidR="00185B45" w:rsidRPr="009E48F8" w:rsidRDefault="009E15CB" w:rsidP="009E15CB">
      <w:pPr>
        <w:ind w:left="-284"/>
        <w:jc w:val="center"/>
        <w:rPr>
          <w:b/>
        </w:rPr>
      </w:pPr>
      <w:r>
        <w:rPr>
          <w:b/>
          <w:caps/>
        </w:rPr>
        <w:t>HĐ</w:t>
      </w:r>
      <w:r w:rsidR="00185B45" w:rsidRPr="009E48F8">
        <w:rPr>
          <w:b/>
        </w:rPr>
        <w:t xml:space="preserve"> 2: Hai quy tắc</w:t>
      </w:r>
      <w:r>
        <w:rPr>
          <w:b/>
        </w:rPr>
        <w:t xml:space="preserve"> biến đổi bất phương </w:t>
      </w:r>
      <w:r w:rsidRPr="009E15CB">
        <w:rPr>
          <w:b/>
        </w:rPr>
        <w:t>trình (</w:t>
      </w:r>
      <w:r w:rsidR="00185B45" w:rsidRPr="009E15CB">
        <w:rPr>
          <w:b/>
        </w:rPr>
        <w:t>10 ph</w:t>
      </w:r>
      <w:r w:rsidRPr="009E15CB">
        <w:rPr>
          <w:b/>
        </w:rPr>
        <w:t>)</w:t>
      </w:r>
    </w:p>
    <w:tbl>
      <w:tblPr>
        <w:tblW w:w="10207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61"/>
        <w:gridCol w:w="3260"/>
        <w:gridCol w:w="3686"/>
      </w:tblGrid>
      <w:tr w:rsidR="009E15CB" w:rsidTr="009776E5">
        <w:tc>
          <w:tcPr>
            <w:tcW w:w="3261" w:type="dxa"/>
            <w:shd w:val="clear" w:color="auto" w:fill="auto"/>
          </w:tcPr>
          <w:p w:rsidR="009E15CB" w:rsidRPr="0062606D" w:rsidRDefault="009E15CB" w:rsidP="009E15CB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Hoạt động của GV</w:t>
            </w:r>
          </w:p>
        </w:tc>
        <w:tc>
          <w:tcPr>
            <w:tcW w:w="3260" w:type="dxa"/>
            <w:shd w:val="clear" w:color="auto" w:fill="auto"/>
          </w:tcPr>
          <w:p w:rsidR="009E15CB" w:rsidRPr="0062606D" w:rsidRDefault="009E15CB" w:rsidP="009E15CB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Hoạt động của HS</w:t>
            </w:r>
          </w:p>
        </w:tc>
        <w:tc>
          <w:tcPr>
            <w:tcW w:w="3686" w:type="dxa"/>
            <w:shd w:val="clear" w:color="auto" w:fill="auto"/>
          </w:tcPr>
          <w:p w:rsidR="009E15CB" w:rsidRPr="0062606D" w:rsidRDefault="009E15CB" w:rsidP="009E15CB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Kiến thức cần đạt</w:t>
            </w:r>
          </w:p>
        </w:tc>
      </w:tr>
      <w:tr w:rsidR="009E15CB" w:rsidTr="009776E5">
        <w:tc>
          <w:tcPr>
            <w:tcW w:w="3261" w:type="dxa"/>
            <w:shd w:val="clear" w:color="auto" w:fill="auto"/>
          </w:tcPr>
          <w:p w:rsidR="009E15CB" w:rsidRDefault="009E15CB" w:rsidP="009E15CB">
            <w:r>
              <w:t>- Để giải phương trình ta thực hiện 2 quy tắc biến đổi nào?</w:t>
            </w:r>
          </w:p>
          <w:p w:rsidR="009E15CB" w:rsidRDefault="009E15CB" w:rsidP="009E15CB">
            <w:r>
              <w:t>- GV: Để giải BPT ta cũng dùng 2 quy tắc trên</w:t>
            </w:r>
          </w:p>
          <w:p w:rsidR="009E15CB" w:rsidRDefault="009E15CB" w:rsidP="009E15CB">
            <w:r>
              <w:t>a/ Quy tắc chuyển vế:</w:t>
            </w:r>
          </w:p>
          <w:p w:rsidR="009E15CB" w:rsidRDefault="009E15CB" w:rsidP="009E15CB">
            <w:r>
              <w:t>- Gọi 1 h/s đọc quy tắc sgk.</w:t>
            </w:r>
          </w:p>
          <w:p w:rsidR="009E15CB" w:rsidRDefault="009E15CB" w:rsidP="009E15CB">
            <w:r>
              <w:t>- GV hướng dẫn HS làm VD 1, 2 sgk</w:t>
            </w:r>
          </w:p>
          <w:p w:rsidR="009E15CB" w:rsidRDefault="009E15CB" w:rsidP="009E15CB">
            <w:r>
              <w:t>-Yêu cầu HS làm ?2</w:t>
            </w:r>
          </w:p>
          <w:p w:rsidR="009E15CB" w:rsidRDefault="009E15CB" w:rsidP="009E15CB"/>
          <w:p w:rsidR="009E15CB" w:rsidRDefault="009E15CB" w:rsidP="009E15CB">
            <w:r>
              <w:t>Quy tắc nhân với một số:</w:t>
            </w:r>
          </w:p>
          <w:p w:rsidR="009E15CB" w:rsidRDefault="009E15CB" w:rsidP="009E15CB">
            <w:r>
              <w:t>- Hãy nhắc lại t/c liên hệ giữa thứ tự và phép nhân với một số dương, liên hệ thứ tự và phép nhân với một số âm.</w:t>
            </w:r>
          </w:p>
          <w:p w:rsidR="009E15CB" w:rsidRDefault="009E15CB" w:rsidP="009E15CB">
            <w:r>
              <w:lastRenderedPageBreak/>
              <w:t>GV: Từ t/c trên ta có quy tắc nhân với một số.</w:t>
            </w:r>
          </w:p>
          <w:p w:rsidR="009E15CB" w:rsidRDefault="009E15CB" w:rsidP="009E15CB">
            <w:r>
              <w:t>- Gọi HS đọc quy tắc sgk.</w:t>
            </w:r>
          </w:p>
          <w:p w:rsidR="009E15CB" w:rsidRDefault="009E15CB" w:rsidP="009E15CB">
            <w:r>
              <w:t>- Khi áp dụng quy tắc nhân để biến đổi bất phương trình ta cần lưu ý điều gì?</w:t>
            </w:r>
          </w:p>
          <w:p w:rsidR="009E15CB" w:rsidRDefault="009E15CB" w:rsidP="009E15CB">
            <w:r>
              <w:t>- GV hướng dẫn HS làm VD 3, 4 sgk</w:t>
            </w:r>
          </w:p>
          <w:p w:rsidR="009E15CB" w:rsidRDefault="009E15CB" w:rsidP="009E15CB"/>
          <w:p w:rsidR="009E15CB" w:rsidRDefault="009E15CB" w:rsidP="009E15CB">
            <w:r>
              <w:t>- Yêu cầu HS làm ?3</w:t>
            </w:r>
          </w:p>
          <w:p w:rsidR="009E15CB" w:rsidRDefault="009E15CB" w:rsidP="009E15CB"/>
          <w:p w:rsidR="009E15CB" w:rsidRDefault="009E15CB" w:rsidP="009E15CB">
            <w:r>
              <w:t>- Yêu cầu HS làm ?4</w:t>
            </w:r>
          </w:p>
          <w:p w:rsidR="009E15CB" w:rsidRDefault="009E15CB" w:rsidP="009E15CB"/>
          <w:p w:rsidR="009E15CB" w:rsidRDefault="009E15CB" w:rsidP="009E15CB"/>
        </w:tc>
        <w:tc>
          <w:tcPr>
            <w:tcW w:w="3260" w:type="dxa"/>
            <w:shd w:val="clear" w:color="auto" w:fill="auto"/>
          </w:tcPr>
          <w:p w:rsidR="009E15CB" w:rsidRDefault="009E15CB" w:rsidP="009E15CB">
            <w:r>
              <w:lastRenderedPageBreak/>
              <w:t>- Quy tắc chuyển vế</w:t>
            </w:r>
          </w:p>
          <w:p w:rsidR="009E15CB" w:rsidRDefault="009E15CB" w:rsidP="009E15CB">
            <w:r>
              <w:t>- Quy tắc nhân với một số.</w:t>
            </w:r>
          </w:p>
          <w:p w:rsidR="009E15CB" w:rsidRDefault="009E15CB" w:rsidP="009E15CB"/>
          <w:p w:rsidR="009E15CB" w:rsidRDefault="009E15CB" w:rsidP="009E15CB"/>
          <w:p w:rsidR="009E15CB" w:rsidRDefault="009E15CB" w:rsidP="009E15CB">
            <w:r>
              <w:t>- HS đọc quy tắc.</w:t>
            </w:r>
          </w:p>
          <w:p w:rsidR="009E15CB" w:rsidRDefault="009E15CB" w:rsidP="009E15CB">
            <w:r>
              <w:t>- HS làm VD dưới sự hướng dẫn của GV.</w:t>
            </w:r>
          </w:p>
          <w:p w:rsidR="009E15CB" w:rsidRDefault="009E15CB" w:rsidP="009E15CB">
            <w:r>
              <w:t>- HS lên bảng làm.</w:t>
            </w:r>
          </w:p>
          <w:p w:rsidR="009E15CB" w:rsidRDefault="009E15CB" w:rsidP="009E15CB">
            <w:r>
              <w:t xml:space="preserve">a/  x&gt; 9;        b/  x &gt; -5 </w:t>
            </w:r>
          </w:p>
          <w:p w:rsidR="009E15CB" w:rsidRDefault="009E15CB" w:rsidP="009E15CB"/>
          <w:p w:rsidR="00B83233" w:rsidRDefault="00B83233" w:rsidP="009E15CB"/>
          <w:p w:rsidR="009E15CB" w:rsidRDefault="009E15CB" w:rsidP="009E15CB">
            <w:r>
              <w:t>- HS  phát biểu t/c liên hệ giữa thứ tự và phép nhân.</w:t>
            </w:r>
          </w:p>
          <w:p w:rsidR="009E15CB" w:rsidRDefault="009E15CB" w:rsidP="009E15CB"/>
          <w:p w:rsidR="009E15CB" w:rsidRDefault="00B83233" w:rsidP="009E15CB">
            <w:r>
              <w:lastRenderedPageBreak/>
              <w:t>-</w:t>
            </w:r>
            <w:r w:rsidR="009E15CB">
              <w:t xml:space="preserve"> Khi nhân 2 vế của bất phương trình với cùng 1 số âm.</w:t>
            </w:r>
          </w:p>
          <w:p w:rsidR="009E15CB" w:rsidRDefault="009E15CB" w:rsidP="009E15CB">
            <w:r>
              <w:t>- HS làm VD 3, 4 dưới sự hướng dẫn của GV.</w:t>
            </w:r>
          </w:p>
          <w:p w:rsidR="009E15CB" w:rsidRDefault="009E15CB" w:rsidP="009E15CB">
            <w:r>
              <w:t xml:space="preserve">?3a)  x &lt; 12    ; b)  x &gt; -9 </w:t>
            </w:r>
          </w:p>
          <w:p w:rsidR="009E15CB" w:rsidRDefault="009E15CB" w:rsidP="009E15CB">
            <w:r>
              <w:t>?4</w:t>
            </w:r>
          </w:p>
          <w:p w:rsidR="009E15CB" w:rsidRDefault="009E15CB" w:rsidP="009E15CB">
            <w:r>
              <w:t>a) x + 3 &lt; 7</w:t>
            </w:r>
            <w:r w:rsidRPr="00615361">
              <w:rPr>
                <w:position w:val="-6"/>
              </w:rPr>
              <w:object w:dxaOrig="340" w:dyaOrig="240">
                <v:shape id="_x0000_i1074" type="#_x0000_t75" style="width:17.2pt;height:11.75pt" o:ole="">
                  <v:imagedata r:id="rId90" o:title=""/>
                </v:shape>
                <o:OLEObject Type="Embed" ProgID="Equation.3" ShapeID="_x0000_i1074" DrawAspect="Content" ObjectID="_1711781091" r:id="rId91"/>
              </w:object>
            </w:r>
            <w:r>
              <w:t xml:space="preserve">x &lt; 7 – 3 </w:t>
            </w:r>
          </w:p>
          <w:p w:rsidR="009E15CB" w:rsidRDefault="009E15CB" w:rsidP="009E15CB">
            <w:r w:rsidRPr="00615361">
              <w:rPr>
                <w:position w:val="-6"/>
              </w:rPr>
              <w:object w:dxaOrig="340" w:dyaOrig="240">
                <v:shape id="_x0000_i1075" type="#_x0000_t75" style="width:17.2pt;height:11.75pt" o:ole="">
                  <v:imagedata r:id="rId92" o:title=""/>
                </v:shape>
                <o:OLEObject Type="Embed" ProgID="Equation.3" ShapeID="_x0000_i1075" DrawAspect="Content" ObjectID="_1711781092" r:id="rId93"/>
              </w:object>
            </w:r>
            <w:r>
              <w:t xml:space="preserve">x &lt; 4 </w:t>
            </w:r>
          </w:p>
          <w:p w:rsidR="009E15CB" w:rsidRDefault="009E15CB" w:rsidP="009E15CB">
            <w:r>
              <w:t xml:space="preserve">  x – 2 &lt; 2 </w:t>
            </w:r>
            <w:r w:rsidRPr="00615361">
              <w:rPr>
                <w:position w:val="-6"/>
              </w:rPr>
              <w:object w:dxaOrig="340" w:dyaOrig="240">
                <v:shape id="_x0000_i1076" type="#_x0000_t75" style="width:17.2pt;height:11.75pt" o:ole="">
                  <v:imagedata r:id="rId92" o:title=""/>
                </v:shape>
                <o:OLEObject Type="Embed" ProgID="Equation.3" ShapeID="_x0000_i1076" DrawAspect="Content" ObjectID="_1711781093" r:id="rId94"/>
              </w:object>
            </w:r>
            <w:r>
              <w:t xml:space="preserve">x &lt; 2 + 2 </w:t>
            </w:r>
          </w:p>
          <w:p w:rsidR="009E15CB" w:rsidRDefault="009E15CB" w:rsidP="009E15CB">
            <w:r w:rsidRPr="00615361">
              <w:rPr>
                <w:position w:val="-6"/>
              </w:rPr>
              <w:object w:dxaOrig="340" w:dyaOrig="240">
                <v:shape id="_x0000_i1077" type="#_x0000_t75" style="width:17.2pt;height:11.75pt" o:ole="">
                  <v:imagedata r:id="rId92" o:title=""/>
                </v:shape>
                <o:OLEObject Type="Embed" ProgID="Equation.3" ShapeID="_x0000_i1077" DrawAspect="Content" ObjectID="_1711781094" r:id="rId95"/>
              </w:object>
            </w:r>
            <w:r>
              <w:t xml:space="preserve">x &lt; 4 </w:t>
            </w:r>
          </w:p>
          <w:p w:rsidR="009E15CB" w:rsidRDefault="009E15CB" w:rsidP="009E15CB">
            <w:r>
              <w:t xml:space="preserve"> Vậy 2 bất phương trình trên tương đương .</w:t>
            </w:r>
          </w:p>
          <w:p w:rsidR="009E15CB" w:rsidRDefault="009E15CB" w:rsidP="009E15CB">
            <w:r>
              <w:t xml:space="preserve">2x &lt; - 4 </w:t>
            </w:r>
            <w:r>
              <w:rPr>
                <w:rFonts w:ascii="Cambria Math" w:hAnsi="Cambria Math"/>
              </w:rPr>
              <w:t>⟺</w:t>
            </w:r>
            <w:r>
              <w:t xml:space="preserve"> x &lt; -2</w:t>
            </w:r>
          </w:p>
          <w:p w:rsidR="009E15CB" w:rsidRDefault="009E15CB" w:rsidP="009E15CB">
            <w:r>
              <w:t xml:space="preserve">-3x &gt; 6 </w:t>
            </w:r>
            <w:r>
              <w:rPr>
                <w:rFonts w:ascii="Cambria Math" w:hAnsi="Cambria Math"/>
              </w:rPr>
              <w:t>⟺</w:t>
            </w:r>
            <w:r>
              <w:t xml:space="preserve"> x &lt; </w:t>
            </w:r>
            <w:r w:rsidR="00B83233">
              <w:t>-2</w:t>
            </w:r>
          </w:p>
          <w:p w:rsidR="00B83233" w:rsidRDefault="00B83233" w:rsidP="009E15CB">
            <w:r>
              <w:t>Vậy 2 BPT không tương đương</w:t>
            </w:r>
          </w:p>
        </w:tc>
        <w:tc>
          <w:tcPr>
            <w:tcW w:w="3686" w:type="dxa"/>
            <w:shd w:val="clear" w:color="auto" w:fill="auto"/>
          </w:tcPr>
          <w:p w:rsidR="009E15CB" w:rsidRPr="00615361" w:rsidRDefault="009E15CB" w:rsidP="009E15CB">
            <w:pPr>
              <w:pStyle w:val="BodyText2"/>
              <w:rPr>
                <w:rFonts w:ascii="Times New Roman" w:hAnsi="Times New Roman"/>
                <w:i w:val="0"/>
                <w:sz w:val="26"/>
                <w:szCs w:val="26"/>
                <w:u w:val="none"/>
              </w:rPr>
            </w:pPr>
            <w:r w:rsidRPr="00615361">
              <w:rPr>
                <w:rFonts w:ascii="Times New Roman" w:hAnsi="Times New Roman"/>
                <w:i w:val="0"/>
                <w:sz w:val="26"/>
                <w:szCs w:val="26"/>
                <w:u w:val="none"/>
              </w:rPr>
              <w:lastRenderedPageBreak/>
              <w:t>2.Hai quy tắc biến đổi bất phương trình.</w:t>
            </w:r>
          </w:p>
          <w:p w:rsidR="009E15CB" w:rsidRPr="00615361" w:rsidRDefault="009E15CB" w:rsidP="009E15CB">
            <w:pPr>
              <w:rPr>
                <w:szCs w:val="26"/>
              </w:rPr>
            </w:pPr>
            <w:r w:rsidRPr="00615361">
              <w:rPr>
                <w:b/>
                <w:szCs w:val="26"/>
              </w:rPr>
              <w:t>a.</w:t>
            </w:r>
            <w:r>
              <w:rPr>
                <w:b/>
                <w:szCs w:val="26"/>
              </w:rPr>
              <w:t xml:space="preserve"> Quy tắc chuyển vế (sgk</w:t>
            </w:r>
            <w:r w:rsidRPr="00615361">
              <w:rPr>
                <w:szCs w:val="26"/>
              </w:rPr>
              <w:t>)</w:t>
            </w:r>
          </w:p>
          <w:p w:rsidR="009E15CB" w:rsidRPr="00EF5555" w:rsidRDefault="009E15CB" w:rsidP="009E15CB">
            <w:r w:rsidRPr="00EF5555">
              <w:t>Ví dụ 1: SGK</w:t>
            </w:r>
          </w:p>
          <w:p w:rsidR="009E15CB" w:rsidRPr="00615361" w:rsidRDefault="009E15CB" w:rsidP="009E15CB">
            <w:pPr>
              <w:pStyle w:val="BodyText2"/>
              <w:rPr>
                <w:rFonts w:ascii="Times New Roman" w:hAnsi="Times New Roman"/>
                <w:b w:val="0"/>
                <w:i w:val="0"/>
                <w:sz w:val="26"/>
                <w:szCs w:val="26"/>
              </w:rPr>
            </w:pPr>
            <w:r w:rsidRPr="00615361">
              <w:rPr>
                <w:rFonts w:ascii="Times New Roman" w:hAnsi="Times New Roman"/>
                <w:b w:val="0"/>
                <w:i w:val="0"/>
                <w:sz w:val="26"/>
                <w:szCs w:val="26"/>
                <w:u w:val="none"/>
              </w:rPr>
              <w:t>Ví dụ 2:</w:t>
            </w:r>
          </w:p>
          <w:p w:rsidR="009E15CB" w:rsidRPr="00D03096" w:rsidRDefault="009E15CB" w:rsidP="009E15CB">
            <w:r w:rsidRPr="00D03096">
              <w:t xml:space="preserve">x + 3 </w:t>
            </w:r>
            <w:r w:rsidRPr="00615361">
              <w:rPr>
                <w:szCs w:val="26"/>
              </w:rPr>
              <w:sym w:font="Symbol" w:char="F0B3"/>
            </w:r>
            <w:r w:rsidRPr="00D03096">
              <w:t xml:space="preserve"> 18 (a)</w:t>
            </w:r>
          </w:p>
          <w:p w:rsidR="009E15CB" w:rsidRPr="00D03096" w:rsidRDefault="009E15CB" w:rsidP="009E15CB">
            <w:r w:rsidRPr="00615361">
              <w:rPr>
                <w:szCs w:val="26"/>
              </w:rPr>
              <w:sym w:font="Symbol" w:char="F0DB"/>
            </w:r>
            <w:r w:rsidRPr="00D03096">
              <w:t xml:space="preserve"> x </w:t>
            </w:r>
            <w:r w:rsidRPr="00615361">
              <w:rPr>
                <w:szCs w:val="26"/>
              </w:rPr>
              <w:sym w:font="Symbol" w:char="F0B3"/>
            </w:r>
            <w:r w:rsidRPr="00D03096">
              <w:t xml:space="preserve"> 18 – 3 </w:t>
            </w:r>
          </w:p>
          <w:p w:rsidR="009E15CB" w:rsidRPr="00D03096" w:rsidRDefault="009E15CB" w:rsidP="009E15CB">
            <w:r w:rsidRPr="00615361">
              <w:rPr>
                <w:szCs w:val="26"/>
              </w:rPr>
              <w:sym w:font="Symbol" w:char="F0DB"/>
            </w:r>
            <w:r w:rsidRPr="00D03096">
              <w:t xml:space="preserve"> x </w:t>
            </w:r>
            <w:r w:rsidRPr="00615361">
              <w:rPr>
                <w:szCs w:val="26"/>
              </w:rPr>
              <w:sym w:font="Symbol" w:char="F0B3"/>
            </w:r>
            <w:r w:rsidRPr="00D03096">
              <w:t xml:space="preserve"> 15</w:t>
            </w:r>
          </w:p>
          <w:p w:rsidR="009E15CB" w:rsidRPr="00D03096" w:rsidRDefault="009E15CB" w:rsidP="009E15CB">
            <w:r w:rsidRPr="00D03096">
              <w:t>Tập nghiệm của bất phương trình (a) là</w:t>
            </w:r>
          </w:p>
          <w:p w:rsidR="009E15CB" w:rsidRPr="00D03096" w:rsidRDefault="009E15CB" w:rsidP="009E15CB">
            <w:r w:rsidRPr="00615361">
              <w:rPr>
                <w:szCs w:val="26"/>
              </w:rPr>
              <w:sym w:font="Symbol" w:char="F07B"/>
            </w:r>
            <w:r w:rsidRPr="00D03096">
              <w:t xml:space="preserve">x { x </w:t>
            </w:r>
            <w:r w:rsidRPr="00615361">
              <w:rPr>
                <w:szCs w:val="26"/>
              </w:rPr>
              <w:sym w:font="Symbol" w:char="F0B3"/>
            </w:r>
            <w:r w:rsidRPr="00D03096">
              <w:t xml:space="preserve"> 15</w:t>
            </w:r>
            <w:r w:rsidRPr="00615361">
              <w:rPr>
                <w:szCs w:val="26"/>
              </w:rPr>
              <w:sym w:font="Symbol" w:char="F07D"/>
            </w:r>
          </w:p>
          <w:p w:rsidR="009E15CB" w:rsidRPr="00D03096" w:rsidRDefault="009E15CB" w:rsidP="009E15CB">
            <w:r w:rsidRPr="00615361">
              <w:rPr>
                <w:b/>
              </w:rPr>
              <w:t>b.</w:t>
            </w:r>
            <w:r>
              <w:rPr>
                <w:b/>
              </w:rPr>
              <w:t xml:space="preserve"> Quy tắc nhân với một số (sgk</w:t>
            </w:r>
            <w:r w:rsidRPr="00EF5555">
              <w:t>)</w:t>
            </w:r>
          </w:p>
          <w:p w:rsidR="009E15CB" w:rsidRPr="00D03096" w:rsidRDefault="009E15CB" w:rsidP="009E15CB">
            <w:r>
              <w:t xml:space="preserve">Ví dụ 3: </w:t>
            </w:r>
          </w:p>
          <w:p w:rsidR="009E15CB" w:rsidRPr="00D03096" w:rsidRDefault="009E15CB" w:rsidP="009E15CB">
            <w:r>
              <w:t xml:space="preserve">   </w:t>
            </w:r>
            <w:r w:rsidRPr="00D03096">
              <w:t>3</w:t>
            </w:r>
            <w:r>
              <w:t xml:space="preserve">x </w:t>
            </w:r>
            <w:r w:rsidRPr="00D03096">
              <w:t>&lt; 2x – 5 (b)</w:t>
            </w:r>
          </w:p>
          <w:p w:rsidR="009E15CB" w:rsidRPr="00D03096" w:rsidRDefault="009E15CB" w:rsidP="009E15CB">
            <w:r w:rsidRPr="00615361">
              <w:rPr>
                <w:szCs w:val="26"/>
              </w:rPr>
              <w:sym w:font="Symbol" w:char="F0DB"/>
            </w:r>
            <w:r w:rsidRPr="00D03096">
              <w:t xml:space="preserve"> 3x – 2x &lt; -5</w:t>
            </w:r>
          </w:p>
          <w:p w:rsidR="009E15CB" w:rsidRPr="00D03096" w:rsidRDefault="009E15CB" w:rsidP="009E15CB">
            <w:r w:rsidRPr="00615361">
              <w:rPr>
                <w:szCs w:val="26"/>
              </w:rPr>
              <w:lastRenderedPageBreak/>
              <w:sym w:font="Symbol" w:char="F0DB"/>
            </w:r>
            <w:r w:rsidRPr="00D03096">
              <w:t xml:space="preserve"> x &lt; -5</w:t>
            </w:r>
          </w:p>
          <w:p w:rsidR="009E15CB" w:rsidRPr="00D03096" w:rsidRDefault="009E15CB" w:rsidP="009E15CB">
            <w:r w:rsidRPr="00D03096">
              <w:t xml:space="preserve">Tập nghiệm của bất phương trình (b) là </w:t>
            </w:r>
          </w:p>
          <w:p w:rsidR="009E15CB" w:rsidRDefault="009E15CB" w:rsidP="009E15CB">
            <w:r w:rsidRPr="00615361">
              <w:rPr>
                <w:szCs w:val="26"/>
              </w:rPr>
              <w:sym w:font="Symbol" w:char="F07B"/>
            </w:r>
            <w:r w:rsidRPr="00D03096">
              <w:t>x { x &lt; -5</w:t>
            </w:r>
            <w:r w:rsidRPr="00615361">
              <w:rPr>
                <w:szCs w:val="26"/>
              </w:rPr>
              <w:sym w:font="Symbol" w:char="F07D"/>
            </w:r>
          </w:p>
        </w:tc>
      </w:tr>
    </w:tbl>
    <w:p w:rsidR="00185B45" w:rsidRDefault="00B83233" w:rsidP="00B83233">
      <w:pPr>
        <w:ind w:left="-284"/>
        <w:jc w:val="center"/>
        <w:rPr>
          <w:b/>
        </w:rPr>
      </w:pPr>
      <w:r>
        <w:rPr>
          <w:b/>
          <w:caps/>
        </w:rPr>
        <w:lastRenderedPageBreak/>
        <w:t xml:space="preserve">HĐ </w:t>
      </w:r>
      <w:r w:rsidR="00185B45">
        <w:rPr>
          <w:b/>
        </w:rPr>
        <w:t>3</w:t>
      </w:r>
      <w:r w:rsidR="00185B45" w:rsidRPr="00000CA4">
        <w:rPr>
          <w:b/>
        </w:rPr>
        <w:t xml:space="preserve">: Giải bất phương </w:t>
      </w:r>
      <w:r>
        <w:rPr>
          <w:b/>
        </w:rPr>
        <w:t>bậc nhất một ẩn. (</w:t>
      </w:r>
      <w:r w:rsidR="00185B45">
        <w:rPr>
          <w:b/>
        </w:rPr>
        <w:t>8</w:t>
      </w:r>
      <w:r>
        <w:rPr>
          <w:b/>
        </w:rPr>
        <w:t xml:space="preserve"> ph)</w:t>
      </w:r>
    </w:p>
    <w:tbl>
      <w:tblPr>
        <w:tblW w:w="10207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61"/>
        <w:gridCol w:w="3260"/>
        <w:gridCol w:w="3686"/>
      </w:tblGrid>
      <w:tr w:rsidR="00B83233" w:rsidRPr="00615361" w:rsidTr="009776E5">
        <w:tc>
          <w:tcPr>
            <w:tcW w:w="3261" w:type="dxa"/>
            <w:shd w:val="clear" w:color="auto" w:fill="auto"/>
          </w:tcPr>
          <w:p w:rsidR="00B83233" w:rsidRPr="0062606D" w:rsidRDefault="00B83233" w:rsidP="00B83233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Hoạt động của GV</w:t>
            </w:r>
          </w:p>
        </w:tc>
        <w:tc>
          <w:tcPr>
            <w:tcW w:w="3260" w:type="dxa"/>
            <w:shd w:val="clear" w:color="auto" w:fill="auto"/>
          </w:tcPr>
          <w:p w:rsidR="00B83233" w:rsidRPr="0062606D" w:rsidRDefault="00B83233" w:rsidP="00B83233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Hoạt động của HS</w:t>
            </w:r>
          </w:p>
        </w:tc>
        <w:tc>
          <w:tcPr>
            <w:tcW w:w="3686" w:type="dxa"/>
            <w:shd w:val="clear" w:color="auto" w:fill="auto"/>
          </w:tcPr>
          <w:p w:rsidR="00B83233" w:rsidRPr="0062606D" w:rsidRDefault="00B83233" w:rsidP="00B83233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Kiến thức cần đạt</w:t>
            </w:r>
          </w:p>
        </w:tc>
      </w:tr>
      <w:tr w:rsidR="00B83233" w:rsidRPr="00615361" w:rsidTr="009776E5">
        <w:tc>
          <w:tcPr>
            <w:tcW w:w="3261" w:type="dxa"/>
            <w:shd w:val="clear" w:color="auto" w:fill="auto"/>
          </w:tcPr>
          <w:p w:rsidR="00B83233" w:rsidRDefault="00B83233" w:rsidP="00B83233">
            <w:r>
              <w:t>- GV nêu VD 5 sgk</w:t>
            </w:r>
          </w:p>
          <w:p w:rsidR="00B83233" w:rsidRDefault="00B83233" w:rsidP="00B83233">
            <w:r>
              <w:t>- Gọi HS lên giải BPT:</w:t>
            </w:r>
          </w:p>
          <w:p w:rsidR="00B83233" w:rsidRDefault="00B83233" w:rsidP="00B83233">
            <w:r>
              <w:t xml:space="preserve"> 2x – 5 &lt; 0 </w:t>
            </w:r>
          </w:p>
          <w:p w:rsidR="00B83233" w:rsidRDefault="00B83233" w:rsidP="00B83233">
            <w:r>
              <w:t>- Gọi HS lên biểu diễn tập nghiệm trên trục số.</w:t>
            </w:r>
          </w:p>
          <w:p w:rsidR="00B83233" w:rsidRDefault="00B83233" w:rsidP="00B83233">
            <w:r>
              <w:t>*GV: lưu ý HS đã sử dụng 2 quy tắc để giải BPT.</w:t>
            </w:r>
          </w:p>
          <w:p w:rsidR="00B83233" w:rsidRDefault="00B83233" w:rsidP="00B83233">
            <w:r>
              <w:t>- Gọi HS lên bảng làm ?5</w:t>
            </w:r>
          </w:p>
          <w:p w:rsidR="00B83233" w:rsidRDefault="00B83233" w:rsidP="00B83233">
            <w:r>
              <w:t xml:space="preserve">- Gọi HS  đọc chú ý sgk </w:t>
            </w:r>
          </w:p>
        </w:tc>
        <w:tc>
          <w:tcPr>
            <w:tcW w:w="3260" w:type="dxa"/>
            <w:shd w:val="clear" w:color="auto" w:fill="auto"/>
          </w:tcPr>
          <w:p w:rsidR="00B83233" w:rsidRDefault="00B83233" w:rsidP="00B83233"/>
          <w:p w:rsidR="00B83233" w:rsidRDefault="00B83233" w:rsidP="00B83233">
            <w:r>
              <w:t>- HS lên bảng làm</w:t>
            </w:r>
          </w:p>
          <w:p w:rsidR="00B83233" w:rsidRDefault="00B83233" w:rsidP="00B83233">
            <w:r>
              <w:t>- HS lên biểu diễn tập nghiệm.</w:t>
            </w:r>
          </w:p>
          <w:p w:rsidR="00B83233" w:rsidRDefault="00B83233" w:rsidP="00B83233">
            <w:r>
              <w:t>?5.</w:t>
            </w:r>
          </w:p>
          <w:p w:rsidR="00B83233" w:rsidRDefault="00B83233" w:rsidP="00B83233">
            <w:r>
              <w:t xml:space="preserve">  - 4x – 8 &lt; 0</w:t>
            </w:r>
          </w:p>
          <w:p w:rsidR="00B83233" w:rsidRDefault="00B83233" w:rsidP="00B83233">
            <w:r>
              <w:t xml:space="preserve">     </w:t>
            </w:r>
            <w:r w:rsidRPr="00615361">
              <w:rPr>
                <w:position w:val="-6"/>
              </w:rPr>
              <w:object w:dxaOrig="340" w:dyaOrig="240">
                <v:shape id="_x0000_i1078" type="#_x0000_t75" style="width:17.2pt;height:11.75pt" o:ole="">
                  <v:imagedata r:id="rId96" o:title=""/>
                </v:shape>
                <o:OLEObject Type="Embed" ProgID="Equation.3" ShapeID="_x0000_i1078" DrawAspect="Content" ObjectID="_1711781095" r:id="rId97"/>
              </w:object>
            </w:r>
            <w:r>
              <w:t xml:space="preserve">- 4x &lt; 8 </w:t>
            </w:r>
          </w:p>
          <w:p w:rsidR="00B83233" w:rsidRDefault="00B83233" w:rsidP="00B83233">
            <w:r>
              <w:t xml:space="preserve">     </w:t>
            </w:r>
            <w:r w:rsidRPr="00615361">
              <w:rPr>
                <w:position w:val="-6"/>
              </w:rPr>
              <w:object w:dxaOrig="340" w:dyaOrig="240">
                <v:shape id="_x0000_i1079" type="#_x0000_t75" style="width:17.2pt;height:11.75pt" o:ole="">
                  <v:imagedata r:id="rId98" o:title=""/>
                </v:shape>
                <o:OLEObject Type="Embed" ProgID="Equation.3" ShapeID="_x0000_i1079" DrawAspect="Content" ObjectID="_1711781096" r:id="rId99"/>
              </w:object>
            </w:r>
            <w:r>
              <w:t xml:space="preserve">  x &gt; -2 </w:t>
            </w:r>
          </w:p>
          <w:p w:rsidR="00B83233" w:rsidRDefault="00B83233" w:rsidP="00B83233">
            <w:r>
              <w:t>- HS đọc chú ý sgk.</w:t>
            </w:r>
          </w:p>
        </w:tc>
        <w:tc>
          <w:tcPr>
            <w:tcW w:w="3686" w:type="dxa"/>
            <w:shd w:val="clear" w:color="auto" w:fill="auto"/>
          </w:tcPr>
          <w:p w:rsidR="00B83233" w:rsidRPr="00615361" w:rsidRDefault="00B83233" w:rsidP="00B83233">
            <w:pPr>
              <w:rPr>
                <w:b/>
              </w:rPr>
            </w:pPr>
            <w:r>
              <w:rPr>
                <w:b/>
              </w:rPr>
              <w:t>3.</w:t>
            </w:r>
            <w:r w:rsidRPr="00615361">
              <w:rPr>
                <w:b/>
              </w:rPr>
              <w:t xml:space="preserve"> Giải bất phương trình bậc nhất một ẩn </w:t>
            </w:r>
          </w:p>
          <w:p w:rsidR="00B83233" w:rsidRDefault="00B83233" w:rsidP="00B83233">
            <w:r>
              <w:t xml:space="preserve">VD: Giải bất phương trình: </w:t>
            </w:r>
          </w:p>
          <w:p w:rsidR="00B83233" w:rsidRDefault="00B83233" w:rsidP="00B83233">
            <w:r>
              <w:t xml:space="preserve">         2x – 5 &lt; 0 </w:t>
            </w:r>
          </w:p>
          <w:p w:rsidR="00B83233" w:rsidRDefault="00B83233" w:rsidP="00B83233">
            <w:r>
              <w:t xml:space="preserve">    </w:t>
            </w:r>
            <w:r w:rsidRPr="00615361">
              <w:rPr>
                <w:position w:val="-6"/>
              </w:rPr>
              <w:object w:dxaOrig="340" w:dyaOrig="240">
                <v:shape id="_x0000_i1080" type="#_x0000_t75" style="width:17.2pt;height:11.75pt" o:ole="">
                  <v:imagedata r:id="rId96" o:title=""/>
                </v:shape>
                <o:OLEObject Type="Embed" ProgID="Equation.3" ShapeID="_x0000_i1080" DrawAspect="Content" ObjectID="_1711781097" r:id="rId100"/>
              </w:object>
            </w:r>
            <w:r>
              <w:t xml:space="preserve"> 2x  &lt;  5 </w:t>
            </w:r>
          </w:p>
          <w:p w:rsidR="00B83233" w:rsidRDefault="00B83233" w:rsidP="00B83233">
            <w:r>
              <w:t xml:space="preserve">     </w:t>
            </w:r>
            <w:r w:rsidRPr="00615361">
              <w:rPr>
                <w:position w:val="-6"/>
              </w:rPr>
              <w:object w:dxaOrig="340" w:dyaOrig="240">
                <v:shape id="_x0000_i1081" type="#_x0000_t75" style="width:17.2pt;height:11.75pt" o:ole="">
                  <v:imagedata r:id="rId96" o:title=""/>
                </v:shape>
                <o:OLEObject Type="Embed" ProgID="Equation.3" ShapeID="_x0000_i1081" DrawAspect="Content" ObjectID="_1711781098" r:id="rId101"/>
              </w:object>
            </w:r>
            <w:r>
              <w:t xml:space="preserve">x &lt; </w:t>
            </w:r>
            <w:r w:rsidRPr="00615361">
              <w:rPr>
                <w:position w:val="-24"/>
              </w:rPr>
              <w:object w:dxaOrig="240" w:dyaOrig="620">
                <v:shape id="_x0000_i1082" type="#_x0000_t75" style="width:11.75pt;height:30.5pt" o:ole="">
                  <v:imagedata r:id="rId102" o:title=""/>
                </v:shape>
                <o:OLEObject Type="Embed" ProgID="Equation.3" ShapeID="_x0000_i1082" DrawAspect="Content" ObjectID="_1711781099" r:id="rId103"/>
              </w:object>
            </w:r>
          </w:p>
        </w:tc>
      </w:tr>
    </w:tbl>
    <w:p w:rsidR="00185B45" w:rsidRDefault="00B83233" w:rsidP="00B83233">
      <w:pPr>
        <w:ind w:left="-284"/>
        <w:rPr>
          <w:b/>
        </w:rPr>
      </w:pPr>
      <w:r>
        <w:rPr>
          <w:b/>
          <w:caps/>
        </w:rPr>
        <w:t xml:space="preserve">HĐ </w:t>
      </w:r>
      <w:r w:rsidR="00185B45">
        <w:rPr>
          <w:b/>
          <w:caps/>
        </w:rPr>
        <w:t>4</w:t>
      </w:r>
      <w:r w:rsidR="00185B45" w:rsidRPr="00000CA4">
        <w:rPr>
          <w:b/>
        </w:rPr>
        <w:t xml:space="preserve">: Giải </w:t>
      </w:r>
      <w:r>
        <w:rPr>
          <w:b/>
        </w:rPr>
        <w:t>BPT</w:t>
      </w:r>
      <w:r w:rsidR="00185B45" w:rsidRPr="00000CA4">
        <w:rPr>
          <w:b/>
        </w:rPr>
        <w:t xml:space="preserve"> đưa về dạng ax + b &lt; 0;  ax + b &gt; 0;  ax+ b </w:t>
      </w:r>
      <w:r w:rsidR="00185B45" w:rsidRPr="00000CA4">
        <w:rPr>
          <w:b/>
          <w:szCs w:val="26"/>
        </w:rPr>
        <w:sym w:font="Symbol" w:char="F0B3"/>
      </w:r>
      <w:r w:rsidR="00185B45" w:rsidRPr="00000CA4">
        <w:rPr>
          <w:b/>
        </w:rPr>
        <w:t xml:space="preserve"> 0;  ax + b </w:t>
      </w:r>
      <w:r w:rsidR="00185B45" w:rsidRPr="00000CA4">
        <w:rPr>
          <w:b/>
          <w:szCs w:val="26"/>
        </w:rPr>
        <w:sym w:font="Symbol" w:char="F0A3"/>
      </w:r>
      <w:r w:rsidR="00185B45" w:rsidRPr="00000CA4">
        <w:rPr>
          <w:b/>
        </w:rPr>
        <w:t xml:space="preserve"> 0</w:t>
      </w:r>
      <w:r w:rsidR="00185B45">
        <w:rPr>
          <w:b/>
        </w:rPr>
        <w:t xml:space="preserve"> </w:t>
      </w:r>
      <w:r>
        <w:rPr>
          <w:b/>
        </w:rPr>
        <w:t>(</w:t>
      </w:r>
      <w:r w:rsidR="00185B45">
        <w:rPr>
          <w:b/>
        </w:rPr>
        <w:t>8</w:t>
      </w:r>
      <w:r w:rsidR="00185B45" w:rsidRPr="00000CA4">
        <w:rPr>
          <w:b/>
        </w:rPr>
        <w:t xml:space="preserve"> ph</w:t>
      </w:r>
      <w:r>
        <w:rPr>
          <w:b/>
        </w:rPr>
        <w:t>)</w:t>
      </w:r>
      <w:r w:rsidR="00185B45" w:rsidRPr="00000CA4">
        <w:rPr>
          <w:b/>
        </w:rPr>
        <w:t xml:space="preserve"> </w:t>
      </w:r>
    </w:p>
    <w:tbl>
      <w:tblPr>
        <w:tblW w:w="10207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61"/>
        <w:gridCol w:w="3260"/>
        <w:gridCol w:w="3686"/>
      </w:tblGrid>
      <w:tr w:rsidR="00B83233" w:rsidTr="009776E5">
        <w:tc>
          <w:tcPr>
            <w:tcW w:w="3261" w:type="dxa"/>
            <w:shd w:val="clear" w:color="auto" w:fill="auto"/>
          </w:tcPr>
          <w:p w:rsidR="00B83233" w:rsidRPr="0062606D" w:rsidRDefault="00B83233" w:rsidP="00B83233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Hoạt động của GV</w:t>
            </w:r>
          </w:p>
        </w:tc>
        <w:tc>
          <w:tcPr>
            <w:tcW w:w="3260" w:type="dxa"/>
            <w:shd w:val="clear" w:color="auto" w:fill="auto"/>
          </w:tcPr>
          <w:p w:rsidR="00B83233" w:rsidRPr="0062606D" w:rsidRDefault="00B83233" w:rsidP="00B83233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Hoạt động của HS</w:t>
            </w:r>
          </w:p>
        </w:tc>
        <w:tc>
          <w:tcPr>
            <w:tcW w:w="3686" w:type="dxa"/>
            <w:shd w:val="clear" w:color="auto" w:fill="auto"/>
          </w:tcPr>
          <w:p w:rsidR="00B83233" w:rsidRPr="0062606D" w:rsidRDefault="00B83233" w:rsidP="00B83233">
            <w:pPr>
              <w:jc w:val="center"/>
              <w:rPr>
                <w:b/>
                <w:lang w:val="fi-FI"/>
              </w:rPr>
            </w:pPr>
            <w:r w:rsidRPr="0062606D">
              <w:rPr>
                <w:b/>
                <w:lang w:val="fi-FI"/>
              </w:rPr>
              <w:t>Kiến thức cần đạt</w:t>
            </w:r>
          </w:p>
        </w:tc>
      </w:tr>
      <w:tr w:rsidR="00B83233" w:rsidTr="009776E5">
        <w:tc>
          <w:tcPr>
            <w:tcW w:w="3261" w:type="dxa"/>
            <w:shd w:val="clear" w:color="auto" w:fill="auto"/>
          </w:tcPr>
          <w:p w:rsidR="00B83233" w:rsidRPr="00D03096" w:rsidRDefault="00B83233" w:rsidP="00B83233">
            <w:r w:rsidRPr="00D03096">
              <w:t>-GV: cho HS giải các bất phương trình:</w:t>
            </w:r>
          </w:p>
          <w:p w:rsidR="00B83233" w:rsidRDefault="00B83233" w:rsidP="00B83233">
            <w:r>
              <w:t>a)</w:t>
            </w:r>
            <w:r w:rsidRPr="00D03096">
              <w:t xml:space="preserve"> 3x + 1 &lt; 2x – 3 </w:t>
            </w:r>
            <w:r>
              <w:t xml:space="preserve">   </w:t>
            </w:r>
          </w:p>
          <w:p w:rsidR="00B83233" w:rsidRPr="00D03096" w:rsidRDefault="00B83233" w:rsidP="00B83233">
            <w:r>
              <w:t>b)</w:t>
            </w:r>
            <w:r w:rsidRPr="00D03096">
              <w:t xml:space="preserve"> x – 3 </w:t>
            </w:r>
            <w:r w:rsidRPr="00615361">
              <w:rPr>
                <w:szCs w:val="26"/>
              </w:rPr>
              <w:sym w:font="Symbol" w:char="F0B3"/>
            </w:r>
            <w:r w:rsidRPr="00D03096">
              <w:t xml:space="preserve"> 3x + 2</w:t>
            </w:r>
          </w:p>
          <w:p w:rsidR="00B83233" w:rsidRDefault="00B83233" w:rsidP="00B83233">
            <w:r>
              <w:t>-</w:t>
            </w:r>
            <w:r w:rsidRPr="00D03096">
              <w:t>GV yêu cầu HS trình bày hướng giải trước khi giải.</w:t>
            </w:r>
          </w:p>
          <w:p w:rsidR="00B83233" w:rsidRPr="0067238A" w:rsidRDefault="00B83233" w:rsidP="00B83233">
            <w:r>
              <w:t>- Yêu cầu HS làm ?6</w:t>
            </w:r>
          </w:p>
          <w:p w:rsidR="00B83233" w:rsidRDefault="00B83233" w:rsidP="00B83233"/>
        </w:tc>
        <w:tc>
          <w:tcPr>
            <w:tcW w:w="3260" w:type="dxa"/>
            <w:shd w:val="clear" w:color="auto" w:fill="auto"/>
          </w:tcPr>
          <w:p w:rsidR="00B83233" w:rsidRPr="00D03096" w:rsidRDefault="00B83233" w:rsidP="00B83233">
            <w:r w:rsidRPr="00D03096">
              <w:t xml:space="preserve">-HS làm việc cá nhân rồi trao đổi kết quả ở nhóm. </w:t>
            </w:r>
          </w:p>
          <w:p w:rsidR="00B83233" w:rsidRPr="00D03096" w:rsidRDefault="00B83233" w:rsidP="00B83233">
            <w:r>
              <w:t xml:space="preserve">- </w:t>
            </w:r>
            <w:r w:rsidRPr="00D03096">
              <w:t>HS lên bảng trình bày lời giải.</w:t>
            </w:r>
          </w:p>
          <w:p w:rsidR="00B83233" w:rsidRDefault="00B83233" w:rsidP="00B83233"/>
          <w:p w:rsidR="00B83233" w:rsidRDefault="00B83233" w:rsidP="00B83233">
            <w:r>
              <w:t>?6</w:t>
            </w:r>
          </w:p>
          <w:p w:rsidR="00B83233" w:rsidRDefault="00B83233" w:rsidP="00B83233">
            <w:r>
              <w:t>-0,2x – 0,2 &gt; 0,4x – 2</w:t>
            </w:r>
          </w:p>
          <w:p w:rsidR="00B83233" w:rsidRDefault="00B83233" w:rsidP="00B83233">
            <w:r>
              <w:rPr>
                <w:rFonts w:ascii="Cambria Math" w:hAnsi="Cambria Math"/>
              </w:rPr>
              <w:t>⟺</w:t>
            </w:r>
            <w:r>
              <w:t xml:space="preserve"> -0,6x &gt; -1,8</w:t>
            </w:r>
          </w:p>
          <w:p w:rsidR="00B83233" w:rsidRDefault="00B83233" w:rsidP="00B83233">
            <w:r>
              <w:rPr>
                <w:rFonts w:ascii="Cambria Math" w:hAnsi="Cambria Math"/>
              </w:rPr>
              <w:t>⟺</w:t>
            </w:r>
            <w:r>
              <w:t xml:space="preserve"> x &lt; 3 </w:t>
            </w:r>
          </w:p>
        </w:tc>
        <w:tc>
          <w:tcPr>
            <w:tcW w:w="3686" w:type="dxa"/>
            <w:shd w:val="clear" w:color="auto" w:fill="auto"/>
          </w:tcPr>
          <w:p w:rsidR="00B83233" w:rsidRDefault="00B83233" w:rsidP="00B83233">
            <w:pPr>
              <w:rPr>
                <w:b/>
              </w:rPr>
            </w:pPr>
            <w:r>
              <w:rPr>
                <w:b/>
              </w:rPr>
              <w:t>4.</w:t>
            </w:r>
            <w:r>
              <w:t xml:space="preserve"> </w:t>
            </w:r>
            <w:r w:rsidRPr="00615361">
              <w:rPr>
                <w:b/>
              </w:rPr>
              <w:t xml:space="preserve">Giải bất phương trình đưa về dạng ax + b &lt; 0;  ax + b &gt; 0;  </w:t>
            </w:r>
          </w:p>
          <w:p w:rsidR="00B83233" w:rsidRPr="00615361" w:rsidRDefault="00B83233" w:rsidP="00B83233">
            <w:pPr>
              <w:rPr>
                <w:b/>
              </w:rPr>
            </w:pPr>
            <w:r w:rsidRPr="00615361">
              <w:rPr>
                <w:b/>
              </w:rPr>
              <w:t xml:space="preserve">ax+ b </w:t>
            </w:r>
            <w:r w:rsidRPr="00615361">
              <w:rPr>
                <w:b/>
                <w:szCs w:val="26"/>
              </w:rPr>
              <w:sym w:font="Symbol" w:char="F0B3"/>
            </w:r>
            <w:r w:rsidRPr="00615361">
              <w:rPr>
                <w:b/>
              </w:rPr>
              <w:t xml:space="preserve"> 0; ax + b </w:t>
            </w:r>
            <w:r w:rsidRPr="00615361">
              <w:rPr>
                <w:b/>
                <w:szCs w:val="26"/>
              </w:rPr>
              <w:sym w:font="Symbol" w:char="F0A3"/>
            </w:r>
            <w:r w:rsidRPr="00615361">
              <w:rPr>
                <w:b/>
              </w:rPr>
              <w:t xml:space="preserve"> 0</w:t>
            </w:r>
          </w:p>
          <w:p w:rsidR="00B83233" w:rsidRPr="00D03096" w:rsidRDefault="00B83233" w:rsidP="00B83233">
            <w:r>
              <w:t xml:space="preserve">Ví dụ:  </w:t>
            </w:r>
            <w:r w:rsidRPr="00D03096">
              <w:t xml:space="preserve">b/ x – 3 </w:t>
            </w:r>
            <w:r w:rsidRPr="00615361">
              <w:rPr>
                <w:szCs w:val="26"/>
              </w:rPr>
              <w:sym w:font="Symbol" w:char="F0B3"/>
            </w:r>
            <w:r w:rsidRPr="00D03096">
              <w:t xml:space="preserve"> 3x + 2</w:t>
            </w:r>
          </w:p>
          <w:p w:rsidR="00B83233" w:rsidRPr="00D03096" w:rsidRDefault="00B83233" w:rsidP="00B83233">
            <w:r w:rsidRPr="00615361">
              <w:rPr>
                <w:szCs w:val="26"/>
              </w:rPr>
              <w:t xml:space="preserve">           </w:t>
            </w:r>
            <w:r w:rsidRPr="00615361">
              <w:rPr>
                <w:szCs w:val="26"/>
              </w:rPr>
              <w:sym w:font="Symbol" w:char="F0DB"/>
            </w:r>
            <w:r w:rsidRPr="00D03096">
              <w:t xml:space="preserve"> x – 3x </w:t>
            </w:r>
            <w:r w:rsidRPr="00615361">
              <w:rPr>
                <w:szCs w:val="26"/>
              </w:rPr>
              <w:sym w:font="Symbol" w:char="F0B3"/>
            </w:r>
            <w:r w:rsidRPr="00D03096">
              <w:t xml:space="preserve"> 3 + 2</w:t>
            </w:r>
          </w:p>
          <w:p w:rsidR="00B83233" w:rsidRPr="00D03096" w:rsidRDefault="00B83233" w:rsidP="00B83233">
            <w:r w:rsidRPr="00615361">
              <w:rPr>
                <w:szCs w:val="26"/>
              </w:rPr>
              <w:t xml:space="preserve">           </w:t>
            </w:r>
            <w:r w:rsidRPr="00615361">
              <w:rPr>
                <w:szCs w:val="26"/>
              </w:rPr>
              <w:sym w:font="Symbol" w:char="F0DB"/>
            </w:r>
            <w:r w:rsidRPr="00D03096">
              <w:t xml:space="preserve"> x </w:t>
            </w:r>
            <w:r w:rsidRPr="00615361">
              <w:rPr>
                <w:szCs w:val="26"/>
              </w:rPr>
              <w:sym w:font="Symbol" w:char="F0A3"/>
            </w:r>
            <w:r w:rsidRPr="00D03096">
              <w:t xml:space="preserve"> - </w:t>
            </w:r>
            <w:r w:rsidRPr="00615361">
              <w:rPr>
                <w:position w:val="-24"/>
              </w:rPr>
              <w:object w:dxaOrig="240" w:dyaOrig="620">
                <v:shape id="_x0000_i1083" type="#_x0000_t75" style="width:11.75pt;height:30.5pt" o:ole="">
                  <v:imagedata r:id="rId104" o:title=""/>
                </v:shape>
                <o:OLEObject Type="Embed" ProgID="Equation.DSMT4" ShapeID="_x0000_i1083" DrawAspect="Content" ObjectID="_1711781100" r:id="rId105"/>
              </w:object>
            </w:r>
          </w:p>
          <w:p w:rsidR="00B83233" w:rsidRDefault="00B83233" w:rsidP="00B83233">
            <w:r w:rsidRPr="00D03096">
              <w:t>Tập nghiệm của phương trình là:</w:t>
            </w:r>
            <w:r>
              <w:t xml:space="preserve"> </w:t>
            </w:r>
            <w:r w:rsidRPr="00615361">
              <w:rPr>
                <w:szCs w:val="26"/>
              </w:rPr>
              <w:sym w:font="Symbol" w:char="F07B"/>
            </w:r>
            <w:r w:rsidRPr="00D03096">
              <w:t>x</w:t>
            </w:r>
            <w:r w:rsidRPr="00615361">
              <w:rPr>
                <w:szCs w:val="26"/>
              </w:rPr>
              <w:sym w:font="Symbol" w:char="F0A3"/>
            </w:r>
            <w:r w:rsidRPr="00D03096">
              <w:t xml:space="preserve"> -</w:t>
            </w:r>
            <w:r w:rsidRPr="00615361">
              <w:rPr>
                <w:position w:val="-24"/>
              </w:rPr>
              <w:object w:dxaOrig="240" w:dyaOrig="620">
                <v:shape id="_x0000_i1084" type="#_x0000_t75" style="width:11.75pt;height:30.5pt" o:ole="">
                  <v:imagedata r:id="rId106" o:title=""/>
                </v:shape>
                <o:OLEObject Type="Embed" ProgID="Equation.DSMT4" ShapeID="_x0000_i1084" DrawAspect="Content" ObjectID="_1711781101" r:id="rId107"/>
              </w:object>
            </w:r>
            <w:r w:rsidRPr="00615361">
              <w:rPr>
                <w:szCs w:val="26"/>
              </w:rPr>
              <w:sym w:font="Symbol" w:char="F07D"/>
            </w:r>
          </w:p>
        </w:tc>
      </w:tr>
    </w:tbl>
    <w:p w:rsidR="00185B45" w:rsidRDefault="00185B45" w:rsidP="002C372D">
      <w:pPr>
        <w:ind w:left="-284"/>
      </w:pPr>
      <w:r>
        <w:rPr>
          <w:b/>
        </w:rPr>
        <w:t>c</w:t>
      </w:r>
      <w:r w:rsidR="002C372D">
        <w:rPr>
          <w:b/>
        </w:rPr>
        <w:t xml:space="preserve">. </w:t>
      </w:r>
      <w:r w:rsidRPr="00090BB3">
        <w:rPr>
          <w:b/>
        </w:rPr>
        <w:t xml:space="preserve">Củng cố: </w:t>
      </w:r>
      <w:r w:rsidR="002C372D">
        <w:rPr>
          <w:b/>
        </w:rPr>
        <w:t>(</w:t>
      </w:r>
      <w:r>
        <w:t>5</w:t>
      </w:r>
      <w:r w:rsidRPr="009E48F8">
        <w:t xml:space="preserve"> ph</w:t>
      </w:r>
      <w:r w:rsidR="002C372D">
        <w:t xml:space="preserve">) </w:t>
      </w:r>
      <w:r>
        <w:t xml:space="preserve">Bài 19a,b; 20 a,b ( sgk) </w:t>
      </w:r>
    </w:p>
    <w:p w:rsidR="00185B45" w:rsidRPr="009E48F8" w:rsidRDefault="00185B45" w:rsidP="00B83233">
      <w:pPr>
        <w:ind w:left="-284"/>
      </w:pPr>
      <w:r>
        <w:rPr>
          <w:b/>
        </w:rPr>
        <w:t>d</w:t>
      </w:r>
      <w:r w:rsidR="002C372D">
        <w:rPr>
          <w:b/>
        </w:rPr>
        <w:t xml:space="preserve">. </w:t>
      </w:r>
      <w:r w:rsidRPr="00090BB3">
        <w:rPr>
          <w:b/>
        </w:rPr>
        <w:t>Hướng dẫn học ở nhà:</w:t>
      </w:r>
      <w:r>
        <w:rPr>
          <w:b/>
        </w:rPr>
        <w:t xml:space="preserve"> </w:t>
      </w:r>
      <w:r w:rsidR="002C372D">
        <w:rPr>
          <w:b/>
        </w:rPr>
        <w:t>(</w:t>
      </w:r>
      <w:r w:rsidRPr="009E48F8">
        <w:t>2ph</w:t>
      </w:r>
      <w:r w:rsidR="002C372D">
        <w:t>)</w:t>
      </w:r>
      <w:r w:rsidRPr="009E48F8">
        <w:t xml:space="preserve"> </w:t>
      </w:r>
    </w:p>
    <w:p w:rsidR="00185B45" w:rsidRDefault="00185B45" w:rsidP="00B83233">
      <w:pPr>
        <w:ind w:left="-284"/>
      </w:pPr>
      <w:r>
        <w:t xml:space="preserve">- Học thuộc 2 quy tắc biến đổi BPT, cách giải bất pt bậc nhất 1 ẩn </w:t>
      </w:r>
    </w:p>
    <w:p w:rsidR="00185B45" w:rsidRDefault="00185B45" w:rsidP="00B83233">
      <w:pPr>
        <w:ind w:left="-284"/>
      </w:pPr>
      <w:r>
        <w:t>- Bài tập: 19 c,d; Bài 20 c,d; Bài 21, 22, 23, 24, 25, 26 sgk. Tr 47,48</w:t>
      </w:r>
    </w:p>
    <w:p w:rsidR="002C372D" w:rsidRPr="000E434F" w:rsidRDefault="002C372D" w:rsidP="002C372D">
      <w:pPr>
        <w:widowControl w:val="0"/>
        <w:autoSpaceDE w:val="0"/>
        <w:autoSpaceDN w:val="0"/>
        <w:adjustRightInd w:val="0"/>
        <w:ind w:left="-284"/>
        <w:rPr>
          <w:b/>
          <w:bCs/>
          <w:u w:val="single"/>
        </w:rPr>
      </w:pPr>
      <w:r>
        <w:rPr>
          <w:b/>
          <w:lang w:val="pl-PL"/>
        </w:rPr>
        <w:t xml:space="preserve">e. </w:t>
      </w:r>
      <w:r w:rsidRPr="000E434F">
        <w:rPr>
          <w:b/>
        </w:rPr>
        <w:t>Bổ sung</w:t>
      </w:r>
      <w:r w:rsidRPr="007D4FFD">
        <w:t>………………………………………………………………………………………...</w:t>
      </w:r>
      <w:r>
        <w:t>...</w:t>
      </w:r>
    </w:p>
    <w:p w:rsidR="00185B45" w:rsidRDefault="002C372D" w:rsidP="002C372D">
      <w:pPr>
        <w:rPr>
          <w:iCs/>
        </w:rPr>
      </w:pPr>
      <w:r>
        <w:rPr>
          <w:iCs/>
        </w:rPr>
        <w:t>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15FF3" w:rsidRDefault="00515FF3" w:rsidP="002C372D">
      <w:pPr>
        <w:rPr>
          <w:b/>
        </w:rPr>
      </w:pPr>
    </w:p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2342"/>
        <w:gridCol w:w="4747"/>
        <w:gridCol w:w="2970"/>
      </w:tblGrid>
      <w:tr w:rsidR="002C372D" w:rsidTr="00BD0FE3">
        <w:tc>
          <w:tcPr>
            <w:tcW w:w="2342" w:type="dxa"/>
          </w:tcPr>
          <w:p w:rsidR="00BD0FE3" w:rsidRDefault="00BD0FE3" w:rsidP="00BD0FE3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lastRenderedPageBreak/>
              <w:t>Tuần: 30</w:t>
            </w:r>
          </w:p>
          <w:p w:rsidR="00BD0FE3" w:rsidRDefault="00BD0FE3" w:rsidP="00BD0FE3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t>Tiết: 63</w:t>
            </w:r>
          </w:p>
          <w:p w:rsidR="009776E5" w:rsidRDefault="009776E5" w:rsidP="00490E49">
            <w:pPr>
              <w:jc w:val="both"/>
              <w:rPr>
                <w:b/>
              </w:rPr>
            </w:pPr>
          </w:p>
        </w:tc>
        <w:tc>
          <w:tcPr>
            <w:tcW w:w="4747" w:type="dxa"/>
          </w:tcPr>
          <w:p w:rsidR="002C372D" w:rsidRDefault="002C372D" w:rsidP="00490E49">
            <w:pPr>
              <w:jc w:val="center"/>
              <w:rPr>
                <w:b/>
              </w:rPr>
            </w:pPr>
          </w:p>
          <w:p w:rsidR="002C372D" w:rsidRDefault="002C372D" w:rsidP="00490E49">
            <w:pPr>
              <w:jc w:val="center"/>
              <w:rPr>
                <w:b/>
              </w:rPr>
            </w:pPr>
            <w:r>
              <w:rPr>
                <w:b/>
              </w:rPr>
              <w:t>LUYỆN TẬP</w:t>
            </w:r>
          </w:p>
        </w:tc>
        <w:tc>
          <w:tcPr>
            <w:tcW w:w="2970" w:type="dxa"/>
          </w:tcPr>
          <w:p w:rsidR="00BD0FE3" w:rsidRDefault="00BD0FE3" w:rsidP="00BD0FE3">
            <w:pPr>
              <w:jc w:val="both"/>
              <w:rPr>
                <w:b/>
              </w:rPr>
            </w:pPr>
            <w:r>
              <w:rPr>
                <w:b/>
              </w:rPr>
              <w:t>Ngày soạn: 12/4/2022</w:t>
            </w:r>
          </w:p>
          <w:p w:rsidR="002C372D" w:rsidRDefault="002C372D" w:rsidP="00BD0FE3">
            <w:pPr>
              <w:ind w:left="33"/>
              <w:jc w:val="both"/>
              <w:rPr>
                <w:b/>
              </w:rPr>
            </w:pPr>
          </w:p>
        </w:tc>
      </w:tr>
    </w:tbl>
    <w:p w:rsidR="00490E49" w:rsidRPr="00490E49" w:rsidRDefault="002C372D" w:rsidP="00490E49">
      <w:pPr>
        <w:pStyle w:val="ListParagraph"/>
        <w:numPr>
          <w:ilvl w:val="0"/>
          <w:numId w:val="28"/>
        </w:numPr>
        <w:rPr>
          <w:b/>
        </w:rPr>
      </w:pPr>
      <w:r w:rsidRPr="00490E49">
        <w:rPr>
          <w:b/>
        </w:rPr>
        <w:t>Mục tiêu:</w:t>
      </w:r>
    </w:p>
    <w:p w:rsidR="00B16CE1" w:rsidRDefault="00B16CE1" w:rsidP="00B16CE1">
      <w:pPr>
        <w:ind w:left="-284"/>
        <w:rPr>
          <w:b/>
        </w:rPr>
      </w:pPr>
      <w:r w:rsidRPr="00B16CE1">
        <w:rPr>
          <w:b/>
          <w:bCs/>
          <w:iCs/>
        </w:rPr>
        <w:t>a. Kiến thức</w:t>
      </w:r>
      <w:r w:rsidR="002C372D" w:rsidRPr="00B16CE1">
        <w:rPr>
          <w:b/>
          <w:bCs/>
          <w:iCs/>
        </w:rPr>
        <w:t>:</w:t>
      </w:r>
      <w:r w:rsidR="002C372D" w:rsidRPr="00B16CE1">
        <w:rPr>
          <w:bCs/>
          <w:iCs/>
        </w:rPr>
        <w:t xml:space="preserve"> Luyện tập cách giải và trình bày lời giải bất phương trình bậc nhất một ẩn.</w:t>
      </w:r>
    </w:p>
    <w:p w:rsidR="00B16CE1" w:rsidRDefault="00B16CE1" w:rsidP="00B16CE1">
      <w:pPr>
        <w:ind w:left="-284"/>
        <w:rPr>
          <w:b/>
        </w:rPr>
      </w:pPr>
      <w:r>
        <w:rPr>
          <w:b/>
        </w:rPr>
        <w:t>b. Kỹ năng</w:t>
      </w:r>
      <w:r w:rsidR="002C372D" w:rsidRPr="00B16CE1">
        <w:rPr>
          <w:bCs/>
          <w:iCs/>
        </w:rPr>
        <w:t>: Rèn luyện kỹ năng giải  bất phương trình bậc nhất 1 ẩn. Giải được bất PT</w:t>
      </w:r>
      <w:r w:rsidR="002C372D" w:rsidRPr="00B16CE1">
        <w:rPr>
          <w:rFonts w:ascii="VNI-Times" w:hAnsi="VNI-Times"/>
        </w:rPr>
        <w:t xml:space="preserve"> </w:t>
      </w:r>
      <w:r w:rsidR="002C372D" w:rsidRPr="00B16CE1">
        <w:rPr>
          <w:bCs/>
          <w:iCs/>
        </w:rPr>
        <w:t>quy về được bất phương trình bậc nhất nhờ phép biến đổi tương đương. Rèn luyện kỹ năng biểu diễn tập hợp nghiệm của bất PT trên trục số.</w:t>
      </w:r>
    </w:p>
    <w:p w:rsidR="00515FF3" w:rsidRPr="00B24436" w:rsidRDefault="00515FF3" w:rsidP="00515FF3">
      <w:pPr>
        <w:ind w:left="-284"/>
      </w:pPr>
      <w:r w:rsidRPr="00B24436">
        <w:rPr>
          <w:b/>
        </w:rPr>
        <w:t xml:space="preserve">c. </w:t>
      </w:r>
      <w:r>
        <w:rPr>
          <w:b/>
        </w:rPr>
        <w:t xml:space="preserve">Thái độ: </w:t>
      </w:r>
      <w:r w:rsidRPr="00515FF3">
        <w:t>Yêu thích môn học, cẩn thận trong tính toán, ý thức hoạt động nhóm.</w:t>
      </w:r>
    </w:p>
    <w:p w:rsidR="00B16CE1" w:rsidRDefault="00B16CE1" w:rsidP="00B16CE1">
      <w:pPr>
        <w:widowControl w:val="0"/>
        <w:autoSpaceDE w:val="0"/>
        <w:autoSpaceDN w:val="0"/>
        <w:adjustRightInd w:val="0"/>
        <w:ind w:left="-284"/>
        <w:rPr>
          <w:b/>
        </w:rPr>
      </w:pPr>
      <w:r>
        <w:rPr>
          <w:b/>
        </w:rPr>
        <w:t>2. Chuẩn bị của GV và HS:</w:t>
      </w:r>
    </w:p>
    <w:p w:rsidR="002C372D" w:rsidRDefault="00B16CE1" w:rsidP="00B16CE1">
      <w:pPr>
        <w:widowControl w:val="0"/>
        <w:autoSpaceDE w:val="0"/>
        <w:autoSpaceDN w:val="0"/>
        <w:adjustRightInd w:val="0"/>
        <w:ind w:left="-284"/>
      </w:pPr>
      <w:r w:rsidRPr="00B16CE1">
        <w:rPr>
          <w:b/>
        </w:rPr>
        <w:t>a.</w:t>
      </w:r>
      <w:r w:rsidR="002C372D" w:rsidRPr="00B16CE1">
        <w:rPr>
          <w:b/>
        </w:rPr>
        <w:t xml:space="preserve"> GV:</w:t>
      </w:r>
      <w:r w:rsidR="002C372D">
        <w:t xml:space="preserve"> Bảng phụ, thước thẳng.</w:t>
      </w:r>
      <w:r>
        <w:t xml:space="preserve"> Bài tập BPT bậc nhất 1 ẩn.</w:t>
      </w:r>
    </w:p>
    <w:p w:rsidR="00B16CE1" w:rsidRDefault="00B16CE1" w:rsidP="00B16CE1">
      <w:pPr>
        <w:widowControl w:val="0"/>
        <w:autoSpaceDE w:val="0"/>
        <w:autoSpaceDN w:val="0"/>
        <w:adjustRightInd w:val="0"/>
        <w:ind w:left="-284"/>
      </w:pPr>
      <w:r>
        <w:rPr>
          <w:b/>
        </w:rPr>
        <w:t xml:space="preserve">      </w:t>
      </w:r>
      <w:r w:rsidRPr="00B16CE1">
        <w:t xml:space="preserve">    PP: Đặt và giải quyết vấn đề, thảo luận nhóm.</w:t>
      </w:r>
    </w:p>
    <w:p w:rsidR="002C372D" w:rsidRPr="0004667A" w:rsidRDefault="00B16CE1" w:rsidP="00B16CE1">
      <w:pPr>
        <w:widowControl w:val="0"/>
        <w:autoSpaceDE w:val="0"/>
        <w:autoSpaceDN w:val="0"/>
        <w:adjustRightInd w:val="0"/>
        <w:ind w:left="-284"/>
      </w:pPr>
      <w:r w:rsidRPr="00B16CE1">
        <w:rPr>
          <w:b/>
        </w:rPr>
        <w:t xml:space="preserve">b. </w:t>
      </w:r>
      <w:r w:rsidR="002C372D" w:rsidRPr="00B16CE1">
        <w:rPr>
          <w:b/>
        </w:rPr>
        <w:t>HS:</w:t>
      </w:r>
      <w:r w:rsidR="002C372D">
        <w:t xml:space="preserve"> </w:t>
      </w:r>
      <w:r w:rsidR="002C372D" w:rsidRPr="0004667A">
        <w:t>Ô</w:t>
      </w:r>
      <w:r w:rsidR="002C372D">
        <w:t>n t</w:t>
      </w:r>
      <w:r w:rsidR="002C372D" w:rsidRPr="0004667A">
        <w:t>ập</w:t>
      </w:r>
      <w:r w:rsidR="002C372D">
        <w:t xml:space="preserve"> 2 quy t</w:t>
      </w:r>
      <w:r w:rsidR="002C372D" w:rsidRPr="0004667A">
        <w:t>ắc</w:t>
      </w:r>
      <w:r w:rsidR="002C372D">
        <w:t xml:space="preserve"> bi</w:t>
      </w:r>
      <w:r w:rsidR="002C372D" w:rsidRPr="0004667A">
        <w:t>ến</w:t>
      </w:r>
      <w:r w:rsidR="002C372D">
        <w:t xml:space="preserve"> </w:t>
      </w:r>
      <w:r w:rsidR="002C372D" w:rsidRPr="0004667A">
        <w:t>đổi</w:t>
      </w:r>
      <w:r w:rsidR="002C372D">
        <w:t xml:space="preserve"> b</w:t>
      </w:r>
      <w:r w:rsidR="002C372D" w:rsidRPr="0004667A">
        <w:t>ất</w:t>
      </w:r>
      <w:r w:rsidR="002C372D">
        <w:t xml:space="preserve"> PT.</w:t>
      </w:r>
      <w:r>
        <w:t xml:space="preserve"> Bảng nhóm.</w:t>
      </w:r>
    </w:p>
    <w:p w:rsidR="00B16CE1" w:rsidRDefault="00B16CE1" w:rsidP="00B16CE1">
      <w:pPr>
        <w:ind w:left="-284"/>
        <w:rPr>
          <w:b/>
        </w:rPr>
      </w:pPr>
      <w:r w:rsidRPr="00B16CE1">
        <w:rPr>
          <w:rFonts w:asciiTheme="majorHAnsi" w:hAnsiTheme="majorHAnsi" w:cstheme="majorHAnsi"/>
          <w:b/>
        </w:rPr>
        <w:t>3. Tiến trình bài dạy</w:t>
      </w:r>
      <w:r>
        <w:rPr>
          <w:rFonts w:ascii="VNI-Times" w:hAnsi="VNI-Times"/>
          <w:b/>
        </w:rPr>
        <w:t>:</w:t>
      </w:r>
    </w:p>
    <w:p w:rsidR="002C372D" w:rsidRDefault="00B16CE1" w:rsidP="00B16CE1">
      <w:pPr>
        <w:ind w:left="-284"/>
        <w:rPr>
          <w:b/>
        </w:rPr>
      </w:pPr>
      <w:r>
        <w:rPr>
          <w:rFonts w:asciiTheme="majorHAnsi" w:hAnsiTheme="majorHAnsi" w:cstheme="majorHAnsi"/>
          <w:b/>
        </w:rPr>
        <w:t>a</w:t>
      </w:r>
      <w:r w:rsidRPr="00B16CE1">
        <w:rPr>
          <w:b/>
        </w:rPr>
        <w:t>.</w:t>
      </w:r>
      <w:r w:rsidR="002C372D" w:rsidRPr="00000CA4">
        <w:rPr>
          <w:b/>
        </w:rPr>
        <w:t xml:space="preserve"> KTBC: </w:t>
      </w:r>
      <w:r w:rsidR="002C372D">
        <w:rPr>
          <w:b/>
        </w:rPr>
        <w:t>(KT 1</w:t>
      </w:r>
      <w:r w:rsidR="002C372D" w:rsidRPr="00000CA4">
        <w:rPr>
          <w:b/>
        </w:rPr>
        <w:t>5ph</w:t>
      </w:r>
      <w:r w:rsidR="002C372D">
        <w:rPr>
          <w:b/>
        </w:rPr>
        <w:t>)</w:t>
      </w:r>
      <w:r w:rsidR="002C372D" w:rsidRPr="00000CA4">
        <w:rPr>
          <w:b/>
        </w:rPr>
        <w:t xml:space="preserve"> </w:t>
      </w:r>
    </w:p>
    <w:p w:rsidR="00B16CE1" w:rsidRDefault="002C372D" w:rsidP="00B16CE1">
      <w:pPr>
        <w:ind w:left="-284"/>
      </w:pPr>
      <w:r w:rsidRPr="00DD0380">
        <w:t>G</w:t>
      </w:r>
      <w:r w:rsidR="00B16CE1">
        <w:t xml:space="preserve">iải các BPT sau: </w:t>
      </w:r>
      <w:r w:rsidR="00B16CE1">
        <w:tab/>
      </w:r>
    </w:p>
    <w:p w:rsidR="00B16CE1" w:rsidRDefault="00B16CE1" w:rsidP="00B16CE1">
      <w:pPr>
        <w:pStyle w:val="ListParagraph"/>
        <w:numPr>
          <w:ilvl w:val="0"/>
          <w:numId w:val="31"/>
        </w:numPr>
      </w:pPr>
      <w:r>
        <w:t xml:space="preserve">x – 2 &gt; 0 ;  b) 2x -3 &lt; x + 4 ;  c) </w:t>
      </w:r>
      <w:r w:rsidR="002C372D">
        <w:t xml:space="preserve"> 2x – 8 </w:t>
      </w:r>
      <w:r w:rsidR="002C372D" w:rsidRPr="00DD0380">
        <w:rPr>
          <w:position w:val="-4"/>
        </w:rPr>
        <w:object w:dxaOrig="200" w:dyaOrig="240">
          <v:shape id="_x0000_i1085" type="#_x0000_t75" style="width:9.4pt;height:11.75pt" o:ole="">
            <v:imagedata r:id="rId108" o:title=""/>
          </v:shape>
          <o:OLEObject Type="Embed" ProgID="Equation.DSMT4" ShapeID="_x0000_i1085" DrawAspect="Content" ObjectID="_1711781102" r:id="rId109"/>
        </w:object>
      </w:r>
      <w:r>
        <w:t xml:space="preserve"> 4;  d) </w:t>
      </w:r>
      <w:r w:rsidR="002C372D" w:rsidRPr="00DD0380">
        <w:rPr>
          <w:position w:val="-24"/>
        </w:rPr>
        <w:object w:dxaOrig="400" w:dyaOrig="620">
          <v:shape id="_x0000_i1086" type="#_x0000_t75" style="width:22.7pt;height:33.65pt" o:ole="">
            <v:imagedata r:id="rId110" o:title=""/>
          </v:shape>
          <o:OLEObject Type="Embed" ProgID="Equation.DSMT4" ShapeID="_x0000_i1086" DrawAspect="Content" ObjectID="_1711781103" r:id="rId111"/>
        </w:object>
      </w:r>
      <w:r w:rsidR="002C372D">
        <w:t xml:space="preserve">- 8 </w:t>
      </w:r>
      <w:r w:rsidR="002C372D" w:rsidRPr="00DD0380">
        <w:rPr>
          <w:position w:val="-4"/>
        </w:rPr>
        <w:object w:dxaOrig="200" w:dyaOrig="240">
          <v:shape id="_x0000_i1087" type="#_x0000_t75" style="width:9.4pt;height:11.75pt" o:ole="">
            <v:imagedata r:id="rId112" o:title=""/>
          </v:shape>
          <o:OLEObject Type="Embed" ProgID="Equation.DSMT4" ShapeID="_x0000_i1087" DrawAspect="Content" ObjectID="_1711781104" r:id="rId113"/>
        </w:object>
      </w:r>
      <w:r>
        <w:t>0</w:t>
      </w:r>
      <w:r>
        <w:tab/>
        <w:t>; e)</w:t>
      </w:r>
      <w:r w:rsidR="002C372D">
        <w:t xml:space="preserve"> 2x – 5 &gt; 3x + 8</w:t>
      </w:r>
    </w:p>
    <w:p w:rsidR="00B16CE1" w:rsidRDefault="00B16CE1" w:rsidP="00B16CE1">
      <w:pPr>
        <w:ind w:left="-284"/>
      </w:pPr>
      <w:r>
        <w:rPr>
          <w:b/>
        </w:rPr>
        <w:t>b.</w:t>
      </w:r>
      <w:r w:rsidR="002C372D" w:rsidRPr="00B16CE1">
        <w:rPr>
          <w:b/>
        </w:rPr>
        <w:t xml:space="preserve"> Bài mới:</w:t>
      </w:r>
    </w:p>
    <w:p w:rsidR="002C372D" w:rsidRPr="00B16CE1" w:rsidRDefault="00B16CE1" w:rsidP="00B16CE1">
      <w:pPr>
        <w:ind w:left="-284"/>
        <w:jc w:val="center"/>
      </w:pPr>
      <w:r>
        <w:rPr>
          <w:b/>
        </w:rPr>
        <w:t>HĐ</w:t>
      </w:r>
      <w:r w:rsidR="002C372D" w:rsidRPr="00E93E9B">
        <w:rPr>
          <w:b/>
        </w:rPr>
        <w:t xml:space="preserve">: </w:t>
      </w:r>
      <w:r w:rsidR="002C372D">
        <w:rPr>
          <w:b/>
        </w:rPr>
        <w:t xml:space="preserve">(28p) </w:t>
      </w:r>
      <w:r w:rsidR="002C372D" w:rsidRPr="00E93E9B">
        <w:rPr>
          <w:b/>
        </w:rPr>
        <w:t>Luyện tập</w:t>
      </w:r>
      <w:r>
        <w:rPr>
          <w:b/>
        </w:rPr>
        <w:t xml:space="preserve"> – Củng cố (28ph)</w:t>
      </w:r>
    </w:p>
    <w:tbl>
      <w:tblPr>
        <w:tblW w:w="10207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9"/>
        <w:gridCol w:w="2977"/>
        <w:gridCol w:w="4111"/>
      </w:tblGrid>
      <w:tr w:rsidR="002C372D" w:rsidTr="00B16CE1">
        <w:tc>
          <w:tcPr>
            <w:tcW w:w="3119" w:type="dxa"/>
            <w:shd w:val="clear" w:color="auto" w:fill="auto"/>
          </w:tcPr>
          <w:p w:rsidR="002C372D" w:rsidRPr="00B16CE1" w:rsidRDefault="002C372D" w:rsidP="00B16CE1">
            <w:pPr>
              <w:jc w:val="center"/>
              <w:rPr>
                <w:b/>
              </w:rPr>
            </w:pPr>
            <w:r w:rsidRPr="00B16CE1">
              <w:rPr>
                <w:b/>
              </w:rPr>
              <w:t>Hoạt động của GV</w:t>
            </w:r>
          </w:p>
        </w:tc>
        <w:tc>
          <w:tcPr>
            <w:tcW w:w="2977" w:type="dxa"/>
            <w:shd w:val="clear" w:color="auto" w:fill="auto"/>
          </w:tcPr>
          <w:p w:rsidR="002C372D" w:rsidRPr="00B16CE1" w:rsidRDefault="002C372D" w:rsidP="00B16CE1">
            <w:pPr>
              <w:ind w:left="34"/>
              <w:jc w:val="center"/>
              <w:rPr>
                <w:b/>
              </w:rPr>
            </w:pPr>
            <w:r w:rsidRPr="00B16CE1">
              <w:rPr>
                <w:b/>
              </w:rPr>
              <w:t>Hoạt động của HS</w:t>
            </w:r>
          </w:p>
        </w:tc>
        <w:tc>
          <w:tcPr>
            <w:tcW w:w="4111" w:type="dxa"/>
            <w:shd w:val="clear" w:color="auto" w:fill="auto"/>
          </w:tcPr>
          <w:p w:rsidR="002C372D" w:rsidRPr="00B16CE1" w:rsidRDefault="00B16CE1" w:rsidP="00B16CE1">
            <w:pPr>
              <w:ind w:left="33"/>
              <w:jc w:val="center"/>
              <w:rPr>
                <w:b/>
              </w:rPr>
            </w:pPr>
            <w:r w:rsidRPr="00B16CE1">
              <w:rPr>
                <w:b/>
              </w:rPr>
              <w:t>Kiến thức cần đạt</w:t>
            </w:r>
          </w:p>
        </w:tc>
      </w:tr>
      <w:tr w:rsidR="002C372D" w:rsidRPr="00515FF3" w:rsidTr="00B16CE1">
        <w:tc>
          <w:tcPr>
            <w:tcW w:w="3119" w:type="dxa"/>
            <w:shd w:val="clear" w:color="auto" w:fill="auto"/>
          </w:tcPr>
          <w:p w:rsidR="002C372D" w:rsidRDefault="002C372D" w:rsidP="00B16CE1">
            <w:r>
              <w:t>Bài 28 sgk</w:t>
            </w:r>
          </w:p>
          <w:p w:rsidR="002C372D" w:rsidRDefault="002C372D" w:rsidP="00B16CE1">
            <w:r w:rsidRPr="00DE4B5E">
              <w:t>- Muốn chứng tỏ x = 2, x = -3 là</w:t>
            </w:r>
            <w:r>
              <w:t xml:space="preserve"> nghiệm của bất pt đã cho ta làm ntn?</w:t>
            </w:r>
          </w:p>
          <w:p w:rsidR="002C372D" w:rsidRDefault="002C372D" w:rsidP="00B16CE1"/>
          <w:p w:rsidR="002C372D" w:rsidRDefault="00B16CE1" w:rsidP="00B16CE1">
            <w:r>
              <w:t>- Gọi HS</w:t>
            </w:r>
            <w:r w:rsidR="002C372D">
              <w:t xml:space="preserve"> lên bảng làm câu a</w:t>
            </w:r>
          </w:p>
          <w:p w:rsidR="002C372D" w:rsidRDefault="002C372D" w:rsidP="00B16CE1">
            <w:r>
              <w:t>- Nhận xét, ghi điểm</w:t>
            </w:r>
          </w:p>
          <w:p w:rsidR="002C372D" w:rsidRDefault="002C372D" w:rsidP="00B16CE1"/>
          <w:p w:rsidR="002C372D" w:rsidRDefault="00B16CE1" w:rsidP="00B16CE1">
            <w:r>
              <w:t xml:space="preserve">- Gọi HS </w:t>
            </w:r>
            <w:r w:rsidR="002C372D">
              <w:t>trả lời câu b.</w:t>
            </w:r>
          </w:p>
          <w:p w:rsidR="00B16CE1" w:rsidRDefault="00B16CE1" w:rsidP="00B16CE1"/>
          <w:p w:rsidR="002C372D" w:rsidRDefault="002C372D" w:rsidP="00B16CE1">
            <w:r>
              <w:t>Bài 31 sgk</w:t>
            </w:r>
          </w:p>
          <w:p w:rsidR="002C372D" w:rsidRDefault="002C372D" w:rsidP="00B16CE1">
            <w:r>
              <w:t>- Tương tự như giải pt, để khử mẫu trong bất pt nầy ta làm ntn?</w:t>
            </w:r>
          </w:p>
          <w:p w:rsidR="002C372D" w:rsidRDefault="00B16CE1" w:rsidP="00B16CE1">
            <w:r>
              <w:t>- Gọi HS</w:t>
            </w:r>
            <w:r w:rsidR="002C372D">
              <w:t xml:space="preserve"> lên bảng làm câu a</w:t>
            </w:r>
          </w:p>
          <w:p w:rsidR="002C372D" w:rsidRDefault="00B16CE1" w:rsidP="00B16CE1">
            <w:r>
              <w:t>- Nhận xét, ghi điểm</w:t>
            </w:r>
          </w:p>
          <w:p w:rsidR="002C372D" w:rsidRDefault="00B16CE1" w:rsidP="00B16CE1">
            <w:r>
              <w:t>- HS</w:t>
            </w:r>
            <w:r w:rsidR="002C372D">
              <w:t xml:space="preserve">  hoạt động nhóm câu b, c, d</w:t>
            </w:r>
          </w:p>
          <w:p w:rsidR="002C372D" w:rsidRDefault="002C372D" w:rsidP="00B16CE1">
            <w:r>
              <w:t>Chia lớp làm 6 nhóm: 2 nhóm làm 1 câu</w:t>
            </w:r>
          </w:p>
          <w:p w:rsidR="002C372D" w:rsidRDefault="002C372D" w:rsidP="00B16CE1">
            <w:r>
              <w:t>- Gọi đại diện trình bày, nhận xét</w:t>
            </w:r>
          </w:p>
          <w:p w:rsidR="002C372D" w:rsidRDefault="002C372D" w:rsidP="00B16CE1">
            <w:r>
              <w:t>- GV chốt lại</w:t>
            </w:r>
          </w:p>
          <w:p w:rsidR="002C372D" w:rsidRDefault="002C372D" w:rsidP="00B16CE1"/>
          <w:p w:rsidR="002C372D" w:rsidRDefault="002C372D" w:rsidP="00B16CE1"/>
          <w:p w:rsidR="002C372D" w:rsidRDefault="002C372D" w:rsidP="00B16CE1"/>
          <w:p w:rsidR="002C372D" w:rsidRDefault="002C372D" w:rsidP="00B16CE1"/>
          <w:p w:rsidR="002C372D" w:rsidRDefault="002C372D" w:rsidP="00B16CE1"/>
          <w:p w:rsidR="002C372D" w:rsidRDefault="002C372D" w:rsidP="00B16CE1"/>
          <w:p w:rsidR="002C372D" w:rsidRPr="006E1FB9" w:rsidRDefault="002C372D" w:rsidP="00B16CE1">
            <w:pPr>
              <w:widowControl w:val="0"/>
              <w:autoSpaceDE w:val="0"/>
              <w:autoSpaceDN w:val="0"/>
              <w:adjustRightInd w:val="0"/>
            </w:pPr>
            <w:r w:rsidRPr="006E1FB9">
              <w:t xml:space="preserve"> BT 30 sgk </w:t>
            </w:r>
          </w:p>
          <w:p w:rsidR="002C372D" w:rsidRDefault="002C372D" w:rsidP="00B16CE1">
            <w:r>
              <w:t>- Hãy chọn ẩn và nêu điều kiện của ẩn.</w:t>
            </w:r>
          </w:p>
          <w:p w:rsidR="002C372D" w:rsidRDefault="002C372D" w:rsidP="00B16CE1"/>
          <w:p w:rsidR="002C372D" w:rsidRPr="004F6AB4" w:rsidRDefault="002C372D" w:rsidP="00B16CE1">
            <w:pPr>
              <w:widowControl w:val="0"/>
              <w:autoSpaceDE w:val="0"/>
              <w:autoSpaceDN w:val="0"/>
              <w:adjustRightInd w:val="0"/>
            </w:pPr>
            <w:r>
              <w:t xml:space="preserve">- Vậy số tờ </w:t>
            </w:r>
            <w:r w:rsidRPr="004F6AB4">
              <w:t xml:space="preserve">giấy bạc loại 2000 đồng  là </w:t>
            </w:r>
            <w:r>
              <w:t>bao nhiêu?</w:t>
            </w:r>
          </w:p>
          <w:p w:rsidR="002C372D" w:rsidRDefault="002C372D" w:rsidP="00B16CE1">
            <w:r>
              <w:t>- Hãy lập bất phương trình của bài toán.</w:t>
            </w:r>
          </w:p>
          <w:p w:rsidR="002C372D" w:rsidRDefault="002C372D" w:rsidP="00B16CE1">
            <w:r>
              <w:t>- Giải bất phương trình và trả lời.</w:t>
            </w:r>
          </w:p>
          <w:p w:rsidR="002C372D" w:rsidRDefault="00B16CE1" w:rsidP="00B16CE1">
            <w:r>
              <w:t>- Gọi HS</w:t>
            </w:r>
            <w:r w:rsidR="002C372D">
              <w:t xml:space="preserve"> lên bảng trình bày lại.</w:t>
            </w:r>
          </w:p>
          <w:p w:rsidR="002C372D" w:rsidRDefault="002C372D" w:rsidP="00B16CE1">
            <w:r>
              <w:t>- Nhận xét</w:t>
            </w:r>
          </w:p>
          <w:p w:rsidR="002C372D" w:rsidRDefault="002C372D" w:rsidP="00B16CE1"/>
          <w:p w:rsidR="002C372D" w:rsidRPr="00DE4B5E" w:rsidRDefault="002C372D" w:rsidP="00B16CE1"/>
        </w:tc>
        <w:tc>
          <w:tcPr>
            <w:tcW w:w="2977" w:type="dxa"/>
            <w:shd w:val="clear" w:color="auto" w:fill="auto"/>
          </w:tcPr>
          <w:p w:rsidR="002C372D" w:rsidRDefault="002C372D" w:rsidP="00B16CE1">
            <w:pPr>
              <w:ind w:left="34"/>
            </w:pPr>
          </w:p>
          <w:p w:rsidR="002C372D" w:rsidRDefault="002C372D" w:rsidP="00B16CE1">
            <w:pPr>
              <w:ind w:left="34"/>
            </w:pPr>
            <w:r>
              <w:t>- Ta thay các giá trị của ẩn vào, nếu được 1 khẳng định đúng thì nó là nghiệm của bất pt</w:t>
            </w:r>
          </w:p>
          <w:p w:rsidR="002C372D" w:rsidRDefault="002C372D" w:rsidP="00B16CE1">
            <w:pPr>
              <w:ind w:left="34"/>
            </w:pPr>
            <w:r>
              <w:t>- 2 hs lên bảng làm</w:t>
            </w:r>
          </w:p>
          <w:p w:rsidR="002C372D" w:rsidRDefault="002C372D" w:rsidP="00B16CE1">
            <w:pPr>
              <w:ind w:left="34"/>
            </w:pPr>
            <w:r>
              <w:t>- Chú ý, ghi bài</w:t>
            </w:r>
          </w:p>
          <w:p w:rsidR="002C372D" w:rsidRDefault="002C372D" w:rsidP="00B16CE1">
            <w:pPr>
              <w:ind w:left="34"/>
            </w:pPr>
          </w:p>
          <w:p w:rsidR="002C372D" w:rsidRDefault="002C372D" w:rsidP="00B16CE1">
            <w:pPr>
              <w:ind w:left="34"/>
            </w:pPr>
            <w:r>
              <w:t>- HS trả lời.</w:t>
            </w:r>
          </w:p>
          <w:p w:rsidR="002C372D" w:rsidRDefault="002C372D" w:rsidP="00B16CE1">
            <w:pPr>
              <w:ind w:left="34"/>
            </w:pPr>
          </w:p>
          <w:p w:rsidR="00B16CE1" w:rsidRDefault="00B16CE1" w:rsidP="00B16CE1">
            <w:pPr>
              <w:ind w:left="34"/>
            </w:pPr>
          </w:p>
          <w:p w:rsidR="002C372D" w:rsidRDefault="002C372D" w:rsidP="00B16CE1">
            <w:pPr>
              <w:ind w:left="34"/>
            </w:pPr>
            <w:r>
              <w:t xml:space="preserve">- </w:t>
            </w:r>
            <w:r w:rsidRPr="007434AE">
              <w:t>Ta phải nhân hai vế của</w:t>
            </w:r>
            <w:r>
              <w:t xml:space="preserve"> bất phương trình với 3</w:t>
            </w:r>
          </w:p>
          <w:p w:rsidR="002C372D" w:rsidRDefault="002C372D" w:rsidP="00B16CE1">
            <w:pPr>
              <w:ind w:left="34"/>
            </w:pPr>
            <w:r>
              <w:t>- 1 hs lên bảng làm</w:t>
            </w:r>
          </w:p>
          <w:p w:rsidR="002C372D" w:rsidRDefault="002C372D" w:rsidP="00B16CE1">
            <w:pPr>
              <w:ind w:left="34"/>
            </w:pPr>
            <w:r>
              <w:t>- Chú ý, ghi bài</w:t>
            </w:r>
          </w:p>
          <w:p w:rsidR="002C372D" w:rsidRDefault="002C372D" w:rsidP="00B16CE1">
            <w:pPr>
              <w:ind w:left="34"/>
            </w:pPr>
          </w:p>
          <w:p w:rsidR="002C372D" w:rsidRDefault="002C372D" w:rsidP="00B16CE1">
            <w:pPr>
              <w:ind w:left="34"/>
            </w:pPr>
          </w:p>
          <w:p w:rsidR="002C372D" w:rsidRDefault="002C372D" w:rsidP="00B16CE1">
            <w:pPr>
              <w:ind w:left="34"/>
            </w:pPr>
          </w:p>
          <w:p w:rsidR="002C372D" w:rsidRDefault="002C372D" w:rsidP="00B16CE1">
            <w:pPr>
              <w:ind w:left="34"/>
            </w:pPr>
            <w:r>
              <w:t>- HS hoạt động nhóm</w:t>
            </w:r>
          </w:p>
          <w:p w:rsidR="002C372D" w:rsidRDefault="002C372D" w:rsidP="00B16CE1">
            <w:pPr>
              <w:ind w:left="34"/>
            </w:pPr>
          </w:p>
          <w:p w:rsidR="002C372D" w:rsidRDefault="002C372D" w:rsidP="00B16CE1">
            <w:pPr>
              <w:ind w:left="34"/>
            </w:pPr>
            <w:r>
              <w:t>- Đại diện 1 nhóm trình bày, nhận xét</w:t>
            </w:r>
          </w:p>
          <w:p w:rsidR="002C372D" w:rsidRDefault="002C372D" w:rsidP="00B16CE1">
            <w:pPr>
              <w:ind w:left="34"/>
            </w:pPr>
            <w:r>
              <w:t>- Chú ý</w:t>
            </w:r>
          </w:p>
          <w:p w:rsidR="002C372D" w:rsidRDefault="002C372D" w:rsidP="00B16CE1">
            <w:pPr>
              <w:ind w:left="34"/>
            </w:pPr>
          </w:p>
          <w:p w:rsidR="002C372D" w:rsidRDefault="002C372D" w:rsidP="00B16CE1">
            <w:pPr>
              <w:ind w:left="34"/>
            </w:pPr>
          </w:p>
          <w:p w:rsidR="002C372D" w:rsidRDefault="002C372D" w:rsidP="00B16CE1">
            <w:pPr>
              <w:ind w:left="34"/>
            </w:pPr>
          </w:p>
          <w:p w:rsidR="002C372D" w:rsidRDefault="002C372D" w:rsidP="00B16CE1">
            <w:pPr>
              <w:ind w:left="34"/>
            </w:pPr>
          </w:p>
          <w:p w:rsidR="002C372D" w:rsidRDefault="002C372D" w:rsidP="00B16CE1">
            <w:pPr>
              <w:ind w:left="34"/>
            </w:pPr>
          </w:p>
          <w:p w:rsidR="002C372D" w:rsidRDefault="002C372D" w:rsidP="00B16CE1">
            <w:pPr>
              <w:ind w:left="34"/>
            </w:pPr>
          </w:p>
          <w:p w:rsidR="002C372D" w:rsidRDefault="002C372D" w:rsidP="00B16CE1">
            <w:pPr>
              <w:ind w:left="34"/>
            </w:pPr>
          </w:p>
          <w:p w:rsidR="002C372D" w:rsidRDefault="002C372D" w:rsidP="00B16CE1">
            <w:pPr>
              <w:ind w:left="34"/>
            </w:pPr>
          </w:p>
          <w:p w:rsidR="002C372D" w:rsidRDefault="002C372D" w:rsidP="00B16CE1"/>
          <w:p w:rsidR="002C372D" w:rsidRPr="004F6AB4" w:rsidRDefault="002C372D" w:rsidP="00B16CE1">
            <w:pPr>
              <w:widowControl w:val="0"/>
              <w:autoSpaceDE w:val="0"/>
              <w:autoSpaceDN w:val="0"/>
              <w:adjustRightInd w:val="0"/>
              <w:ind w:left="34"/>
            </w:pPr>
            <w:r>
              <w:t xml:space="preserve">- </w:t>
            </w:r>
            <w:r w:rsidRPr="006E1FB9">
              <w:t>Gọi số tờ giấy bạc 5000 là x (tờ)</w:t>
            </w:r>
            <w:r>
              <w:t xml:space="preserve"> ( </w:t>
            </w:r>
            <w:r w:rsidRPr="004F6AB4">
              <w:t>x nguyên dương</w:t>
            </w:r>
            <w:r>
              <w:t xml:space="preserve"> )</w:t>
            </w:r>
          </w:p>
          <w:p w:rsidR="002C372D" w:rsidRPr="00615361" w:rsidRDefault="002C372D" w:rsidP="00B16CE1">
            <w:pPr>
              <w:ind w:left="34"/>
              <w:rPr>
                <w:lang w:val="fr-FR"/>
              </w:rPr>
            </w:pPr>
            <w:r w:rsidRPr="00615361">
              <w:rPr>
                <w:lang w:val="fr-FR"/>
              </w:rPr>
              <w:t>- Là (15 – x )tờ</w:t>
            </w:r>
          </w:p>
          <w:p w:rsidR="002C372D" w:rsidRPr="00615361" w:rsidRDefault="002C372D" w:rsidP="00B16CE1">
            <w:pPr>
              <w:ind w:left="34"/>
              <w:rPr>
                <w:lang w:val="fr-FR"/>
              </w:rPr>
            </w:pP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4"/>
              <w:rPr>
                <w:lang w:val="fr-FR"/>
              </w:rPr>
            </w:pPr>
            <w:r w:rsidRPr="00615361">
              <w:rPr>
                <w:lang w:val="fr-FR"/>
              </w:rPr>
              <w:t xml:space="preserve">5000.x + 2000.(15–x) </w:t>
            </w:r>
            <w:r w:rsidRPr="00615361">
              <w:rPr>
                <w:position w:val="-4"/>
                <w:lang w:val="fr-FR"/>
              </w:rPr>
              <w:object w:dxaOrig="200" w:dyaOrig="240">
                <v:shape id="_x0000_i1088" type="#_x0000_t75" style="width:9.4pt;height:11.75pt" o:ole="">
                  <v:imagedata r:id="rId114" o:title=""/>
                </v:shape>
                <o:OLEObject Type="Embed" ProgID="Equation.DSMT4" ShapeID="_x0000_i1088" DrawAspect="Content" ObjectID="_1711781105" r:id="rId115"/>
              </w:object>
            </w:r>
            <w:r w:rsidRPr="00615361">
              <w:rPr>
                <w:lang w:val="fr-FR"/>
              </w:rPr>
              <w:t xml:space="preserve"> 70000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4"/>
              <w:rPr>
                <w:lang w:val="fr-FR"/>
              </w:rPr>
            </w:pP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4"/>
              <w:rPr>
                <w:lang w:val="fr-FR"/>
              </w:rPr>
            </w:pPr>
            <w:r w:rsidRPr="00615361">
              <w:rPr>
                <w:lang w:val="fr-FR"/>
              </w:rPr>
              <w:t>- Lên bảng làm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4"/>
              <w:rPr>
                <w:lang w:val="fr-FR"/>
              </w:rPr>
            </w:pPr>
            <w:r w:rsidRPr="00615361">
              <w:rPr>
                <w:lang w:val="fr-FR"/>
              </w:rPr>
              <w:t>- Chú ý, ghi bài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4"/>
              <w:rPr>
                <w:lang w:val="fr-FR"/>
              </w:rPr>
            </w:pP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4"/>
              <w:rPr>
                <w:lang w:val="fr-FR"/>
              </w:rPr>
            </w:pP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rPr>
                <w:lang w:val="fr-FR"/>
              </w:rPr>
            </w:pPr>
          </w:p>
        </w:tc>
        <w:tc>
          <w:tcPr>
            <w:tcW w:w="4111" w:type="dxa"/>
            <w:shd w:val="clear" w:color="auto" w:fill="auto"/>
          </w:tcPr>
          <w:p w:rsidR="002C372D" w:rsidRPr="00615361" w:rsidRDefault="002C372D" w:rsidP="00B16CE1">
            <w:pPr>
              <w:ind w:left="33"/>
              <w:rPr>
                <w:b/>
              </w:rPr>
            </w:pPr>
            <w:r w:rsidRPr="00615361">
              <w:rPr>
                <w:b/>
              </w:rPr>
              <w:lastRenderedPageBreak/>
              <w:t xml:space="preserve"> Bài 28 sgk</w:t>
            </w:r>
          </w:p>
          <w:p w:rsidR="00515FF3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jc w:val="both"/>
            </w:pPr>
            <w:r w:rsidRPr="000E434F">
              <w:t xml:space="preserve">a/ Thay x = 2 vào BPT ta được: </w:t>
            </w:r>
          </w:p>
          <w:p w:rsidR="002C372D" w:rsidRPr="000E434F" w:rsidRDefault="00515FF3" w:rsidP="00B16CE1">
            <w:pPr>
              <w:widowControl w:val="0"/>
              <w:autoSpaceDE w:val="0"/>
              <w:autoSpaceDN w:val="0"/>
              <w:adjustRightInd w:val="0"/>
              <w:ind w:left="33"/>
              <w:jc w:val="both"/>
            </w:pPr>
            <w:r>
              <w:t xml:space="preserve">   </w:t>
            </w:r>
            <w:r w:rsidR="002C372D" w:rsidRPr="000E434F">
              <w:t>2</w:t>
            </w:r>
            <w:r w:rsidR="002C372D" w:rsidRPr="00615361">
              <w:rPr>
                <w:vertAlign w:val="superscript"/>
              </w:rPr>
              <w:t>2</w:t>
            </w:r>
            <w:r w:rsidR="002C372D" w:rsidRPr="000E434F">
              <w:t xml:space="preserve"> &gt;0</w:t>
            </w:r>
          </w:p>
          <w:p w:rsidR="002C372D" w:rsidRPr="000E434F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jc w:val="both"/>
            </w:pPr>
            <w:r w:rsidRPr="000E434F">
              <w:t xml:space="preserve">   </w:t>
            </w:r>
            <w:r w:rsidRPr="00615361">
              <w:rPr>
                <w:rFonts w:ascii="Arial" w:hAnsi="Arial" w:cs="Arial"/>
                <w:noProof/>
              </w:rPr>
              <w:drawing>
                <wp:inline distT="0" distB="0" distL="0" distR="0" wp14:anchorId="3C92F675" wp14:editId="6D05C416">
                  <wp:extent cx="219075" cy="1524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434F">
              <w:t xml:space="preserve"> 4 &gt; 0 (đúng) </w:t>
            </w:r>
          </w:p>
          <w:p w:rsidR="002C372D" w:rsidRPr="00E278FF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jc w:val="both"/>
            </w:pPr>
            <w:r w:rsidRPr="000E434F">
              <w:t xml:space="preserve">  vậy x = 2 là 1 nghiệm </w:t>
            </w:r>
            <w:r w:rsidRPr="00E278FF">
              <w:t xml:space="preserve">của BPT. </w:t>
            </w:r>
          </w:p>
          <w:p w:rsidR="002C372D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jc w:val="both"/>
            </w:pPr>
            <w:r w:rsidRPr="00E278FF">
              <w:t>+ Thay x = –3 vào BPT ta được:</w:t>
            </w:r>
          </w:p>
          <w:p w:rsidR="002C372D" w:rsidRPr="00E278FF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jc w:val="both"/>
            </w:pPr>
            <w:r>
              <w:t xml:space="preserve">       </w:t>
            </w:r>
            <w:r w:rsidRPr="00E278FF">
              <w:t>(–3)</w:t>
            </w:r>
            <w:r w:rsidRPr="00615361">
              <w:rPr>
                <w:vertAlign w:val="superscript"/>
              </w:rPr>
              <w:t xml:space="preserve">2 </w:t>
            </w:r>
            <w:r w:rsidRPr="00E278FF">
              <w:t>&gt;</w:t>
            </w:r>
            <w:r>
              <w:t xml:space="preserve"> </w:t>
            </w:r>
            <w:r w:rsidRPr="00E278FF">
              <w:t xml:space="preserve">0 </w:t>
            </w:r>
            <w:r w:rsidRPr="00615361">
              <w:rPr>
                <w:rFonts w:ascii="Arial" w:hAnsi="Arial" w:cs="Arial"/>
                <w:position w:val="-6"/>
              </w:rPr>
              <w:object w:dxaOrig="340" w:dyaOrig="240">
                <v:shape id="_x0000_i1089" type="#_x0000_t75" style="width:17.2pt;height:11.75pt" o:ole="">
                  <v:imagedata r:id="rId117" o:title=""/>
                </v:shape>
                <o:OLEObject Type="Embed" ProgID="Equation.DSMT4" ShapeID="_x0000_i1089" DrawAspect="Content" ObjectID="_1711781106" r:id="rId118"/>
              </w:object>
            </w:r>
            <w:r w:rsidRPr="00E278FF">
              <w:t xml:space="preserve"> 9 &gt;</w:t>
            </w:r>
            <w:r>
              <w:t xml:space="preserve"> </w:t>
            </w:r>
            <w:r w:rsidRPr="00E278FF">
              <w:t xml:space="preserve">0 (đúng) </w:t>
            </w:r>
          </w:p>
          <w:p w:rsidR="002C372D" w:rsidRPr="00E278FF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jc w:val="both"/>
            </w:pPr>
            <w:r w:rsidRPr="00E278FF">
              <w:t xml:space="preserve">vậy x = –3 là 1 nghiệm của BPT. </w:t>
            </w:r>
          </w:p>
          <w:p w:rsidR="002C372D" w:rsidRPr="00E278FF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jc w:val="both"/>
            </w:pPr>
            <w:r w:rsidRPr="00E278FF">
              <w:t>b/ mọi giá trị của x không là nghiệm của BPT đã cho vì x = 0 không là nghiệm của BPT trên.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jc w:val="both"/>
              <w:rPr>
                <w:b/>
              </w:rPr>
            </w:pPr>
            <w:r w:rsidRPr="00615361">
              <w:rPr>
                <w:b/>
              </w:rPr>
              <w:t>BT 31 trang 48</w:t>
            </w:r>
          </w:p>
          <w:p w:rsidR="002C372D" w:rsidRPr="00767B73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</w:pPr>
            <w:r w:rsidRPr="00767B73">
              <w:object w:dxaOrig="1579" w:dyaOrig="920">
                <v:shape id="_x0000_i1090" type="#_x0000_t75" style="width:79.05pt;height:45.4pt" o:ole="">
                  <v:imagedata r:id="rId119" o:title=""/>
                </v:shape>
                <o:OLEObject Type="Embed" ProgID="Equation.DSMT4" ShapeID="_x0000_i1090" DrawAspect="Content" ObjectID="_1711781107" r:id="rId120"/>
              </w:objec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jc w:val="both"/>
              <w:rPr>
                <w:lang w:val="fr-FR"/>
              </w:rPr>
            </w:pPr>
            <w:r w:rsidRPr="00615361">
              <w:rPr>
                <w:position w:val="-6"/>
              </w:rPr>
              <w:object w:dxaOrig="340" w:dyaOrig="240">
                <v:shape id="_x0000_i1091" type="#_x0000_t75" style="width:17.2pt;height:11.75pt" o:ole="">
                  <v:imagedata r:id="rId121" o:title=""/>
                </v:shape>
                <o:OLEObject Type="Embed" ProgID="Equation.DSMT4" ShapeID="_x0000_i1091" DrawAspect="Content" ObjectID="_1711781108" r:id="rId122"/>
              </w:object>
            </w:r>
            <w:r w:rsidRPr="00615361">
              <w:rPr>
                <w:lang w:val="fr-FR"/>
              </w:rPr>
              <w:t xml:space="preserve">  –6x &gt; 0 </w:t>
            </w:r>
            <w:r w:rsidRPr="00615361">
              <w:rPr>
                <w:position w:val="-6"/>
              </w:rPr>
              <w:object w:dxaOrig="340" w:dyaOrig="240">
                <v:shape id="_x0000_i1092" type="#_x0000_t75" style="width:17.2pt;height:11.75pt" o:ole="">
                  <v:imagedata r:id="rId123" o:title=""/>
                </v:shape>
                <o:OLEObject Type="Embed" ProgID="Equation.DSMT4" ShapeID="_x0000_i1092" DrawAspect="Content" ObjectID="_1711781109" r:id="rId124"/>
              </w:object>
            </w:r>
            <w:r w:rsidRPr="00615361">
              <w:rPr>
                <w:lang w:val="fr-FR"/>
              </w:rPr>
              <w:t xml:space="preserve">  x &lt; 0</w:t>
            </w:r>
          </w:p>
          <w:p w:rsidR="002C372D" w:rsidRPr="00615361" w:rsidRDefault="002C372D" w:rsidP="00B16CE1">
            <w:pPr>
              <w:ind w:left="33"/>
              <w:rPr>
                <w:lang w:val="fr-FR"/>
              </w:rPr>
            </w:pPr>
            <w:r w:rsidRPr="00615361">
              <w:rPr>
                <w:lang w:val="fr-FR"/>
              </w:rPr>
              <w:t xml:space="preserve"> Nghiệm của BPT trên là x &lt; 0 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 w:rsidRPr="00615361">
              <w:rPr>
                <w:lang w:val="fr-FR"/>
              </w:rPr>
              <w:t xml:space="preserve">b/         </w:t>
            </w:r>
            <w:r w:rsidRPr="00615361">
              <w:rPr>
                <w:position w:val="-24"/>
              </w:rPr>
              <w:object w:dxaOrig="740" w:dyaOrig="620">
                <v:shape id="_x0000_i1093" type="#_x0000_t75" style="width:36.8pt;height:30.5pt" o:ole="">
                  <v:imagedata r:id="rId125" o:title=""/>
                </v:shape>
                <o:OLEObject Type="Embed" ProgID="Equation.DSMT4" ShapeID="_x0000_i1093" DrawAspect="Content" ObjectID="_1711781110" r:id="rId126"/>
              </w:object>
            </w:r>
            <w:r w:rsidRPr="00615361">
              <w:rPr>
                <w:lang w:val="fr-FR"/>
              </w:rPr>
              <w:t xml:space="preserve"> &lt; 13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 w:rsidRPr="00615361">
              <w:rPr>
                <w:lang w:val="fr-FR"/>
              </w:rPr>
              <w:t xml:space="preserve">      </w:t>
            </w:r>
            <w:r w:rsidRPr="00615361">
              <w:rPr>
                <w:position w:val="-6"/>
              </w:rPr>
              <w:object w:dxaOrig="340" w:dyaOrig="240">
                <v:shape id="_x0000_i1094" type="#_x0000_t75" style="width:17.2pt;height:11.75pt" o:ole="">
                  <v:imagedata r:id="rId127" o:title=""/>
                </v:shape>
                <o:OLEObject Type="Embed" ProgID="Equation.DSMT4" ShapeID="_x0000_i1094" DrawAspect="Content" ObjectID="_1711781111" r:id="rId128"/>
              </w:object>
            </w:r>
            <w:r w:rsidRPr="00615361">
              <w:rPr>
                <w:lang w:val="fr-FR"/>
              </w:rPr>
              <w:t xml:space="preserve">  8 – 11x &lt; 13 .4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 w:rsidRPr="00615361">
              <w:rPr>
                <w:lang w:val="fr-FR"/>
              </w:rPr>
              <w:t xml:space="preserve">      </w:t>
            </w:r>
            <w:r w:rsidRPr="00615361">
              <w:rPr>
                <w:position w:val="-6"/>
              </w:rPr>
              <w:object w:dxaOrig="340" w:dyaOrig="240">
                <v:shape id="_x0000_i1095" type="#_x0000_t75" style="width:17.2pt;height:11.75pt" o:ole="">
                  <v:imagedata r:id="rId129" o:title=""/>
                </v:shape>
                <o:OLEObject Type="Embed" ProgID="Equation.DSMT4" ShapeID="_x0000_i1095" DrawAspect="Content" ObjectID="_1711781112" r:id="rId130"/>
              </w:object>
            </w:r>
            <w:r w:rsidRPr="00615361">
              <w:rPr>
                <w:lang w:val="fr-FR"/>
              </w:rPr>
              <w:t xml:space="preserve">           x &gt; – 4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 w:rsidRPr="00615361">
              <w:rPr>
                <w:lang w:val="fr-FR"/>
              </w:rPr>
              <w:t>Nghiệm của BPT trên là x &gt;–4 .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 w:rsidRPr="00615361">
              <w:rPr>
                <w:lang w:val="fr-FR"/>
              </w:rPr>
              <w:t xml:space="preserve">c/   </w:t>
            </w:r>
            <w:r w:rsidRPr="00615361">
              <w:rPr>
                <w:position w:val="-24"/>
              </w:rPr>
              <w:object w:dxaOrig="240" w:dyaOrig="620">
                <v:shape id="_x0000_i1096" type="#_x0000_t75" style="width:11.75pt;height:30.5pt" o:ole="">
                  <v:imagedata r:id="rId131" o:title=""/>
                </v:shape>
                <o:OLEObject Type="Embed" ProgID="Equation.DSMT4" ShapeID="_x0000_i1096" DrawAspect="Content" ObjectID="_1711781113" r:id="rId132"/>
              </w:object>
            </w:r>
            <w:r w:rsidRPr="00615361">
              <w:rPr>
                <w:lang w:val="fr-FR"/>
              </w:rPr>
              <w:t xml:space="preserve">( x – 1 ) &lt; </w:t>
            </w:r>
            <w:r w:rsidRPr="00615361">
              <w:rPr>
                <w:position w:val="-24"/>
              </w:rPr>
              <w:object w:dxaOrig="560" w:dyaOrig="620">
                <v:shape id="_x0000_i1097" type="#_x0000_t75" style="width:27.4pt;height:30.5pt" o:ole="">
                  <v:imagedata r:id="rId133" o:title=""/>
                </v:shape>
                <o:OLEObject Type="Embed" ProgID="Equation.DSMT4" ShapeID="_x0000_i1097" DrawAspect="Content" ObjectID="_1711781114" r:id="rId134"/>
              </w:object>
            </w:r>
            <w:r w:rsidRPr="00615361">
              <w:rPr>
                <w:lang w:val="fr-FR"/>
              </w:rPr>
              <w:t xml:space="preserve"> 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 w:rsidRPr="00615361">
              <w:rPr>
                <w:lang w:val="fr-FR"/>
              </w:rPr>
              <w:t xml:space="preserve">    </w:t>
            </w:r>
            <w:r w:rsidRPr="00615361">
              <w:rPr>
                <w:position w:val="-6"/>
              </w:rPr>
              <w:object w:dxaOrig="340" w:dyaOrig="240">
                <v:shape id="_x0000_i1098" type="#_x0000_t75" style="width:17.2pt;height:11.75pt" o:ole="">
                  <v:imagedata r:id="rId135" o:title=""/>
                </v:shape>
                <o:OLEObject Type="Embed" ProgID="Equation.DSMT4" ShapeID="_x0000_i1098" DrawAspect="Content" ObjectID="_1711781115" r:id="rId136"/>
              </w:object>
            </w:r>
            <w:r w:rsidRPr="00615361">
              <w:rPr>
                <w:lang w:val="fr-FR"/>
              </w:rPr>
              <w:t xml:space="preserve">            x &lt; –5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 w:rsidRPr="00615361">
              <w:rPr>
                <w:lang w:val="fr-FR"/>
              </w:rPr>
              <w:t>Nghiệm của BPT trên là x &lt; –5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 w:rsidRPr="00615361">
              <w:rPr>
                <w:lang w:val="fr-FR"/>
              </w:rPr>
              <w:lastRenderedPageBreak/>
              <w:t xml:space="preserve">d/  </w:t>
            </w:r>
            <w:r w:rsidRPr="00615361">
              <w:rPr>
                <w:position w:val="-24"/>
              </w:rPr>
              <w:object w:dxaOrig="560" w:dyaOrig="620">
                <v:shape id="_x0000_i1099" type="#_x0000_t75" style="width:27.4pt;height:30.5pt" o:ole="">
                  <v:imagedata r:id="rId137" o:title=""/>
                </v:shape>
                <o:OLEObject Type="Embed" ProgID="Equation.DSMT4" ShapeID="_x0000_i1099" DrawAspect="Content" ObjectID="_1711781116" r:id="rId138"/>
              </w:object>
            </w:r>
            <w:r w:rsidRPr="00615361">
              <w:rPr>
                <w:lang w:val="fr-FR"/>
              </w:rPr>
              <w:t xml:space="preserve"> &lt; </w:t>
            </w:r>
            <w:r w:rsidRPr="00615361">
              <w:rPr>
                <w:position w:val="-24"/>
              </w:rPr>
              <w:object w:dxaOrig="680" w:dyaOrig="620">
                <v:shape id="_x0000_i1100" type="#_x0000_t75" style="width:33.65pt;height:30.5pt" o:ole="">
                  <v:imagedata r:id="rId139" o:title=""/>
                </v:shape>
                <o:OLEObject Type="Embed" ProgID="Equation.DSMT4" ShapeID="_x0000_i1100" DrawAspect="Content" ObjectID="_1711781117" r:id="rId140"/>
              </w:object>
            </w:r>
            <w:r w:rsidRPr="00615361">
              <w:rPr>
                <w:lang w:val="fr-FR"/>
              </w:rPr>
              <w:t xml:space="preserve"> 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 w:rsidRPr="00615361">
              <w:rPr>
                <w:rFonts w:ascii="Arial" w:hAnsi="Arial" w:cs="Arial"/>
                <w:lang w:val="fr-FR"/>
              </w:rPr>
              <w:t xml:space="preserve">   </w:t>
            </w:r>
            <w:r w:rsidRPr="00615361">
              <w:rPr>
                <w:rFonts w:ascii="Arial" w:hAnsi="Arial" w:cs="Arial"/>
                <w:position w:val="-6"/>
              </w:rPr>
              <w:object w:dxaOrig="340" w:dyaOrig="240">
                <v:shape id="_x0000_i1101" type="#_x0000_t75" style="width:17.2pt;height:11.75pt" o:ole="">
                  <v:imagedata r:id="rId141" o:title=""/>
                </v:shape>
                <o:OLEObject Type="Embed" ProgID="Equation.DSMT4" ShapeID="_x0000_i1101" DrawAspect="Content" ObjectID="_1711781118" r:id="rId142"/>
              </w:object>
            </w:r>
            <w:r w:rsidRPr="00615361">
              <w:rPr>
                <w:rFonts w:ascii="Arial" w:hAnsi="Arial" w:cs="Arial"/>
                <w:lang w:val="fr-FR"/>
              </w:rPr>
              <w:t xml:space="preserve"> </w:t>
            </w:r>
            <w:r w:rsidRPr="00615361">
              <w:rPr>
                <w:lang w:val="fr-FR"/>
              </w:rPr>
              <w:t xml:space="preserve"> x  &lt;–1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 w:rsidRPr="00615361">
              <w:rPr>
                <w:lang w:val="fr-FR"/>
              </w:rPr>
              <w:t>Nghiệm của BPT trên là x&lt;–1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rPr>
                <w:b/>
                <w:lang w:val="fr-FR"/>
              </w:rPr>
            </w:pPr>
            <w:r w:rsidRPr="00615361">
              <w:rPr>
                <w:b/>
                <w:lang w:val="fr-FR"/>
              </w:rPr>
              <w:t>BT 30 sgk tr 48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 w:rsidRPr="00615361">
              <w:rPr>
                <w:lang w:val="fr-FR"/>
              </w:rPr>
              <w:t>Gọi số tờ giấy bạc 5000 là x (tờ)</w:t>
            </w:r>
          </w:p>
          <w:p w:rsidR="002C372D" w:rsidRPr="00615361" w:rsidRDefault="00B16CE1" w:rsidP="00B16CE1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>
              <w:rPr>
                <w:lang w:val="fr-FR"/>
              </w:rPr>
              <w:t xml:space="preserve">ĐK : </w:t>
            </w:r>
            <w:r w:rsidR="002C372D" w:rsidRPr="00615361">
              <w:rPr>
                <w:lang w:val="fr-FR"/>
              </w:rPr>
              <w:t>x nguyên dương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 w:rsidRPr="00615361">
              <w:rPr>
                <w:lang w:val="fr-FR"/>
              </w:rPr>
              <w:t>Tổng số có 15 tờ, nên số tờ giấy bạc loại 2000 đồng  là 15 – x tờ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 w:rsidRPr="00615361">
              <w:rPr>
                <w:lang w:val="fr-FR"/>
              </w:rPr>
              <w:t>Ta có BPT :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 w:rsidRPr="00615361">
              <w:rPr>
                <w:lang w:val="fr-FR"/>
              </w:rPr>
              <w:t xml:space="preserve">5000.x + 2000.(15–x) </w:t>
            </w:r>
            <w:r w:rsidRPr="00615361">
              <w:rPr>
                <w:position w:val="-4"/>
                <w:lang w:val="fr-FR"/>
              </w:rPr>
              <w:object w:dxaOrig="200" w:dyaOrig="240">
                <v:shape id="_x0000_i1102" type="#_x0000_t75" style="width:9.4pt;height:11.75pt" o:ole="">
                  <v:imagedata r:id="rId114" o:title=""/>
                </v:shape>
                <o:OLEObject Type="Embed" ProgID="Equation.DSMT4" ShapeID="_x0000_i1102" DrawAspect="Content" ObjectID="_1711781119" r:id="rId143"/>
              </w:object>
            </w:r>
            <w:r w:rsidRPr="00615361">
              <w:rPr>
                <w:lang w:val="fr-FR"/>
              </w:rPr>
              <w:t xml:space="preserve"> 70000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 w:rsidRPr="00615361">
              <w:rPr>
                <w:rFonts w:ascii="Arial" w:hAnsi="Arial" w:cs="Arial"/>
                <w:position w:val="-6"/>
              </w:rPr>
              <w:object w:dxaOrig="340" w:dyaOrig="240">
                <v:shape id="_x0000_i1103" type="#_x0000_t75" style="width:17.2pt;height:11.75pt" o:ole="">
                  <v:imagedata r:id="rId144" o:title=""/>
                </v:shape>
                <o:OLEObject Type="Embed" ProgID="Equation.DSMT4" ShapeID="_x0000_i1103" DrawAspect="Content" ObjectID="_1711781120" r:id="rId145"/>
              </w:object>
            </w:r>
            <w:r w:rsidRPr="00615361">
              <w:rPr>
                <w:lang w:val="fr-FR"/>
              </w:rPr>
              <w:t xml:space="preserve"> x </w:t>
            </w:r>
            <w:r w:rsidRPr="00615361">
              <w:rPr>
                <w:position w:val="-4"/>
                <w:lang w:val="fr-FR"/>
              </w:rPr>
              <w:object w:dxaOrig="200" w:dyaOrig="240">
                <v:shape id="_x0000_i1104" type="#_x0000_t75" style="width:9.4pt;height:11.75pt" o:ole="">
                  <v:imagedata r:id="rId146" o:title=""/>
                </v:shape>
                <o:OLEObject Type="Embed" ProgID="Equation.DSMT4" ShapeID="_x0000_i1104" DrawAspect="Content" ObjectID="_1711781121" r:id="rId147"/>
              </w:object>
            </w:r>
            <w:r w:rsidRPr="00615361">
              <w:rPr>
                <w:lang w:val="fr-FR"/>
              </w:rPr>
              <w:t xml:space="preserve"> </w:t>
            </w:r>
            <w:r w:rsidRPr="00615361">
              <w:rPr>
                <w:rFonts w:ascii="Arial" w:hAnsi="Arial" w:cs="Arial"/>
                <w:position w:val="-24"/>
              </w:rPr>
              <w:object w:dxaOrig="360" w:dyaOrig="620">
                <v:shape id="_x0000_i1105" type="#_x0000_t75" style="width:18pt;height:30.5pt" o:ole="">
                  <v:imagedata r:id="rId148" o:title=""/>
                </v:shape>
                <o:OLEObject Type="Embed" ProgID="Equation.DSMT4" ShapeID="_x0000_i1105" DrawAspect="Content" ObjectID="_1711781122" r:id="rId149"/>
              </w:objec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 w:rsidRPr="00615361">
              <w:rPr>
                <w:position w:val="-6"/>
              </w:rPr>
              <w:object w:dxaOrig="340" w:dyaOrig="240">
                <v:shape id="_x0000_i1106" type="#_x0000_t75" style="width:17.2pt;height:11.75pt" o:ole="">
                  <v:imagedata r:id="rId150" o:title=""/>
                </v:shape>
                <o:OLEObject Type="Embed" ProgID="Equation.DSMT4" ShapeID="_x0000_i1106" DrawAspect="Content" ObjectID="_1711781123" r:id="rId151"/>
              </w:object>
            </w:r>
            <w:r w:rsidRPr="00615361">
              <w:rPr>
                <w:lang w:val="fr-FR"/>
              </w:rPr>
              <w:t xml:space="preserve">  x </w:t>
            </w:r>
            <w:r w:rsidRPr="00615361">
              <w:rPr>
                <w:position w:val="-4"/>
                <w:lang w:val="fr-FR"/>
              </w:rPr>
              <w:object w:dxaOrig="200" w:dyaOrig="240">
                <v:shape id="_x0000_i1107" type="#_x0000_t75" style="width:9.4pt;height:11.75pt" o:ole="">
                  <v:imagedata r:id="rId152" o:title=""/>
                </v:shape>
                <o:OLEObject Type="Embed" ProgID="Equation.DSMT4" ShapeID="_x0000_i1107" DrawAspect="Content" ObjectID="_1711781124" r:id="rId153"/>
              </w:object>
            </w:r>
            <w:r w:rsidRPr="00615361">
              <w:rPr>
                <w:lang w:val="fr-FR"/>
              </w:rPr>
              <w:t xml:space="preserve"> 13</w:t>
            </w:r>
            <w:r w:rsidRPr="00615361">
              <w:rPr>
                <w:position w:val="-24"/>
              </w:rPr>
              <w:object w:dxaOrig="220" w:dyaOrig="620">
                <v:shape id="_x0000_i1108" type="#_x0000_t75" style="width:10.95pt;height:30.5pt" o:ole="">
                  <v:imagedata r:id="rId154" o:title=""/>
                </v:shape>
                <o:OLEObject Type="Embed" ProgID="Equation.DSMT4" ShapeID="_x0000_i1108" DrawAspect="Content" ObjectID="_1711781125" r:id="rId155"/>
              </w:objec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 w:rsidRPr="00615361">
              <w:rPr>
                <w:lang w:val="fr-FR"/>
              </w:rPr>
              <w:t>Vì x là số nguuên dương nên x có thể là các số nguyên từ 1 đến 13.</w:t>
            </w:r>
          </w:p>
          <w:p w:rsidR="002C372D" w:rsidRPr="00615361" w:rsidRDefault="002C372D" w:rsidP="00B16CE1">
            <w:pPr>
              <w:widowControl w:val="0"/>
              <w:autoSpaceDE w:val="0"/>
              <w:autoSpaceDN w:val="0"/>
              <w:adjustRightInd w:val="0"/>
              <w:ind w:left="33"/>
              <w:rPr>
                <w:lang w:val="fr-FR"/>
              </w:rPr>
            </w:pPr>
            <w:r w:rsidRPr="00615361">
              <w:rPr>
                <w:lang w:val="fr-FR"/>
              </w:rPr>
              <w:t>Vậy số tờ giấy bạc 5000 có thể là từ 1 đến 13 tờ.</w:t>
            </w:r>
          </w:p>
        </w:tc>
      </w:tr>
    </w:tbl>
    <w:p w:rsidR="002C372D" w:rsidRDefault="00B16CE1" w:rsidP="00B16CE1">
      <w:pPr>
        <w:widowControl w:val="0"/>
        <w:autoSpaceDE w:val="0"/>
        <w:autoSpaceDN w:val="0"/>
        <w:adjustRightInd w:val="0"/>
        <w:ind w:left="-284"/>
        <w:rPr>
          <w:lang w:val="pl-PL"/>
        </w:rPr>
      </w:pPr>
      <w:r>
        <w:rPr>
          <w:b/>
          <w:lang w:val="pl-PL"/>
        </w:rPr>
        <w:lastRenderedPageBreak/>
        <w:t>c.</w:t>
      </w:r>
      <w:r w:rsidR="002C372D" w:rsidRPr="000E434F">
        <w:rPr>
          <w:b/>
          <w:lang w:val="pl-PL"/>
        </w:rPr>
        <w:t xml:space="preserve"> Hướng dẫn học ở nhà: </w:t>
      </w:r>
      <w:r>
        <w:rPr>
          <w:b/>
          <w:lang w:val="pl-PL"/>
        </w:rPr>
        <w:t>(</w:t>
      </w:r>
      <w:r w:rsidR="002C372D" w:rsidRPr="00B16CE1">
        <w:rPr>
          <w:b/>
          <w:lang w:val="pl-PL"/>
        </w:rPr>
        <w:t>2ph</w:t>
      </w:r>
      <w:r w:rsidRPr="00B16CE1">
        <w:rPr>
          <w:b/>
          <w:lang w:val="pl-PL"/>
        </w:rPr>
        <w:t>)</w:t>
      </w:r>
      <w:r w:rsidR="002C372D" w:rsidRPr="000E434F">
        <w:rPr>
          <w:lang w:val="pl-PL"/>
        </w:rPr>
        <w:t xml:space="preserve"> </w:t>
      </w:r>
    </w:p>
    <w:p w:rsidR="00B16CE1" w:rsidRPr="000E434F" w:rsidRDefault="00B16CE1" w:rsidP="00B16CE1">
      <w:pPr>
        <w:widowControl w:val="0"/>
        <w:autoSpaceDE w:val="0"/>
        <w:autoSpaceDN w:val="0"/>
        <w:adjustRightInd w:val="0"/>
        <w:ind w:left="-284"/>
        <w:rPr>
          <w:lang w:val="pl-PL"/>
        </w:rPr>
      </w:pPr>
      <w:r>
        <w:rPr>
          <w:lang w:val="pl-PL"/>
        </w:rPr>
        <w:t>- Xem lại các dạng bài tập đã giải.</w:t>
      </w:r>
    </w:p>
    <w:p w:rsidR="002C372D" w:rsidRPr="000E434F" w:rsidRDefault="002C372D" w:rsidP="00B16CE1">
      <w:pPr>
        <w:ind w:left="-284"/>
        <w:rPr>
          <w:lang w:val="pl-PL"/>
        </w:rPr>
      </w:pPr>
      <w:r w:rsidRPr="000E434F">
        <w:rPr>
          <w:lang w:val="pl-PL"/>
        </w:rPr>
        <w:t>- Bài tập: 29; Bài 33 sgk.</w:t>
      </w:r>
    </w:p>
    <w:p w:rsidR="00B16CE1" w:rsidRPr="00747F8D" w:rsidRDefault="00B16CE1" w:rsidP="00B16CE1">
      <w:pPr>
        <w:widowControl w:val="0"/>
        <w:autoSpaceDE w:val="0"/>
        <w:autoSpaceDN w:val="0"/>
        <w:adjustRightInd w:val="0"/>
        <w:ind w:left="-284"/>
        <w:rPr>
          <w:lang w:val="pl-PL"/>
        </w:rPr>
      </w:pPr>
      <w:r>
        <w:rPr>
          <w:b/>
          <w:lang w:val="pl-PL"/>
        </w:rPr>
        <w:t>d.  Bổ sung</w:t>
      </w:r>
      <w:r w:rsidRPr="00747F8D">
        <w:rPr>
          <w:lang w:val="pl-PL"/>
        </w:rPr>
        <w:t>………………………………………………………………………………………...</w:t>
      </w:r>
    </w:p>
    <w:p w:rsidR="00B16CE1" w:rsidRPr="00747F8D" w:rsidRDefault="00B16CE1" w:rsidP="00B16CE1">
      <w:pPr>
        <w:widowControl w:val="0"/>
        <w:autoSpaceDE w:val="0"/>
        <w:autoSpaceDN w:val="0"/>
        <w:adjustRightInd w:val="0"/>
        <w:ind w:left="-284"/>
        <w:rPr>
          <w:b/>
          <w:bCs/>
          <w:u w:val="single"/>
          <w:lang w:val="pl-PL"/>
        </w:rPr>
      </w:pPr>
      <w:r w:rsidRPr="00747F8D">
        <w:rPr>
          <w:lang w:val="pl-PL"/>
        </w:rPr>
        <w:t>...</w:t>
      </w:r>
      <w:r w:rsidRPr="00747F8D">
        <w:rPr>
          <w:iCs/>
          <w:lang w:val="pl-PL"/>
        </w:rPr>
        <w:t>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C372D" w:rsidRDefault="002C372D" w:rsidP="00B16CE1">
      <w:pPr>
        <w:ind w:left="-284"/>
        <w:rPr>
          <w:b/>
          <w:lang w:val="pl-PL"/>
        </w:rPr>
      </w:pPr>
      <w:r w:rsidRPr="000E434F">
        <w:rPr>
          <w:b/>
          <w:lang w:val="pl-PL"/>
        </w:rPr>
        <w:t xml:space="preserve">   </w:t>
      </w:r>
    </w:p>
    <w:p w:rsidR="00B16CE1" w:rsidRDefault="00B16CE1" w:rsidP="00B16CE1">
      <w:pPr>
        <w:ind w:left="-284"/>
        <w:rPr>
          <w:b/>
          <w:lang w:val="pl-PL"/>
        </w:rPr>
      </w:pPr>
    </w:p>
    <w:p w:rsidR="00B16CE1" w:rsidRDefault="00B16CE1" w:rsidP="00B16CE1">
      <w:pPr>
        <w:ind w:left="-284"/>
        <w:rPr>
          <w:b/>
          <w:lang w:val="pl-PL"/>
        </w:rPr>
      </w:pPr>
    </w:p>
    <w:p w:rsidR="009776E5" w:rsidRDefault="009776E5" w:rsidP="00B16CE1">
      <w:pPr>
        <w:ind w:left="-284"/>
        <w:rPr>
          <w:b/>
          <w:lang w:val="pl-PL"/>
        </w:rPr>
      </w:pPr>
    </w:p>
    <w:p w:rsidR="009776E5" w:rsidRPr="009776E5" w:rsidRDefault="009776E5" w:rsidP="009776E5">
      <w:pPr>
        <w:ind w:left="-284"/>
        <w:jc w:val="right"/>
        <w:rPr>
          <w:lang w:val="pl-PL"/>
        </w:rPr>
      </w:pPr>
      <w:r>
        <w:rPr>
          <w:lang w:val="pl-PL"/>
        </w:rPr>
        <w:t xml:space="preserve">          </w:t>
      </w:r>
    </w:p>
    <w:p w:rsidR="00B16CE1" w:rsidRDefault="00B16CE1" w:rsidP="00B16CE1">
      <w:pPr>
        <w:ind w:left="-284"/>
        <w:rPr>
          <w:b/>
          <w:lang w:val="pl-PL"/>
        </w:rPr>
      </w:pPr>
    </w:p>
    <w:p w:rsidR="00B16CE1" w:rsidRDefault="00B16CE1" w:rsidP="00B16CE1">
      <w:pPr>
        <w:ind w:left="-284"/>
        <w:rPr>
          <w:b/>
          <w:lang w:val="pl-PL"/>
        </w:rPr>
      </w:pPr>
    </w:p>
    <w:p w:rsidR="00B16CE1" w:rsidRDefault="00B16CE1" w:rsidP="00B16CE1">
      <w:pPr>
        <w:ind w:left="-284"/>
        <w:rPr>
          <w:b/>
          <w:lang w:val="pl-PL"/>
        </w:rPr>
      </w:pPr>
    </w:p>
    <w:p w:rsidR="00B16CE1" w:rsidRDefault="00B16CE1" w:rsidP="00B16CE1">
      <w:pPr>
        <w:ind w:left="-284"/>
        <w:rPr>
          <w:b/>
          <w:lang w:val="pl-PL"/>
        </w:rPr>
      </w:pPr>
    </w:p>
    <w:p w:rsidR="00B16CE1" w:rsidRDefault="00B16CE1" w:rsidP="00B16CE1">
      <w:pPr>
        <w:ind w:left="-284"/>
        <w:rPr>
          <w:b/>
          <w:lang w:val="pl-PL"/>
        </w:rPr>
      </w:pPr>
    </w:p>
    <w:p w:rsidR="00B16CE1" w:rsidRDefault="00B16CE1" w:rsidP="00B16CE1">
      <w:pPr>
        <w:ind w:left="-284"/>
        <w:rPr>
          <w:b/>
          <w:lang w:val="pl-PL"/>
        </w:rPr>
      </w:pPr>
    </w:p>
    <w:p w:rsidR="00B16CE1" w:rsidRDefault="00B16CE1" w:rsidP="00B16CE1">
      <w:pPr>
        <w:ind w:left="-284"/>
        <w:rPr>
          <w:b/>
          <w:lang w:val="pl-PL"/>
        </w:rPr>
      </w:pPr>
    </w:p>
    <w:p w:rsidR="00B16CE1" w:rsidRDefault="00B16CE1" w:rsidP="00B16CE1">
      <w:pPr>
        <w:ind w:left="-284"/>
        <w:rPr>
          <w:b/>
          <w:lang w:val="pl-PL"/>
        </w:rPr>
      </w:pPr>
    </w:p>
    <w:p w:rsidR="00B16CE1" w:rsidRDefault="00B16CE1" w:rsidP="00B16CE1">
      <w:pPr>
        <w:ind w:left="-284"/>
        <w:rPr>
          <w:b/>
          <w:lang w:val="pl-PL"/>
        </w:rPr>
      </w:pPr>
    </w:p>
    <w:p w:rsidR="00B16CE1" w:rsidRDefault="00B16CE1" w:rsidP="00B16CE1">
      <w:pPr>
        <w:ind w:left="-284"/>
        <w:rPr>
          <w:b/>
          <w:lang w:val="pl-PL"/>
        </w:rPr>
      </w:pPr>
    </w:p>
    <w:p w:rsidR="00B16CE1" w:rsidRDefault="00B16CE1" w:rsidP="00B16CE1">
      <w:pPr>
        <w:ind w:left="-284"/>
        <w:rPr>
          <w:b/>
          <w:lang w:val="pl-PL"/>
        </w:rPr>
      </w:pPr>
    </w:p>
    <w:p w:rsidR="00B16CE1" w:rsidRDefault="00B16CE1" w:rsidP="00B16CE1">
      <w:pPr>
        <w:ind w:left="-284"/>
        <w:rPr>
          <w:b/>
          <w:lang w:val="pl-PL"/>
        </w:rPr>
      </w:pPr>
    </w:p>
    <w:p w:rsidR="00B16CE1" w:rsidRDefault="00B16CE1" w:rsidP="00B16CE1">
      <w:pPr>
        <w:ind w:left="-284"/>
        <w:rPr>
          <w:b/>
          <w:lang w:val="pl-PL"/>
        </w:rPr>
      </w:pPr>
    </w:p>
    <w:p w:rsidR="00B16CE1" w:rsidRDefault="00B16CE1" w:rsidP="00B16CE1">
      <w:pPr>
        <w:ind w:left="-284"/>
        <w:rPr>
          <w:b/>
          <w:lang w:val="pl-PL"/>
        </w:rPr>
      </w:pPr>
    </w:p>
    <w:p w:rsidR="00515FF3" w:rsidRDefault="00515FF3" w:rsidP="00B16CE1">
      <w:pPr>
        <w:ind w:left="-284"/>
        <w:rPr>
          <w:b/>
          <w:lang w:val="pl-PL"/>
        </w:rPr>
      </w:pPr>
    </w:p>
    <w:p w:rsidR="00515FF3" w:rsidRDefault="00515FF3" w:rsidP="00B16CE1">
      <w:pPr>
        <w:ind w:left="-284"/>
        <w:rPr>
          <w:b/>
          <w:lang w:val="pl-PL"/>
        </w:rPr>
      </w:pPr>
    </w:p>
    <w:p w:rsidR="00B16CE1" w:rsidRDefault="00B16CE1" w:rsidP="00B16CE1">
      <w:pPr>
        <w:ind w:left="-284"/>
        <w:rPr>
          <w:b/>
          <w:lang w:val="pl-PL"/>
        </w:rPr>
      </w:pPr>
    </w:p>
    <w:p w:rsidR="00B16CE1" w:rsidRDefault="00B16CE1" w:rsidP="00B16CE1">
      <w:pPr>
        <w:ind w:left="-284"/>
        <w:rPr>
          <w:b/>
          <w:lang w:val="pl-PL"/>
        </w:rPr>
      </w:pPr>
    </w:p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2342"/>
        <w:gridCol w:w="5030"/>
        <w:gridCol w:w="2687"/>
      </w:tblGrid>
      <w:tr w:rsidR="002C372D" w:rsidRPr="00515FF3" w:rsidTr="00BD0FE3">
        <w:tc>
          <w:tcPr>
            <w:tcW w:w="2342" w:type="dxa"/>
          </w:tcPr>
          <w:p w:rsidR="00BD0FE3" w:rsidRPr="00B16CE1" w:rsidRDefault="00BD0FE3" w:rsidP="00BD0FE3">
            <w:pPr>
              <w:ind w:left="33"/>
              <w:jc w:val="both"/>
              <w:rPr>
                <w:b/>
                <w:lang w:val="pl-PL"/>
              </w:rPr>
            </w:pPr>
            <w:r>
              <w:rPr>
                <w:b/>
                <w:lang w:val="pl-PL"/>
              </w:rPr>
              <w:lastRenderedPageBreak/>
              <w:t>Tuần:30</w:t>
            </w:r>
          </w:p>
          <w:p w:rsidR="00BD0FE3" w:rsidRPr="00B16CE1" w:rsidRDefault="00BD0FE3" w:rsidP="00BD0FE3">
            <w:pPr>
              <w:ind w:left="33"/>
              <w:jc w:val="both"/>
              <w:rPr>
                <w:b/>
                <w:lang w:val="pl-PL"/>
              </w:rPr>
            </w:pPr>
            <w:r>
              <w:rPr>
                <w:b/>
                <w:lang w:val="pl-PL"/>
              </w:rPr>
              <w:t>Tiết: 64</w:t>
            </w:r>
          </w:p>
          <w:p w:rsidR="00003785" w:rsidRPr="00B16CE1" w:rsidRDefault="00003785" w:rsidP="00490E49">
            <w:pPr>
              <w:jc w:val="both"/>
              <w:rPr>
                <w:b/>
                <w:lang w:val="pl-PL"/>
              </w:rPr>
            </w:pPr>
          </w:p>
        </w:tc>
        <w:tc>
          <w:tcPr>
            <w:tcW w:w="5030" w:type="dxa"/>
          </w:tcPr>
          <w:p w:rsidR="002C372D" w:rsidRPr="00B16CE1" w:rsidRDefault="002C372D" w:rsidP="002C372D">
            <w:pPr>
              <w:jc w:val="center"/>
              <w:rPr>
                <w:b/>
                <w:lang w:val="pl-PL"/>
              </w:rPr>
            </w:pPr>
            <w:r w:rsidRPr="00B16CE1">
              <w:rPr>
                <w:b/>
                <w:lang w:val="pl-PL"/>
              </w:rPr>
              <w:t>Bài 5.</w:t>
            </w:r>
          </w:p>
          <w:p w:rsidR="002C372D" w:rsidRPr="00B16CE1" w:rsidRDefault="002C372D" w:rsidP="002C372D">
            <w:pPr>
              <w:jc w:val="center"/>
              <w:rPr>
                <w:b/>
                <w:lang w:val="pl-PL"/>
              </w:rPr>
            </w:pPr>
            <w:r w:rsidRPr="00B16CE1">
              <w:rPr>
                <w:b/>
                <w:lang w:val="pl-PL"/>
              </w:rPr>
              <w:t>PHƯƠNG TRÌNH CHỨA DẤU GIÁ TRỊ TUYỆT ĐỐI</w:t>
            </w:r>
          </w:p>
        </w:tc>
        <w:tc>
          <w:tcPr>
            <w:tcW w:w="2687" w:type="dxa"/>
          </w:tcPr>
          <w:p w:rsidR="002C372D" w:rsidRPr="00B16CE1" w:rsidRDefault="00BD0FE3" w:rsidP="00BD0FE3">
            <w:pPr>
              <w:jc w:val="both"/>
              <w:rPr>
                <w:b/>
                <w:lang w:val="pl-PL"/>
              </w:rPr>
            </w:pPr>
            <w:r w:rsidRPr="00B16CE1">
              <w:rPr>
                <w:b/>
                <w:lang w:val="pl-PL"/>
              </w:rPr>
              <w:t>Ngày</w:t>
            </w:r>
            <w:r>
              <w:rPr>
                <w:b/>
                <w:lang w:val="pl-PL"/>
              </w:rPr>
              <w:t xml:space="preserve"> soạn: 13/4/2022</w:t>
            </w:r>
          </w:p>
        </w:tc>
      </w:tr>
    </w:tbl>
    <w:p w:rsidR="002C372D" w:rsidRPr="0061579F" w:rsidRDefault="002C372D" w:rsidP="002C372D">
      <w:pPr>
        <w:ind w:left="-284"/>
        <w:rPr>
          <w:b/>
          <w:lang w:val="pl-PL"/>
        </w:rPr>
      </w:pPr>
      <w:r>
        <w:rPr>
          <w:b/>
          <w:lang w:val="pl-PL"/>
        </w:rPr>
        <w:t>1. Mục tiêu:</w:t>
      </w:r>
    </w:p>
    <w:p w:rsidR="002F6470" w:rsidRDefault="002F6470" w:rsidP="002F6470">
      <w:pPr>
        <w:ind w:left="-284"/>
        <w:rPr>
          <w:szCs w:val="26"/>
          <w:lang w:val="pl-PL"/>
        </w:rPr>
      </w:pPr>
      <w:r w:rsidRPr="002F6470">
        <w:rPr>
          <w:b/>
          <w:lang w:val="pl-PL"/>
        </w:rPr>
        <w:t>a. Kiến thức</w:t>
      </w:r>
      <w:r w:rsidR="002C372D" w:rsidRPr="002F6470">
        <w:rPr>
          <w:b/>
          <w:lang w:val="pl-PL"/>
        </w:rPr>
        <w:t>:</w:t>
      </w:r>
      <w:r w:rsidR="002C372D" w:rsidRPr="0061579F">
        <w:rPr>
          <w:lang w:val="pl-PL"/>
        </w:rPr>
        <w:t xml:space="preserve"> </w:t>
      </w:r>
      <w:r w:rsidR="002C372D" w:rsidRPr="0061579F">
        <w:rPr>
          <w:szCs w:val="26"/>
          <w:lang w:val="pl-PL"/>
        </w:rPr>
        <w:t xml:space="preserve">HS biết bỏ dấu giá trị tuyết đối ở biểu thức dạng </w:t>
      </w:r>
      <w:r w:rsidR="002C372D" w:rsidRPr="00163877">
        <w:rPr>
          <w:position w:val="-14"/>
          <w:szCs w:val="26"/>
        </w:rPr>
        <w:object w:dxaOrig="380" w:dyaOrig="400">
          <v:shape id="_x0000_i1109" type="#_x0000_t75" style="width:18.8pt;height:20.35pt" o:ole="">
            <v:imagedata r:id="rId156" o:title=""/>
          </v:shape>
          <o:OLEObject Type="Embed" ProgID="Equation.3" ShapeID="_x0000_i1109" DrawAspect="Content" ObjectID="_1711781126" r:id="rId157"/>
        </w:object>
      </w:r>
      <w:r w:rsidR="002C372D" w:rsidRPr="0061579F">
        <w:rPr>
          <w:szCs w:val="26"/>
          <w:lang w:val="pl-PL"/>
        </w:rPr>
        <w:t xml:space="preserve"> và dạng </w:t>
      </w:r>
      <w:r w:rsidR="002C372D" w:rsidRPr="00163877">
        <w:rPr>
          <w:position w:val="-14"/>
          <w:szCs w:val="26"/>
        </w:rPr>
        <w:object w:dxaOrig="600" w:dyaOrig="400">
          <v:shape id="_x0000_i1110" type="#_x0000_t75" style="width:29.75pt;height:20.35pt" o:ole="">
            <v:imagedata r:id="rId158" o:title=""/>
          </v:shape>
          <o:OLEObject Type="Embed" ProgID="Equation.3" ShapeID="_x0000_i1110" DrawAspect="Content" ObjectID="_1711781127" r:id="rId159"/>
        </w:object>
      </w:r>
      <w:r w:rsidR="002C372D" w:rsidRPr="0061579F">
        <w:rPr>
          <w:szCs w:val="26"/>
          <w:lang w:val="pl-PL"/>
        </w:rPr>
        <w:t xml:space="preserve">.  HS biết giải một số phương trình chứa dấu giá trị tuyệt đối dạng </w:t>
      </w:r>
      <w:r w:rsidR="002C372D" w:rsidRPr="00163877">
        <w:rPr>
          <w:position w:val="-14"/>
          <w:szCs w:val="26"/>
        </w:rPr>
        <w:object w:dxaOrig="1180" w:dyaOrig="400">
          <v:shape id="_x0000_i1111" type="#_x0000_t75" style="width:59.5pt;height:20.35pt" o:ole="">
            <v:imagedata r:id="rId160" o:title=""/>
          </v:shape>
          <o:OLEObject Type="Embed" ProgID="Equation.3" ShapeID="_x0000_i1111" DrawAspect="Content" ObjectID="_1711781128" r:id="rId161"/>
        </w:object>
      </w:r>
      <w:r w:rsidR="002C372D" w:rsidRPr="0061579F">
        <w:rPr>
          <w:szCs w:val="26"/>
          <w:lang w:val="pl-PL"/>
        </w:rPr>
        <w:t xml:space="preserve"> và dạng </w:t>
      </w:r>
      <w:r w:rsidR="002C372D" w:rsidRPr="00163877">
        <w:rPr>
          <w:position w:val="-14"/>
          <w:szCs w:val="26"/>
        </w:rPr>
        <w:object w:dxaOrig="1420" w:dyaOrig="400">
          <v:shape id="_x0000_i1112" type="#_x0000_t75" style="width:71.2pt;height:20.35pt" o:ole="">
            <v:imagedata r:id="rId162" o:title=""/>
          </v:shape>
          <o:OLEObject Type="Embed" ProgID="Equation.3" ShapeID="_x0000_i1112" DrawAspect="Content" ObjectID="_1711781129" r:id="rId163"/>
        </w:object>
      </w:r>
      <w:r w:rsidR="002C372D" w:rsidRPr="0061579F">
        <w:rPr>
          <w:szCs w:val="26"/>
          <w:lang w:val="pl-PL"/>
        </w:rPr>
        <w:t xml:space="preserve">. Từ đó HS biết giải phương trình dạng </w:t>
      </w:r>
      <w:r w:rsidR="002C372D" w:rsidRPr="00163877">
        <w:rPr>
          <w:position w:val="-14"/>
          <w:szCs w:val="26"/>
        </w:rPr>
        <w:object w:dxaOrig="1520" w:dyaOrig="400">
          <v:shape id="_x0000_i1113" type="#_x0000_t75" style="width:75.9pt;height:20.35pt" o:ole="">
            <v:imagedata r:id="rId164" o:title=""/>
          </v:shape>
          <o:OLEObject Type="Embed" ProgID="Equation.DSMT4" ShapeID="_x0000_i1113" DrawAspect="Content" ObjectID="_1711781130" r:id="rId165"/>
        </w:object>
      </w:r>
      <w:r w:rsidR="002C372D" w:rsidRPr="0061579F">
        <w:rPr>
          <w:szCs w:val="26"/>
          <w:lang w:val="pl-PL"/>
        </w:rPr>
        <w:t>.</w:t>
      </w:r>
    </w:p>
    <w:p w:rsidR="002F6470" w:rsidRDefault="002F6470" w:rsidP="002F6470">
      <w:pPr>
        <w:ind w:left="-284"/>
        <w:rPr>
          <w:szCs w:val="26"/>
          <w:lang w:val="pl-PL"/>
        </w:rPr>
      </w:pPr>
      <w:r w:rsidRPr="002F6470">
        <w:rPr>
          <w:b/>
          <w:lang w:val="pl-PL"/>
        </w:rPr>
        <w:t>b. Kỹ năng</w:t>
      </w:r>
      <w:r w:rsidR="002C372D" w:rsidRPr="002F6470">
        <w:rPr>
          <w:b/>
          <w:lang w:val="pl-PL"/>
        </w:rPr>
        <w:t>:</w:t>
      </w:r>
      <w:r w:rsidR="002C372D" w:rsidRPr="0061579F">
        <w:rPr>
          <w:lang w:val="pl-PL"/>
        </w:rPr>
        <w:t xml:space="preserve">  HS biết cách giải  phương trình dạng  </w:t>
      </w:r>
      <w:r w:rsidR="002C372D" w:rsidRPr="000C60EC">
        <w:rPr>
          <w:position w:val="-14"/>
        </w:rPr>
        <w:object w:dxaOrig="720" w:dyaOrig="400">
          <v:shape id="_x0000_i1114" type="#_x0000_t75" style="width:36pt;height:20.35pt" o:ole="">
            <v:imagedata r:id="rId166" o:title=""/>
          </v:shape>
          <o:OLEObject Type="Embed" ProgID="Equation.DSMT4" ShapeID="_x0000_i1114" DrawAspect="Content" ObjectID="_1711781131" r:id="rId167"/>
        </w:object>
      </w:r>
      <w:r>
        <w:rPr>
          <w:lang w:val="pl-PL"/>
        </w:rPr>
        <w:t xml:space="preserve"> = cx +d  (</w:t>
      </w:r>
      <w:r w:rsidR="002C372D" w:rsidRPr="0061579F">
        <w:rPr>
          <w:lang w:val="pl-PL"/>
        </w:rPr>
        <w:t>a, b, c, d, là những hằng số).</w:t>
      </w:r>
    </w:p>
    <w:p w:rsidR="002C372D" w:rsidRPr="002F6470" w:rsidRDefault="002F6470" w:rsidP="002F6470">
      <w:pPr>
        <w:ind w:left="-284"/>
        <w:rPr>
          <w:szCs w:val="26"/>
          <w:lang w:val="pl-PL"/>
        </w:rPr>
      </w:pPr>
      <w:r w:rsidRPr="002F6470">
        <w:rPr>
          <w:b/>
          <w:lang w:val="pl-PL"/>
        </w:rPr>
        <w:t>c.</w:t>
      </w:r>
      <w:r w:rsidRPr="002F6470">
        <w:rPr>
          <w:b/>
          <w:szCs w:val="26"/>
          <w:lang w:val="pl-PL"/>
        </w:rPr>
        <w:t xml:space="preserve"> Thái độ</w:t>
      </w:r>
      <w:r w:rsidR="002C372D" w:rsidRPr="0061579F">
        <w:rPr>
          <w:szCs w:val="26"/>
          <w:lang w:val="pl-PL"/>
        </w:rPr>
        <w:t>: Cẩn thận, chính xác, yêu thích học bộ môn.</w:t>
      </w:r>
    </w:p>
    <w:p w:rsidR="002F6470" w:rsidRDefault="002F6470" w:rsidP="002F6470">
      <w:pPr>
        <w:widowControl w:val="0"/>
        <w:autoSpaceDE w:val="0"/>
        <w:autoSpaceDN w:val="0"/>
        <w:adjustRightInd w:val="0"/>
        <w:ind w:left="-284"/>
        <w:rPr>
          <w:b/>
          <w:lang w:val="pl-PL"/>
        </w:rPr>
      </w:pPr>
      <w:r>
        <w:rPr>
          <w:b/>
          <w:lang w:val="pl-PL"/>
        </w:rPr>
        <w:t>2. Chuẩn bị của GV và HS:</w:t>
      </w:r>
    </w:p>
    <w:p w:rsidR="002C372D" w:rsidRDefault="002F6470" w:rsidP="002F6470">
      <w:pPr>
        <w:widowControl w:val="0"/>
        <w:autoSpaceDE w:val="0"/>
        <w:autoSpaceDN w:val="0"/>
        <w:adjustRightInd w:val="0"/>
        <w:ind w:left="-284"/>
        <w:rPr>
          <w:lang w:val="pl-PL"/>
        </w:rPr>
      </w:pPr>
      <w:r>
        <w:rPr>
          <w:b/>
          <w:lang w:val="pl-PL"/>
        </w:rPr>
        <w:t>a. GV</w:t>
      </w:r>
      <w:r w:rsidR="002C372D" w:rsidRPr="002F6470">
        <w:rPr>
          <w:lang w:val="pl-PL"/>
        </w:rPr>
        <w:t>: Bảng phụ, thước thẳng</w:t>
      </w:r>
      <w:r>
        <w:rPr>
          <w:lang w:val="pl-PL"/>
        </w:rPr>
        <w:t>, bài tập phương trình chứa dẫu giá trị tuyệt đối.</w:t>
      </w:r>
    </w:p>
    <w:p w:rsidR="006B70F6" w:rsidRDefault="002F6470" w:rsidP="006B70F6">
      <w:pPr>
        <w:widowControl w:val="0"/>
        <w:autoSpaceDE w:val="0"/>
        <w:autoSpaceDN w:val="0"/>
        <w:adjustRightInd w:val="0"/>
        <w:ind w:left="-284"/>
        <w:rPr>
          <w:lang w:val="pl-PL"/>
        </w:rPr>
      </w:pPr>
      <w:r w:rsidRPr="006B70F6">
        <w:rPr>
          <w:lang w:val="pl-PL"/>
        </w:rPr>
        <w:t xml:space="preserve">          PP: Đặt</w:t>
      </w:r>
      <w:r w:rsidR="006B70F6" w:rsidRPr="006B70F6">
        <w:rPr>
          <w:lang w:val="pl-PL"/>
        </w:rPr>
        <w:t xml:space="preserve"> và giải quyết vấn đề, thảo luận nhóm</w:t>
      </w:r>
    </w:p>
    <w:p w:rsidR="002C372D" w:rsidRPr="002F6470" w:rsidRDefault="006B70F6" w:rsidP="006B70F6">
      <w:pPr>
        <w:widowControl w:val="0"/>
        <w:autoSpaceDE w:val="0"/>
        <w:autoSpaceDN w:val="0"/>
        <w:adjustRightInd w:val="0"/>
        <w:ind w:left="-284"/>
        <w:rPr>
          <w:lang w:val="pl-PL"/>
        </w:rPr>
      </w:pPr>
      <w:r w:rsidRPr="006B70F6">
        <w:rPr>
          <w:b/>
          <w:lang w:val="pl-PL"/>
        </w:rPr>
        <w:t xml:space="preserve">b. </w:t>
      </w:r>
      <w:r w:rsidR="002C372D" w:rsidRPr="006B70F6">
        <w:rPr>
          <w:b/>
          <w:lang w:val="pl-PL"/>
        </w:rPr>
        <w:t>HS:</w:t>
      </w:r>
      <w:r w:rsidR="002C372D" w:rsidRPr="002F6470">
        <w:rPr>
          <w:lang w:val="pl-PL"/>
        </w:rPr>
        <w:t xml:space="preserve"> Ôn tập đ/n giá trị tuyệt đối của số a, bảng phụ nhóm.</w:t>
      </w:r>
    </w:p>
    <w:p w:rsidR="006B70F6" w:rsidRDefault="006B70F6" w:rsidP="006B70F6">
      <w:pPr>
        <w:ind w:left="-284"/>
        <w:rPr>
          <w:b/>
          <w:lang w:val="pl-PL"/>
        </w:rPr>
      </w:pPr>
      <w:r>
        <w:rPr>
          <w:b/>
          <w:lang w:val="pl-PL"/>
        </w:rPr>
        <w:t>3. Tiến trình bài dạy:</w:t>
      </w:r>
    </w:p>
    <w:p w:rsidR="006B70F6" w:rsidRDefault="006B70F6" w:rsidP="006B70F6">
      <w:pPr>
        <w:ind w:left="-284"/>
        <w:rPr>
          <w:b/>
          <w:lang w:val="pl-PL"/>
        </w:rPr>
      </w:pPr>
      <w:r>
        <w:rPr>
          <w:b/>
          <w:lang w:val="pl-PL"/>
        </w:rPr>
        <w:t xml:space="preserve">a. </w:t>
      </w:r>
      <w:r w:rsidR="002C372D" w:rsidRPr="002F6470">
        <w:rPr>
          <w:b/>
          <w:lang w:val="pl-PL"/>
        </w:rPr>
        <w:t xml:space="preserve">KTBC: </w:t>
      </w:r>
      <w:r w:rsidR="002C372D" w:rsidRPr="002F6470">
        <w:rPr>
          <w:lang w:val="pl-PL"/>
        </w:rPr>
        <w:t>Không</w:t>
      </w:r>
    </w:p>
    <w:p w:rsidR="006B70F6" w:rsidRDefault="006B70F6" w:rsidP="006B70F6">
      <w:pPr>
        <w:ind w:left="-284"/>
        <w:rPr>
          <w:b/>
          <w:lang w:val="pl-PL"/>
        </w:rPr>
      </w:pPr>
      <w:r>
        <w:rPr>
          <w:b/>
          <w:lang w:val="pl-PL"/>
        </w:rPr>
        <w:t>b. Bài mới:</w:t>
      </w:r>
    </w:p>
    <w:p w:rsidR="002C372D" w:rsidRPr="006B70F6" w:rsidRDefault="006B70F6" w:rsidP="006B70F6">
      <w:pPr>
        <w:ind w:left="-284"/>
        <w:jc w:val="center"/>
        <w:rPr>
          <w:b/>
          <w:lang w:val="pl-PL"/>
        </w:rPr>
      </w:pPr>
      <w:r>
        <w:rPr>
          <w:b/>
          <w:caps/>
          <w:lang w:val="pl-PL"/>
        </w:rPr>
        <w:t>HĐ</w:t>
      </w:r>
      <w:r w:rsidR="002C372D" w:rsidRPr="002F6470">
        <w:rPr>
          <w:b/>
          <w:caps/>
          <w:lang w:val="pl-PL"/>
        </w:rPr>
        <w:t xml:space="preserve"> 1</w:t>
      </w:r>
      <w:r w:rsidR="002C372D" w:rsidRPr="002F6470">
        <w:rPr>
          <w:b/>
          <w:lang w:val="pl-PL"/>
        </w:rPr>
        <w:t>: N</w:t>
      </w:r>
      <w:r>
        <w:rPr>
          <w:b/>
          <w:lang w:val="pl-PL"/>
        </w:rPr>
        <w:t>hắc lại về giá trị tuyệt  đối (</w:t>
      </w:r>
      <w:r w:rsidR="002C372D" w:rsidRPr="006B70F6">
        <w:rPr>
          <w:b/>
          <w:lang w:val="pl-PL"/>
        </w:rPr>
        <w:t>15 ph</w:t>
      </w:r>
      <w:r>
        <w:rPr>
          <w:b/>
          <w:lang w:val="pl-PL"/>
        </w:rPr>
        <w:t>)</w:t>
      </w:r>
    </w:p>
    <w:tbl>
      <w:tblPr>
        <w:tblW w:w="10065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36"/>
        <w:gridCol w:w="3118"/>
        <w:gridCol w:w="4111"/>
      </w:tblGrid>
      <w:tr w:rsidR="002C372D" w:rsidRPr="006B70F6" w:rsidTr="006B70F6">
        <w:tc>
          <w:tcPr>
            <w:tcW w:w="2836" w:type="dxa"/>
            <w:shd w:val="clear" w:color="auto" w:fill="auto"/>
          </w:tcPr>
          <w:p w:rsidR="002C372D" w:rsidRPr="006B70F6" w:rsidRDefault="002C372D" w:rsidP="006B70F6">
            <w:pPr>
              <w:jc w:val="center"/>
              <w:rPr>
                <w:b/>
                <w:lang w:val="pl-PL"/>
              </w:rPr>
            </w:pPr>
            <w:r w:rsidRPr="006B70F6">
              <w:rPr>
                <w:b/>
                <w:lang w:val="pl-PL"/>
              </w:rPr>
              <w:t>Hoạt động của GV</w:t>
            </w:r>
          </w:p>
        </w:tc>
        <w:tc>
          <w:tcPr>
            <w:tcW w:w="3118" w:type="dxa"/>
            <w:shd w:val="clear" w:color="auto" w:fill="auto"/>
          </w:tcPr>
          <w:p w:rsidR="002C372D" w:rsidRPr="006B70F6" w:rsidRDefault="002C372D" w:rsidP="006B70F6">
            <w:pPr>
              <w:ind w:left="-108"/>
              <w:jc w:val="center"/>
              <w:rPr>
                <w:b/>
                <w:lang w:val="pl-PL"/>
              </w:rPr>
            </w:pPr>
            <w:r w:rsidRPr="006B70F6">
              <w:rPr>
                <w:b/>
                <w:lang w:val="pl-PL"/>
              </w:rPr>
              <w:t>Hoạt động của HS</w:t>
            </w:r>
          </w:p>
        </w:tc>
        <w:tc>
          <w:tcPr>
            <w:tcW w:w="4111" w:type="dxa"/>
            <w:shd w:val="clear" w:color="auto" w:fill="auto"/>
          </w:tcPr>
          <w:p w:rsidR="002C372D" w:rsidRPr="006B70F6" w:rsidRDefault="006B70F6" w:rsidP="006B70F6">
            <w:pPr>
              <w:ind w:left="34"/>
              <w:jc w:val="center"/>
              <w:rPr>
                <w:b/>
                <w:lang w:val="pl-PL"/>
              </w:rPr>
            </w:pPr>
            <w:r w:rsidRPr="006B70F6">
              <w:rPr>
                <w:b/>
                <w:lang w:val="pl-PL"/>
              </w:rPr>
              <w:t>Kiến thức cân đạt</w:t>
            </w:r>
          </w:p>
        </w:tc>
      </w:tr>
      <w:tr w:rsidR="002C372D" w:rsidRPr="00615361" w:rsidTr="006B70F6">
        <w:trPr>
          <w:trHeight w:val="85"/>
        </w:trPr>
        <w:tc>
          <w:tcPr>
            <w:tcW w:w="2836" w:type="dxa"/>
            <w:shd w:val="clear" w:color="auto" w:fill="auto"/>
          </w:tcPr>
          <w:p w:rsidR="002C372D" w:rsidRDefault="002C372D" w:rsidP="006B70F6">
            <w:r w:rsidRPr="006B70F6">
              <w:rPr>
                <w:lang w:val="pl-PL"/>
              </w:rPr>
              <w:t xml:space="preserve">- Phát biểu đ/n giá trị </w:t>
            </w:r>
            <w:r>
              <w:t>tuyệt đối của 1 số a.</w:t>
            </w:r>
          </w:p>
          <w:p w:rsidR="002C372D" w:rsidRDefault="006B70F6" w:rsidP="006B70F6">
            <w:r>
              <w:t xml:space="preserve">Tìm  </w:t>
            </w:r>
            <w:r w:rsidR="002C372D">
              <w:t xml:space="preserve"> </w:t>
            </w:r>
            <w:r w:rsidR="002C372D" w:rsidRPr="00615361">
              <w:rPr>
                <w:position w:val="-14"/>
              </w:rPr>
              <w:object w:dxaOrig="360" w:dyaOrig="400">
                <v:shape id="_x0000_i1115" type="#_x0000_t75" style="width:18pt;height:20.35pt" o:ole="">
                  <v:imagedata r:id="rId168" o:title=""/>
                </v:shape>
                <o:OLEObject Type="Embed" ProgID="Equation.3" ShapeID="_x0000_i1115" DrawAspect="Content" ObjectID="_1711781132" r:id="rId169"/>
              </w:object>
            </w:r>
            <w:r>
              <w:t xml:space="preserve"> và </w:t>
            </w:r>
            <w:r w:rsidR="002C372D">
              <w:t xml:space="preserve"> </w:t>
            </w:r>
            <w:r w:rsidR="002C372D" w:rsidRPr="00615361">
              <w:rPr>
                <w:position w:val="-14"/>
              </w:rPr>
              <w:object w:dxaOrig="440" w:dyaOrig="400">
                <v:shape id="_x0000_i1116" type="#_x0000_t75" style="width:21.9pt;height:20.35pt" o:ole="">
                  <v:imagedata r:id="rId170" o:title=""/>
                </v:shape>
                <o:OLEObject Type="Embed" ProgID="Equation.3" ShapeID="_x0000_i1116" DrawAspect="Content" ObjectID="_1711781133" r:id="rId171"/>
              </w:object>
            </w:r>
          </w:p>
          <w:p w:rsidR="002C372D" w:rsidRDefault="002C372D" w:rsidP="006B70F6">
            <w:r>
              <w:t>- GV hướng dẫn HS làm VD sgk.</w:t>
            </w:r>
          </w:p>
          <w:p w:rsidR="002C372D" w:rsidRDefault="002C372D" w:rsidP="006B70F6"/>
          <w:p w:rsidR="002C372D" w:rsidRDefault="006B70F6" w:rsidP="006B70F6">
            <w:r>
              <w:t xml:space="preserve">- Yêu cầu HS làm ?1 </w:t>
            </w:r>
            <w:r w:rsidR="002C372D">
              <w:t>theo nhóm .</w:t>
            </w:r>
          </w:p>
          <w:p w:rsidR="002C372D" w:rsidRDefault="002C372D" w:rsidP="006B70F6"/>
          <w:p w:rsidR="002C372D" w:rsidRDefault="006B70F6" w:rsidP="006B70F6">
            <w:r>
              <w:t>- Bài 35a,b : Gọi  HS</w:t>
            </w:r>
            <w:r w:rsidR="002C372D">
              <w:t xml:space="preserve"> lên bảng làm.</w:t>
            </w:r>
          </w:p>
        </w:tc>
        <w:tc>
          <w:tcPr>
            <w:tcW w:w="3118" w:type="dxa"/>
            <w:shd w:val="clear" w:color="auto" w:fill="auto"/>
          </w:tcPr>
          <w:p w:rsidR="002C372D" w:rsidRDefault="002C372D" w:rsidP="006B70F6">
            <w:r>
              <w:t>- HS trả lời.</w:t>
            </w:r>
          </w:p>
          <w:p w:rsidR="002C372D" w:rsidRDefault="002C372D" w:rsidP="006B70F6"/>
          <w:p w:rsidR="002C372D" w:rsidRDefault="002C372D" w:rsidP="006B70F6">
            <w:r>
              <w:t xml:space="preserve"> </w:t>
            </w:r>
            <w:r w:rsidRPr="00615361">
              <w:rPr>
                <w:position w:val="-14"/>
              </w:rPr>
              <w:object w:dxaOrig="360" w:dyaOrig="400">
                <v:shape id="_x0000_i1117" type="#_x0000_t75" style="width:18pt;height:20.35pt" o:ole="">
                  <v:imagedata r:id="rId168" o:title=""/>
                </v:shape>
                <o:OLEObject Type="Embed" ProgID="Equation.3" ShapeID="_x0000_i1117" DrawAspect="Content" ObjectID="_1711781134" r:id="rId172"/>
              </w:object>
            </w:r>
            <w:r>
              <w:t xml:space="preserve"> = 12</w:t>
            </w:r>
          </w:p>
          <w:p w:rsidR="002C372D" w:rsidRDefault="002C372D" w:rsidP="006B70F6">
            <w:r>
              <w:t xml:space="preserve">  </w:t>
            </w:r>
            <w:r w:rsidRPr="00615361">
              <w:rPr>
                <w:position w:val="-14"/>
              </w:rPr>
              <w:object w:dxaOrig="440" w:dyaOrig="400">
                <v:shape id="_x0000_i1118" type="#_x0000_t75" style="width:21.9pt;height:20.35pt" o:ole="">
                  <v:imagedata r:id="rId170" o:title=""/>
                </v:shape>
                <o:OLEObject Type="Embed" ProgID="Equation.3" ShapeID="_x0000_i1118" DrawAspect="Content" ObjectID="_1711781135" r:id="rId173"/>
              </w:object>
            </w:r>
            <w:r>
              <w:t xml:space="preserve"> = 4</w:t>
            </w:r>
          </w:p>
          <w:p w:rsidR="002C372D" w:rsidRDefault="002C372D" w:rsidP="006B70F6">
            <w:r>
              <w:t>- HS làm VD sgk dưới sự hướng dẫn của GV.</w:t>
            </w:r>
          </w:p>
          <w:p w:rsidR="002C372D" w:rsidRDefault="00700BD3" w:rsidP="006B70F6">
            <w:r>
              <w:t xml:space="preserve">- </w:t>
            </w:r>
            <w:r w:rsidR="002C372D">
              <w:t xml:space="preserve">HS hoạt động nhóm </w:t>
            </w:r>
          </w:p>
          <w:p w:rsidR="002C372D" w:rsidRDefault="002C372D" w:rsidP="006B70F6">
            <w:r>
              <w:t>+ Đại diện 1 nhóm trình bày.</w:t>
            </w:r>
          </w:p>
          <w:p w:rsidR="002C372D" w:rsidRPr="0061579F" w:rsidRDefault="002C372D" w:rsidP="006B70F6">
            <w:pPr>
              <w:rPr>
                <w:lang w:val="fr-FR"/>
              </w:rPr>
            </w:pPr>
            <w:r w:rsidRPr="0061579F">
              <w:rPr>
                <w:lang w:val="fr-FR"/>
              </w:rPr>
              <w:t xml:space="preserve">a/  Kết quả:  4x – 4 </w:t>
            </w:r>
          </w:p>
          <w:p w:rsidR="002C372D" w:rsidRPr="0061579F" w:rsidRDefault="002C372D" w:rsidP="006B70F6">
            <w:pPr>
              <w:rPr>
                <w:lang w:val="fr-FR"/>
              </w:rPr>
            </w:pPr>
            <w:r w:rsidRPr="0061579F">
              <w:rPr>
                <w:lang w:val="fr-FR"/>
              </w:rPr>
              <w:t xml:space="preserve">b/ Kết quả: 11 – 5x. </w:t>
            </w:r>
          </w:p>
          <w:p w:rsidR="002C372D" w:rsidRDefault="002C372D" w:rsidP="006B70F6">
            <w:r>
              <w:t>- 2 HS làm BT 35a, b .</w:t>
            </w:r>
          </w:p>
          <w:p w:rsidR="002C372D" w:rsidRDefault="002C372D" w:rsidP="006B70F6">
            <w:r>
              <w:t>A = 8x +2 khi x</w:t>
            </w:r>
            <w:r w:rsidRPr="00615361">
              <w:rPr>
                <w:position w:val="-4"/>
              </w:rPr>
              <w:object w:dxaOrig="200" w:dyaOrig="240">
                <v:shape id="_x0000_i1119" type="#_x0000_t75" style="width:9.4pt;height:11.75pt" o:ole="">
                  <v:imagedata r:id="rId174" o:title=""/>
                </v:shape>
                <o:OLEObject Type="Embed" ProgID="Equation.3" ShapeID="_x0000_i1119" DrawAspect="Content" ObjectID="_1711781136" r:id="rId175"/>
              </w:object>
            </w:r>
            <w:r>
              <w:t xml:space="preserve"> 0 và A = 2 – 2x  khi x&lt;0</w:t>
            </w:r>
          </w:p>
          <w:p w:rsidR="002C372D" w:rsidRPr="00615361" w:rsidRDefault="002C372D" w:rsidP="00700BD3">
            <w:pPr>
              <w:rPr>
                <w:lang w:val="fr-FR"/>
              </w:rPr>
            </w:pPr>
            <w:r w:rsidRPr="00615361">
              <w:rPr>
                <w:lang w:val="fr-FR"/>
              </w:rPr>
              <w:t xml:space="preserve">B = -6x +12 khi </w:t>
            </w:r>
            <w:r w:rsidRPr="00615361">
              <w:rPr>
                <w:position w:val="-4"/>
              </w:rPr>
              <w:object w:dxaOrig="200" w:dyaOrig="240">
                <v:shape id="_x0000_i1120" type="#_x0000_t75" style="width:9.4pt;height:11.75pt" o:ole="">
                  <v:imagedata r:id="rId176" o:title=""/>
                </v:shape>
                <o:OLEObject Type="Embed" ProgID="Equation.3" ShapeID="_x0000_i1120" DrawAspect="Content" ObjectID="_1711781137" r:id="rId177"/>
              </w:object>
            </w:r>
            <w:r w:rsidR="00700BD3">
              <w:rPr>
                <w:lang w:val="fr-FR"/>
              </w:rPr>
              <w:t xml:space="preserve"> 0 và B = 2x + 12 khi x&gt;0 </w:t>
            </w:r>
          </w:p>
        </w:tc>
        <w:tc>
          <w:tcPr>
            <w:tcW w:w="4111" w:type="dxa"/>
            <w:shd w:val="clear" w:color="auto" w:fill="auto"/>
          </w:tcPr>
          <w:p w:rsidR="002C372D" w:rsidRPr="006B70F6" w:rsidRDefault="006B70F6" w:rsidP="006B70F6">
            <w:pPr>
              <w:spacing w:after="60"/>
              <w:jc w:val="both"/>
              <w:rPr>
                <w:b/>
                <w:bCs/>
                <w:lang w:val="fr-FR"/>
              </w:rPr>
            </w:pPr>
            <w:r w:rsidRPr="006B70F6">
              <w:rPr>
                <w:b/>
                <w:bCs/>
                <w:lang w:val="fr-FR"/>
              </w:rPr>
              <w:t xml:space="preserve">1. </w:t>
            </w:r>
            <w:r w:rsidR="002C372D" w:rsidRPr="006B70F6">
              <w:rPr>
                <w:b/>
                <w:bCs/>
                <w:lang w:val="fr-FR"/>
              </w:rPr>
              <w:t>Nhắc lại định nghĩa giá trị tuyệt đối:</w:t>
            </w:r>
          </w:p>
          <w:p w:rsidR="002C372D" w:rsidRPr="00615361" w:rsidRDefault="002C372D" w:rsidP="006B70F6">
            <w:pPr>
              <w:spacing w:after="60"/>
              <w:ind w:left="34"/>
              <w:jc w:val="center"/>
              <w:rPr>
                <w:rFonts w:ascii="VNI-Times" w:hAnsi="VNI-Times"/>
                <w:lang w:val="fr-FR"/>
              </w:rPr>
            </w:pPr>
            <w:r w:rsidRPr="00615361">
              <w:rPr>
                <w:lang w:val="fr-FR"/>
              </w:rPr>
              <w:t xml:space="preserve">| a | = </w:t>
            </w:r>
            <w:r w:rsidRPr="00960064">
              <w:fldChar w:fldCharType="begin"/>
            </w:r>
            <w:r w:rsidRPr="00615361">
              <w:rPr>
                <w:lang w:val="fr-FR"/>
              </w:rPr>
              <w:instrText xml:space="preserve"> eq \b \lc\{ (\a \al\co1\hs2(a khi a </w:instrText>
            </w:r>
            <w:r w:rsidRPr="00615361">
              <w:rPr>
                <w:szCs w:val="26"/>
              </w:rPr>
              <w:sym w:font="Symbol" w:char="F0B3"/>
            </w:r>
            <w:r w:rsidRPr="00615361">
              <w:rPr>
                <w:lang w:val="fr-FR"/>
              </w:rPr>
              <w:instrText xml:space="preserve"> 0,- a khi a &lt; 0))</w:instrText>
            </w:r>
            <w:r w:rsidRPr="00960064">
              <w:fldChar w:fldCharType="end"/>
            </w:r>
          </w:p>
          <w:p w:rsidR="002C372D" w:rsidRPr="00615361" w:rsidRDefault="002C372D" w:rsidP="006B70F6">
            <w:pPr>
              <w:ind w:left="34"/>
              <w:rPr>
                <w:szCs w:val="26"/>
                <w:lang w:val="fr-FR"/>
              </w:rPr>
            </w:pPr>
            <w:r w:rsidRPr="00615361">
              <w:rPr>
                <w:i/>
                <w:szCs w:val="26"/>
                <w:lang w:val="fr-FR"/>
              </w:rPr>
              <w:t>*Ví dụ 1</w:t>
            </w:r>
            <w:r w:rsidRPr="00615361">
              <w:rPr>
                <w:szCs w:val="26"/>
                <w:lang w:val="fr-FR"/>
              </w:rPr>
              <w:t>. Bỏ dấu giá trị tuyệt đối và rút gọn các biểu thức.</w:t>
            </w:r>
          </w:p>
          <w:p w:rsidR="002C372D" w:rsidRPr="00615361" w:rsidRDefault="002C372D" w:rsidP="006B70F6">
            <w:pPr>
              <w:ind w:left="34"/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a) </w:t>
            </w:r>
            <w:r w:rsidRPr="00615361">
              <w:rPr>
                <w:position w:val="-14"/>
                <w:szCs w:val="26"/>
              </w:rPr>
              <w:object w:dxaOrig="1640" w:dyaOrig="400">
                <v:shape id="_x0000_i1121" type="#_x0000_t75" style="width:81.4pt;height:20.35pt" o:ole="">
                  <v:imagedata r:id="rId178" o:title=""/>
                </v:shape>
                <o:OLEObject Type="Embed" ProgID="Equation.3" ShapeID="_x0000_i1121" DrawAspect="Content" ObjectID="_1711781138" r:id="rId179"/>
              </w:object>
            </w:r>
            <w:r w:rsidRPr="00615361">
              <w:rPr>
                <w:szCs w:val="26"/>
                <w:lang w:val="fr-FR"/>
              </w:rPr>
              <w:t xml:space="preserve"> khi </w:t>
            </w:r>
            <w:r w:rsidRPr="00615361">
              <w:rPr>
                <w:position w:val="-6"/>
                <w:szCs w:val="26"/>
              </w:rPr>
              <w:object w:dxaOrig="540" w:dyaOrig="279">
                <v:shape id="_x0000_i1122" type="#_x0000_t75" style="width:27.4pt;height:14.1pt" o:ole="">
                  <v:imagedata r:id="rId180" o:title=""/>
                </v:shape>
                <o:OLEObject Type="Embed" ProgID="Equation.3" ShapeID="_x0000_i1122" DrawAspect="Content" ObjectID="_1711781139" r:id="rId181"/>
              </w:object>
            </w:r>
            <w:r w:rsidRPr="00615361">
              <w:rPr>
                <w:szCs w:val="26"/>
                <w:lang w:val="fr-FR"/>
              </w:rPr>
              <w:t>.</w:t>
            </w:r>
          </w:p>
          <w:p w:rsidR="002C372D" w:rsidRPr="00615361" w:rsidRDefault="002C372D" w:rsidP="006B70F6">
            <w:pPr>
              <w:ind w:left="34"/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     Khi </w:t>
            </w:r>
            <w:r w:rsidRPr="00615361">
              <w:rPr>
                <w:position w:val="-6"/>
                <w:szCs w:val="26"/>
              </w:rPr>
              <w:object w:dxaOrig="540" w:dyaOrig="279">
                <v:shape id="_x0000_i1123" type="#_x0000_t75" style="width:27.4pt;height:14.1pt" o:ole="">
                  <v:imagedata r:id="rId180" o:title=""/>
                </v:shape>
                <o:OLEObject Type="Embed" ProgID="Equation.3" ShapeID="_x0000_i1123" DrawAspect="Content" ObjectID="_1711781140" r:id="rId182"/>
              </w:object>
            </w:r>
            <w:r w:rsidRPr="00615361">
              <w:rPr>
                <w:szCs w:val="26"/>
                <w:lang w:val="fr-FR"/>
              </w:rPr>
              <w:t xml:space="preserve"> </w:t>
            </w:r>
            <w:r w:rsidRPr="00615361">
              <w:rPr>
                <w:position w:val="-6"/>
                <w:szCs w:val="26"/>
              </w:rPr>
              <w:object w:dxaOrig="340" w:dyaOrig="240">
                <v:shape id="_x0000_i1124" type="#_x0000_t75" style="width:17.2pt;height:11.75pt" o:ole="">
                  <v:imagedata r:id="rId183" o:title=""/>
                </v:shape>
                <o:OLEObject Type="Embed" ProgID="Equation.3" ShapeID="_x0000_i1124" DrawAspect="Content" ObjectID="_1711781141" r:id="rId184"/>
              </w:object>
            </w:r>
            <w:r w:rsidRPr="00615361">
              <w:rPr>
                <w:position w:val="-6"/>
                <w:szCs w:val="26"/>
              </w:rPr>
              <w:object w:dxaOrig="859" w:dyaOrig="279">
                <v:shape id="_x0000_i1125" type="#_x0000_t75" style="width:43.05pt;height:14.1pt" o:ole="">
                  <v:imagedata r:id="rId185" o:title=""/>
                </v:shape>
                <o:OLEObject Type="Embed" ProgID="Equation.3" ShapeID="_x0000_i1125" DrawAspect="Content" ObjectID="_1711781142" r:id="rId186"/>
              </w:object>
            </w:r>
          </w:p>
          <w:p w:rsidR="002C372D" w:rsidRPr="00615361" w:rsidRDefault="002C372D" w:rsidP="006B70F6">
            <w:pPr>
              <w:ind w:left="34"/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     Ta có </w:t>
            </w:r>
            <w:r w:rsidRPr="00615361">
              <w:rPr>
                <w:position w:val="-14"/>
                <w:szCs w:val="26"/>
              </w:rPr>
              <w:object w:dxaOrig="1260" w:dyaOrig="400">
                <v:shape id="_x0000_i1126" type="#_x0000_t75" style="width:63.4pt;height:20.35pt" o:ole="">
                  <v:imagedata r:id="rId187" o:title=""/>
                </v:shape>
                <o:OLEObject Type="Embed" ProgID="Equation.3" ShapeID="_x0000_i1126" DrawAspect="Content" ObjectID="_1711781143" r:id="rId188"/>
              </w:object>
            </w:r>
          </w:p>
          <w:p w:rsidR="002C372D" w:rsidRPr="00615361" w:rsidRDefault="002C372D" w:rsidP="006B70F6">
            <w:pPr>
              <w:ind w:left="34"/>
              <w:rPr>
                <w:szCs w:val="26"/>
              </w:rPr>
            </w:pPr>
            <w:r w:rsidRPr="00615361">
              <w:rPr>
                <w:szCs w:val="26"/>
                <w:lang w:val="fr-FR"/>
              </w:rPr>
              <w:t xml:space="preserve">     </w:t>
            </w:r>
            <w:r w:rsidRPr="00615361">
              <w:rPr>
                <w:position w:val="-6"/>
                <w:szCs w:val="26"/>
              </w:rPr>
              <w:object w:dxaOrig="2380" w:dyaOrig="279">
                <v:shape id="_x0000_i1127" type="#_x0000_t75" style="width:118.95pt;height:14.1pt" o:ole="">
                  <v:imagedata r:id="rId189" o:title=""/>
                </v:shape>
                <o:OLEObject Type="Embed" ProgID="Equation.3" ShapeID="_x0000_i1127" DrawAspect="Content" ObjectID="_1711781144" r:id="rId190"/>
              </w:object>
            </w:r>
          </w:p>
          <w:p w:rsidR="002C372D" w:rsidRPr="00615361" w:rsidRDefault="002C372D" w:rsidP="006B70F6">
            <w:pPr>
              <w:ind w:left="34"/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b) </w:t>
            </w:r>
            <w:r w:rsidRPr="00615361">
              <w:rPr>
                <w:position w:val="-14"/>
                <w:szCs w:val="26"/>
              </w:rPr>
              <w:object w:dxaOrig="1740" w:dyaOrig="400">
                <v:shape id="_x0000_i1128" type="#_x0000_t75" style="width:86.85pt;height:20.35pt" o:ole="">
                  <v:imagedata r:id="rId191" o:title=""/>
                </v:shape>
                <o:OLEObject Type="Embed" ProgID="Equation.3" ShapeID="_x0000_i1128" DrawAspect="Content" ObjectID="_1711781145" r:id="rId192"/>
              </w:object>
            </w:r>
            <w:r w:rsidRPr="00615361">
              <w:rPr>
                <w:szCs w:val="26"/>
                <w:lang w:val="fr-FR"/>
              </w:rPr>
              <w:t xml:space="preserve"> khi </w:t>
            </w:r>
            <w:r w:rsidRPr="00615361">
              <w:rPr>
                <w:position w:val="-6"/>
                <w:szCs w:val="26"/>
              </w:rPr>
              <w:object w:dxaOrig="560" w:dyaOrig="279">
                <v:shape id="_x0000_i1129" type="#_x0000_t75" style="width:27.4pt;height:14.1pt" o:ole="">
                  <v:imagedata r:id="rId193" o:title=""/>
                </v:shape>
                <o:OLEObject Type="Embed" ProgID="Equation.3" ShapeID="_x0000_i1129" DrawAspect="Content" ObjectID="_1711781146" r:id="rId194"/>
              </w:object>
            </w:r>
          </w:p>
          <w:p w:rsidR="002C372D" w:rsidRPr="00615361" w:rsidRDefault="002C372D" w:rsidP="006B70F6">
            <w:pPr>
              <w:ind w:left="34"/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     Khi </w:t>
            </w:r>
            <w:r w:rsidRPr="00615361">
              <w:rPr>
                <w:position w:val="-6"/>
                <w:szCs w:val="26"/>
              </w:rPr>
              <w:object w:dxaOrig="560" w:dyaOrig="279">
                <v:shape id="_x0000_i1130" type="#_x0000_t75" style="width:27.4pt;height:14.1pt" o:ole="">
                  <v:imagedata r:id="rId195" o:title=""/>
                </v:shape>
                <o:OLEObject Type="Embed" ProgID="Equation.3" ShapeID="_x0000_i1130" DrawAspect="Content" ObjectID="_1711781147" r:id="rId196"/>
              </w:object>
            </w:r>
            <w:r w:rsidRPr="00615361">
              <w:rPr>
                <w:szCs w:val="26"/>
                <w:lang w:val="fr-FR"/>
              </w:rPr>
              <w:t xml:space="preserve"> </w:t>
            </w:r>
            <w:r w:rsidRPr="00615361">
              <w:rPr>
                <w:position w:val="-6"/>
                <w:szCs w:val="26"/>
              </w:rPr>
              <w:object w:dxaOrig="340" w:dyaOrig="240">
                <v:shape id="_x0000_i1131" type="#_x0000_t75" style="width:17.2pt;height:11.75pt" o:ole="">
                  <v:imagedata r:id="rId183" o:title=""/>
                </v:shape>
                <o:OLEObject Type="Embed" ProgID="Equation.3" ShapeID="_x0000_i1131" DrawAspect="Content" ObjectID="_1711781148" r:id="rId197"/>
              </w:object>
            </w:r>
            <w:r w:rsidRPr="00615361">
              <w:rPr>
                <w:szCs w:val="26"/>
                <w:lang w:val="fr-FR"/>
              </w:rPr>
              <w:t xml:space="preserve"> </w:t>
            </w:r>
            <w:r w:rsidRPr="00615361">
              <w:rPr>
                <w:position w:val="-6"/>
                <w:szCs w:val="26"/>
              </w:rPr>
              <w:object w:dxaOrig="840" w:dyaOrig="279">
                <v:shape id="_x0000_i1132" type="#_x0000_t75" style="width:42.25pt;height:14.1pt" o:ole="">
                  <v:imagedata r:id="rId198" o:title=""/>
                </v:shape>
                <o:OLEObject Type="Embed" ProgID="Equation.3" ShapeID="_x0000_i1132" DrawAspect="Content" ObjectID="_1711781149" r:id="rId199"/>
              </w:object>
            </w:r>
          </w:p>
          <w:p w:rsidR="002C372D" w:rsidRPr="00615361" w:rsidRDefault="002C372D" w:rsidP="006B70F6">
            <w:pPr>
              <w:ind w:left="34"/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     Ta có </w:t>
            </w:r>
            <w:r w:rsidRPr="00615361">
              <w:rPr>
                <w:position w:val="-14"/>
                <w:szCs w:val="26"/>
              </w:rPr>
              <w:object w:dxaOrig="2040" w:dyaOrig="400">
                <v:shape id="_x0000_i1133" type="#_x0000_t75" style="width:101.75pt;height:20.35pt" o:ole="">
                  <v:imagedata r:id="rId200" o:title=""/>
                </v:shape>
                <o:OLEObject Type="Embed" ProgID="Equation.3" ShapeID="_x0000_i1133" DrawAspect="Content" ObjectID="_1711781150" r:id="rId201"/>
              </w:object>
            </w:r>
          </w:p>
          <w:p w:rsidR="002C372D" w:rsidRPr="00615361" w:rsidRDefault="002C372D" w:rsidP="006B70F6">
            <w:pPr>
              <w:ind w:left="34"/>
              <w:rPr>
                <w:szCs w:val="26"/>
              </w:rPr>
            </w:pPr>
            <w:r w:rsidRPr="00615361">
              <w:rPr>
                <w:szCs w:val="26"/>
                <w:lang w:val="fr-FR"/>
              </w:rPr>
              <w:t xml:space="preserve">    </w:t>
            </w:r>
            <w:r w:rsidRPr="00615361">
              <w:rPr>
                <w:position w:val="-6"/>
                <w:szCs w:val="26"/>
              </w:rPr>
              <w:object w:dxaOrig="2299" w:dyaOrig="279">
                <v:shape id="_x0000_i1134" type="#_x0000_t75" style="width:115.05pt;height:14.1pt" o:ole="">
                  <v:imagedata r:id="rId202" o:title=""/>
                </v:shape>
                <o:OLEObject Type="Embed" ProgID="Equation.3" ShapeID="_x0000_i1134" DrawAspect="Content" ObjectID="_1711781151" r:id="rId203"/>
              </w:object>
            </w:r>
          </w:p>
          <w:p w:rsidR="002C372D" w:rsidRDefault="002C372D" w:rsidP="006B70F6">
            <w:pPr>
              <w:ind w:left="34"/>
            </w:pPr>
          </w:p>
        </w:tc>
      </w:tr>
    </w:tbl>
    <w:p w:rsidR="002C372D" w:rsidRDefault="00700BD3" w:rsidP="00700BD3">
      <w:pPr>
        <w:ind w:left="-284"/>
        <w:jc w:val="center"/>
        <w:rPr>
          <w:b/>
        </w:rPr>
      </w:pPr>
      <w:r>
        <w:rPr>
          <w:b/>
          <w:caps/>
        </w:rPr>
        <w:t>HĐ</w:t>
      </w:r>
      <w:r w:rsidR="002C372D" w:rsidRPr="005E6910">
        <w:rPr>
          <w:b/>
        </w:rPr>
        <w:t xml:space="preserve"> 2: Giải một số phương trì</w:t>
      </w:r>
      <w:r>
        <w:rPr>
          <w:b/>
        </w:rPr>
        <w:t>nh chứa dấu giá trị tuyệt đối. (</w:t>
      </w:r>
      <w:r w:rsidR="002C372D" w:rsidRPr="005E6910">
        <w:rPr>
          <w:b/>
        </w:rPr>
        <w:t>18 ph</w:t>
      </w:r>
      <w:r>
        <w:rPr>
          <w:b/>
        </w:rPr>
        <w:t>)</w:t>
      </w:r>
    </w:p>
    <w:tbl>
      <w:tblPr>
        <w:tblW w:w="10065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36"/>
        <w:gridCol w:w="3118"/>
        <w:gridCol w:w="4111"/>
      </w:tblGrid>
      <w:tr w:rsidR="00700BD3" w:rsidRPr="00615361" w:rsidTr="00700BD3">
        <w:tc>
          <w:tcPr>
            <w:tcW w:w="2836" w:type="dxa"/>
            <w:shd w:val="clear" w:color="auto" w:fill="auto"/>
          </w:tcPr>
          <w:p w:rsidR="00700BD3" w:rsidRPr="006B70F6" w:rsidRDefault="00700BD3" w:rsidP="00700BD3">
            <w:pPr>
              <w:jc w:val="center"/>
              <w:rPr>
                <w:b/>
                <w:lang w:val="pl-PL"/>
              </w:rPr>
            </w:pPr>
            <w:r w:rsidRPr="006B70F6">
              <w:rPr>
                <w:b/>
                <w:lang w:val="pl-PL"/>
              </w:rPr>
              <w:t>Hoạt động của GV</w:t>
            </w:r>
          </w:p>
        </w:tc>
        <w:tc>
          <w:tcPr>
            <w:tcW w:w="3118" w:type="dxa"/>
            <w:shd w:val="clear" w:color="auto" w:fill="auto"/>
          </w:tcPr>
          <w:p w:rsidR="00700BD3" w:rsidRPr="006B70F6" w:rsidRDefault="00700BD3" w:rsidP="00700BD3">
            <w:pPr>
              <w:jc w:val="center"/>
              <w:rPr>
                <w:b/>
                <w:lang w:val="pl-PL"/>
              </w:rPr>
            </w:pPr>
            <w:r w:rsidRPr="006B70F6">
              <w:rPr>
                <w:b/>
                <w:lang w:val="pl-PL"/>
              </w:rPr>
              <w:t>Hoạt động của HS</w:t>
            </w:r>
          </w:p>
        </w:tc>
        <w:tc>
          <w:tcPr>
            <w:tcW w:w="4111" w:type="dxa"/>
            <w:shd w:val="clear" w:color="auto" w:fill="auto"/>
          </w:tcPr>
          <w:p w:rsidR="00700BD3" w:rsidRPr="006B70F6" w:rsidRDefault="00700BD3" w:rsidP="00700BD3">
            <w:pPr>
              <w:ind w:left="34"/>
              <w:jc w:val="center"/>
              <w:rPr>
                <w:b/>
                <w:lang w:val="pl-PL"/>
              </w:rPr>
            </w:pPr>
            <w:r w:rsidRPr="006B70F6">
              <w:rPr>
                <w:b/>
                <w:lang w:val="pl-PL"/>
              </w:rPr>
              <w:t>Kiến thức cân đạt</w:t>
            </w:r>
          </w:p>
        </w:tc>
      </w:tr>
      <w:tr w:rsidR="00700BD3" w:rsidRPr="00615361" w:rsidTr="00700BD3">
        <w:tc>
          <w:tcPr>
            <w:tcW w:w="2836" w:type="dxa"/>
            <w:shd w:val="clear" w:color="auto" w:fill="auto"/>
          </w:tcPr>
          <w:p w:rsidR="00700BD3" w:rsidRPr="00615361" w:rsidRDefault="00700BD3" w:rsidP="00700BD3">
            <w:pPr>
              <w:rPr>
                <w:szCs w:val="26"/>
              </w:rPr>
            </w:pPr>
            <w:r w:rsidRPr="00615361">
              <w:rPr>
                <w:szCs w:val="26"/>
              </w:rPr>
              <w:t>- GV nêu ví dụ 2.</w:t>
            </w:r>
          </w:p>
          <w:p w:rsidR="00700BD3" w:rsidRPr="00615361" w:rsidRDefault="00700BD3" w:rsidP="00700BD3">
            <w:pPr>
              <w:rPr>
                <w:szCs w:val="26"/>
              </w:rPr>
            </w:pPr>
          </w:p>
          <w:p w:rsidR="00700BD3" w:rsidRPr="00615361" w:rsidRDefault="00700BD3" w:rsidP="00700BD3">
            <w:pPr>
              <w:rPr>
                <w:szCs w:val="26"/>
              </w:rPr>
            </w:pPr>
          </w:p>
          <w:p w:rsidR="00700BD3" w:rsidRPr="00615361" w:rsidRDefault="00700BD3" w:rsidP="00700BD3">
            <w:pPr>
              <w:rPr>
                <w:szCs w:val="26"/>
              </w:rPr>
            </w:pPr>
            <w:r w:rsidRPr="00615361">
              <w:rPr>
                <w:szCs w:val="26"/>
              </w:rPr>
              <w:t>-Để bỏ dấu giá trị tuyệt đối trong phương trình, ta cần xét 2 trường hợp:</w:t>
            </w:r>
          </w:p>
          <w:p w:rsidR="00700BD3" w:rsidRPr="00615361" w:rsidRDefault="00700BD3" w:rsidP="00700BD3">
            <w:pPr>
              <w:rPr>
                <w:szCs w:val="26"/>
              </w:rPr>
            </w:pPr>
            <w:r w:rsidRPr="00615361">
              <w:rPr>
                <w:szCs w:val="26"/>
              </w:rPr>
              <w:t>+ Biểu thức trong dấu giá trị tuyệt đối không âm.+ Biểu thức trong dấu giá trị tuyệt đối âm.</w:t>
            </w:r>
          </w:p>
          <w:p w:rsidR="00700BD3" w:rsidRPr="00700BD3" w:rsidRDefault="00700BD3" w:rsidP="00700BD3">
            <w:pPr>
              <w:rPr>
                <w:szCs w:val="26"/>
              </w:rPr>
            </w:pPr>
            <w:r>
              <w:rPr>
                <w:szCs w:val="26"/>
              </w:rPr>
              <w:lastRenderedPageBreak/>
              <w:t>- GV hướng dẫn HS giải như SGK.</w:t>
            </w:r>
          </w:p>
          <w:p w:rsidR="00700BD3" w:rsidRDefault="00700BD3" w:rsidP="00700BD3">
            <w:r>
              <w:t>- Gọi HS nhận xét,GV chốt lại</w:t>
            </w:r>
          </w:p>
        </w:tc>
        <w:tc>
          <w:tcPr>
            <w:tcW w:w="3118" w:type="dxa"/>
            <w:shd w:val="clear" w:color="auto" w:fill="auto"/>
          </w:tcPr>
          <w:p w:rsidR="00700BD3" w:rsidRDefault="00700BD3" w:rsidP="00700BD3">
            <w:r>
              <w:lastRenderedPageBreak/>
              <w:t>- HS làm VD2, 3 dưới sự hướng dẫn của GV.</w:t>
            </w:r>
          </w:p>
          <w:p w:rsidR="00700BD3" w:rsidRDefault="00700BD3" w:rsidP="00700BD3"/>
          <w:p w:rsidR="00700BD3" w:rsidRDefault="00700BD3" w:rsidP="00700BD3">
            <w:r>
              <w:t>- Chú ý</w:t>
            </w:r>
          </w:p>
          <w:p w:rsidR="00700BD3" w:rsidRDefault="00700BD3" w:rsidP="00700BD3"/>
          <w:p w:rsidR="00700BD3" w:rsidRDefault="00700BD3" w:rsidP="00700BD3"/>
          <w:p w:rsidR="00700BD3" w:rsidRDefault="00700BD3" w:rsidP="00700BD3">
            <w:r>
              <w:t>HS lên bảng làm.</w:t>
            </w:r>
          </w:p>
          <w:p w:rsidR="00700BD3" w:rsidRDefault="00700BD3" w:rsidP="00700BD3">
            <w:r>
              <w:t>a)  Tập nghiệm của PT</w:t>
            </w:r>
          </w:p>
          <w:p w:rsidR="00700BD3" w:rsidRDefault="00700BD3" w:rsidP="00700BD3">
            <w:r>
              <w:t xml:space="preserve"> S = { 2 } </w:t>
            </w:r>
          </w:p>
          <w:p w:rsidR="00700BD3" w:rsidRDefault="00700BD3" w:rsidP="00700BD3">
            <w:pPr>
              <w:pStyle w:val="ListParagraph"/>
              <w:numPr>
                <w:ilvl w:val="0"/>
                <w:numId w:val="31"/>
              </w:numPr>
              <w:ind w:left="0"/>
            </w:pPr>
            <w:r>
              <w:t xml:space="preserve">Tập nghiệm của PT </w:t>
            </w:r>
          </w:p>
          <w:p w:rsidR="00700BD3" w:rsidRDefault="00700BD3" w:rsidP="00700BD3">
            <w:pPr>
              <w:pStyle w:val="ListParagraph"/>
              <w:numPr>
                <w:ilvl w:val="0"/>
                <w:numId w:val="31"/>
              </w:numPr>
              <w:ind w:left="0"/>
            </w:pPr>
            <w:r>
              <w:lastRenderedPageBreak/>
              <w:t>S = { -3, 7 }.</w:t>
            </w:r>
          </w:p>
          <w:p w:rsidR="00700BD3" w:rsidRDefault="00700BD3" w:rsidP="00700BD3">
            <w:r>
              <w:t>- Nhận xét, ghi bài</w:t>
            </w:r>
          </w:p>
        </w:tc>
        <w:tc>
          <w:tcPr>
            <w:tcW w:w="4111" w:type="dxa"/>
            <w:shd w:val="clear" w:color="auto" w:fill="auto"/>
          </w:tcPr>
          <w:p w:rsidR="00700BD3" w:rsidRPr="00700BD3" w:rsidRDefault="00700BD3" w:rsidP="00700BD3">
            <w:pPr>
              <w:spacing w:after="60"/>
              <w:ind w:left="34"/>
              <w:jc w:val="both"/>
              <w:rPr>
                <w:b/>
                <w:bCs/>
              </w:rPr>
            </w:pPr>
            <w:r w:rsidRPr="00700BD3">
              <w:rPr>
                <w:b/>
                <w:bCs/>
              </w:rPr>
              <w:lastRenderedPageBreak/>
              <w:t>2. Giải một số phương trình chứa dấu giá trị tuyệt đối:</w:t>
            </w:r>
          </w:p>
          <w:p w:rsidR="00700BD3" w:rsidRDefault="00700BD3" w:rsidP="00700BD3">
            <w:pPr>
              <w:spacing w:after="60"/>
              <w:ind w:left="34"/>
              <w:jc w:val="both"/>
            </w:pPr>
            <w:r w:rsidRPr="00960064">
              <w:t>V</w:t>
            </w:r>
            <w:r>
              <w:t>D</w:t>
            </w:r>
            <w:r w:rsidRPr="00960064">
              <w:t>2:</w:t>
            </w:r>
          </w:p>
          <w:p w:rsidR="00700BD3" w:rsidRPr="00960064" w:rsidRDefault="00700BD3" w:rsidP="00700BD3">
            <w:pPr>
              <w:spacing w:after="60"/>
              <w:ind w:left="34"/>
              <w:jc w:val="both"/>
            </w:pPr>
            <w:r w:rsidRPr="00960064">
              <w:t>Giải phương trình:  | 3x | = x + 4 (1)</w:t>
            </w:r>
          </w:p>
          <w:p w:rsidR="00700BD3" w:rsidRPr="00615361" w:rsidRDefault="00700BD3" w:rsidP="00700BD3">
            <w:pPr>
              <w:spacing w:after="60"/>
              <w:ind w:left="34"/>
              <w:jc w:val="both"/>
              <w:rPr>
                <w:lang w:val="pl-PL"/>
              </w:rPr>
            </w:pPr>
            <w:r w:rsidRPr="00615361">
              <w:rPr>
                <w:lang w:val="pl-PL"/>
              </w:rPr>
              <w:t>Ta có:</w:t>
            </w:r>
          </w:p>
          <w:p w:rsidR="00700BD3" w:rsidRPr="00615361" w:rsidRDefault="00700BD3" w:rsidP="00700BD3">
            <w:pPr>
              <w:spacing w:after="60"/>
              <w:ind w:left="34"/>
              <w:jc w:val="both"/>
              <w:rPr>
                <w:lang w:val="pl-PL"/>
              </w:rPr>
            </w:pPr>
            <w:r w:rsidRPr="00615361">
              <w:rPr>
                <w:lang w:val="pl-PL"/>
              </w:rPr>
              <w:t xml:space="preserve">| 3x | = </w:t>
            </w:r>
            <w:r w:rsidRPr="00615361">
              <w:rPr>
                <w:lang w:val="pl-PL"/>
              </w:rPr>
              <w:fldChar w:fldCharType="begin"/>
            </w:r>
            <w:r w:rsidRPr="00615361">
              <w:rPr>
                <w:lang w:val="pl-PL"/>
              </w:rPr>
              <w:instrText xml:space="preserve"> eq \b \lc\[ (\a \al\co1\hs2(3x khi 3x </w:instrText>
            </w:r>
            <w:r w:rsidRPr="00615361">
              <w:rPr>
                <w:szCs w:val="26"/>
              </w:rPr>
              <w:sym w:font="Symbol" w:char="F0B3"/>
            </w:r>
            <w:r w:rsidRPr="00615361">
              <w:rPr>
                <w:lang w:val="pl-PL"/>
              </w:rPr>
              <w:instrText xml:space="preserve"> 0  </w:instrText>
            </w:r>
            <w:r w:rsidRPr="00615361">
              <w:rPr>
                <w:szCs w:val="26"/>
              </w:rPr>
              <w:sym w:font="Symbol" w:char="F0DB"/>
            </w:r>
            <w:r w:rsidRPr="00615361">
              <w:rPr>
                <w:lang w:val="pl-PL"/>
              </w:rPr>
              <w:instrText xml:space="preserve">  x </w:instrText>
            </w:r>
            <w:r w:rsidRPr="00615361">
              <w:rPr>
                <w:szCs w:val="26"/>
              </w:rPr>
              <w:sym w:font="Symbol" w:char="F0B3"/>
            </w:r>
            <w:r w:rsidRPr="00615361">
              <w:rPr>
                <w:lang w:val="pl-PL"/>
              </w:rPr>
              <w:instrText xml:space="preserve"> 0,- 3x khi 3x &lt; 0  </w:instrText>
            </w:r>
            <w:r w:rsidRPr="00615361">
              <w:rPr>
                <w:szCs w:val="26"/>
              </w:rPr>
              <w:sym w:font="Symbol" w:char="F0DB"/>
            </w:r>
            <w:r w:rsidRPr="00615361">
              <w:rPr>
                <w:lang w:val="pl-PL"/>
              </w:rPr>
              <w:instrText xml:space="preserve">  x &lt; 0))</w:instrText>
            </w:r>
            <w:r w:rsidRPr="00615361">
              <w:rPr>
                <w:lang w:val="pl-PL"/>
              </w:rPr>
              <w:fldChar w:fldCharType="end"/>
            </w:r>
          </w:p>
          <w:p w:rsidR="00700BD3" w:rsidRPr="00615361" w:rsidRDefault="00700BD3" w:rsidP="00700BD3">
            <w:pPr>
              <w:spacing w:after="60"/>
              <w:ind w:left="34"/>
              <w:jc w:val="both"/>
              <w:rPr>
                <w:lang w:val="pl-PL"/>
              </w:rPr>
            </w:pPr>
            <w:r w:rsidRPr="00615361">
              <w:rPr>
                <w:lang w:val="pl-PL"/>
              </w:rPr>
              <w:t xml:space="preserve">(1) </w:t>
            </w:r>
            <w:r w:rsidRPr="00615361">
              <w:rPr>
                <w:szCs w:val="26"/>
              </w:rPr>
              <w:sym w:font="Symbol" w:char="F0DB"/>
            </w:r>
            <w:r w:rsidRPr="00615361">
              <w:rPr>
                <w:lang w:val="pl-PL"/>
              </w:rPr>
              <w:t xml:space="preserve"> </w:t>
            </w:r>
            <w:r w:rsidRPr="00615361">
              <w:rPr>
                <w:lang w:val="pl-PL"/>
              </w:rPr>
              <w:fldChar w:fldCharType="begin"/>
            </w:r>
            <w:r w:rsidRPr="00615361">
              <w:rPr>
                <w:lang w:val="pl-PL"/>
              </w:rPr>
              <w:instrText xml:space="preserve"> eq \b \lc\[ (\a \al\co1\hs2(3x = x + 4 khi x </w:instrText>
            </w:r>
            <w:r w:rsidRPr="00615361">
              <w:rPr>
                <w:szCs w:val="26"/>
              </w:rPr>
              <w:sym w:font="Symbol" w:char="F0B3"/>
            </w:r>
            <w:r w:rsidRPr="00615361">
              <w:rPr>
                <w:lang w:val="pl-PL"/>
              </w:rPr>
              <w:instrText xml:space="preserve"> 0 ,- 3x = x + 4 khi x &lt; 0))</w:instrText>
            </w:r>
            <w:r w:rsidRPr="00615361">
              <w:rPr>
                <w:lang w:val="pl-PL"/>
              </w:rPr>
              <w:fldChar w:fldCharType="end"/>
            </w:r>
          </w:p>
          <w:p w:rsidR="00700BD3" w:rsidRPr="00615361" w:rsidRDefault="00700BD3" w:rsidP="00700BD3">
            <w:pPr>
              <w:spacing w:after="60"/>
              <w:ind w:left="34"/>
              <w:jc w:val="both"/>
              <w:rPr>
                <w:lang w:val="pl-PL"/>
              </w:rPr>
            </w:pPr>
            <w:r w:rsidRPr="00615361">
              <w:rPr>
                <w:szCs w:val="26"/>
              </w:rPr>
              <w:lastRenderedPageBreak/>
              <w:sym w:font="Symbol" w:char="F0DB"/>
            </w:r>
            <w:r w:rsidRPr="00615361">
              <w:rPr>
                <w:lang w:val="pl-PL"/>
              </w:rPr>
              <w:t xml:space="preserve"> </w:t>
            </w:r>
            <w:r w:rsidRPr="00615361">
              <w:rPr>
                <w:lang w:val="pl-PL"/>
              </w:rPr>
              <w:fldChar w:fldCharType="begin"/>
            </w:r>
            <w:r w:rsidRPr="00615361">
              <w:rPr>
                <w:lang w:val="pl-PL"/>
              </w:rPr>
              <w:instrText xml:space="preserve"> eq \b \lc\[ (\a \al\co1\hs2(x = 2 khi x </w:instrText>
            </w:r>
            <w:r w:rsidRPr="00615361">
              <w:rPr>
                <w:szCs w:val="26"/>
              </w:rPr>
              <w:sym w:font="Symbol" w:char="F0B3"/>
            </w:r>
            <w:r w:rsidRPr="00615361">
              <w:rPr>
                <w:lang w:val="pl-PL"/>
              </w:rPr>
              <w:instrText xml:space="preserve"> 0 (nhận),- x = - 1 khi x &lt; 0 (nhận)))</w:instrText>
            </w:r>
            <w:r w:rsidRPr="00615361">
              <w:rPr>
                <w:lang w:val="pl-PL"/>
              </w:rPr>
              <w:fldChar w:fldCharType="end"/>
            </w:r>
          </w:p>
          <w:p w:rsidR="00700BD3" w:rsidRPr="00615361" w:rsidRDefault="00700BD3" w:rsidP="00700BD3">
            <w:pPr>
              <w:spacing w:after="60"/>
              <w:ind w:left="34"/>
              <w:jc w:val="both"/>
              <w:rPr>
                <w:lang w:val="pl-PL"/>
              </w:rPr>
            </w:pPr>
            <w:r>
              <w:rPr>
                <w:lang w:val="pl-PL"/>
              </w:rPr>
              <w:t>Vậy S = {2 ; - 1}</w:t>
            </w:r>
          </w:p>
        </w:tc>
      </w:tr>
    </w:tbl>
    <w:p w:rsidR="002C372D" w:rsidRPr="001F700F" w:rsidRDefault="002C372D" w:rsidP="00700BD3">
      <w:pPr>
        <w:ind w:left="-284"/>
        <w:rPr>
          <w:lang w:val="pl-PL"/>
        </w:rPr>
      </w:pPr>
      <w:r>
        <w:rPr>
          <w:b/>
          <w:lang w:val="pl-PL"/>
        </w:rPr>
        <w:lastRenderedPageBreak/>
        <w:t>c</w:t>
      </w:r>
      <w:r w:rsidR="00700BD3">
        <w:rPr>
          <w:b/>
          <w:lang w:val="pl-PL"/>
        </w:rPr>
        <w:t>.</w:t>
      </w:r>
      <w:r w:rsidRPr="001F700F">
        <w:rPr>
          <w:b/>
          <w:lang w:val="pl-PL"/>
        </w:rPr>
        <w:t xml:space="preserve"> Củng cố</w:t>
      </w:r>
      <w:r w:rsidRPr="00700BD3">
        <w:rPr>
          <w:b/>
          <w:lang w:val="pl-PL"/>
        </w:rPr>
        <w:t xml:space="preserve"> </w:t>
      </w:r>
      <w:r w:rsidR="00700BD3" w:rsidRPr="00700BD3">
        <w:rPr>
          <w:b/>
          <w:lang w:val="pl-PL"/>
        </w:rPr>
        <w:t>(</w:t>
      </w:r>
      <w:r w:rsidRPr="00700BD3">
        <w:rPr>
          <w:b/>
          <w:lang w:val="pl-PL"/>
        </w:rPr>
        <w:t>10 ph</w:t>
      </w:r>
      <w:r w:rsidR="00700BD3" w:rsidRPr="00700BD3">
        <w:rPr>
          <w:b/>
          <w:lang w:val="pl-PL"/>
        </w:rPr>
        <w:t>)</w:t>
      </w:r>
      <w:r w:rsidRPr="001F700F">
        <w:rPr>
          <w:lang w:val="pl-PL"/>
        </w:rPr>
        <w:t xml:space="preserve"> </w:t>
      </w:r>
    </w:p>
    <w:p w:rsidR="00201846" w:rsidRDefault="002C372D" w:rsidP="00700BD3">
      <w:pPr>
        <w:ind w:left="-284"/>
        <w:rPr>
          <w:lang w:val="pl-PL"/>
        </w:rPr>
      </w:pPr>
      <w:r w:rsidRPr="001F700F">
        <w:rPr>
          <w:lang w:val="pl-PL"/>
        </w:rPr>
        <w:t>Bài 36</w:t>
      </w:r>
      <w:r w:rsidR="00201846">
        <w:rPr>
          <w:lang w:val="pl-PL"/>
        </w:rPr>
        <w:t xml:space="preserve"> sgk/ tr51</w:t>
      </w:r>
    </w:p>
    <w:p w:rsidR="002C372D" w:rsidRDefault="002C372D" w:rsidP="00700BD3">
      <w:pPr>
        <w:ind w:left="-284"/>
        <w:rPr>
          <w:lang w:val="pl-PL"/>
        </w:rPr>
      </w:pPr>
      <w:r w:rsidRPr="001F700F">
        <w:rPr>
          <w:lang w:val="pl-PL"/>
        </w:rPr>
        <w:t>c</w:t>
      </w:r>
      <w:r w:rsidR="00201846">
        <w:rPr>
          <w:lang w:val="pl-PL"/>
        </w:rPr>
        <w:t>)</w:t>
      </w:r>
      <w:r w:rsidRPr="001F700F">
        <w:rPr>
          <w:lang w:val="pl-PL"/>
        </w:rPr>
        <w:t xml:space="preserve"> </w:t>
      </w:r>
      <w:r w:rsidRPr="001F700F">
        <w:rPr>
          <w:lang w:val="pl-PL"/>
        </w:rPr>
        <w:tab/>
        <w:t>S = { 6; -2 }</w:t>
      </w:r>
    </w:p>
    <w:p w:rsidR="00201846" w:rsidRPr="001F700F" w:rsidRDefault="00201846" w:rsidP="00700BD3">
      <w:pPr>
        <w:ind w:left="-284"/>
        <w:rPr>
          <w:lang w:val="pl-PL"/>
        </w:rPr>
      </w:pPr>
      <w:r>
        <w:rPr>
          <w:lang w:val="pl-PL"/>
        </w:rPr>
        <w:t xml:space="preserve">d) S= { -2; 8} </w:t>
      </w:r>
    </w:p>
    <w:p w:rsidR="002C372D" w:rsidRPr="001F700F" w:rsidRDefault="002C372D" w:rsidP="00700BD3">
      <w:pPr>
        <w:ind w:left="-284"/>
        <w:rPr>
          <w:lang w:val="pl-PL"/>
        </w:rPr>
      </w:pPr>
      <w:r>
        <w:rPr>
          <w:b/>
          <w:lang w:val="pl-PL"/>
        </w:rPr>
        <w:t>d</w:t>
      </w:r>
      <w:r w:rsidR="00700BD3">
        <w:rPr>
          <w:b/>
          <w:lang w:val="pl-PL"/>
        </w:rPr>
        <w:t xml:space="preserve">. </w:t>
      </w:r>
      <w:r w:rsidRPr="001F700F">
        <w:rPr>
          <w:b/>
          <w:lang w:val="pl-PL"/>
        </w:rPr>
        <w:t>Hướng dẫn học ở nhà</w:t>
      </w:r>
      <w:r w:rsidR="00700BD3">
        <w:rPr>
          <w:lang w:val="pl-PL"/>
        </w:rPr>
        <w:t xml:space="preserve">: </w:t>
      </w:r>
      <w:r w:rsidR="00700BD3" w:rsidRPr="00700BD3">
        <w:rPr>
          <w:b/>
          <w:lang w:val="pl-PL"/>
        </w:rPr>
        <w:t>(2 ph)</w:t>
      </w:r>
    </w:p>
    <w:p w:rsidR="002C372D" w:rsidRDefault="00700BD3" w:rsidP="00700BD3">
      <w:pPr>
        <w:ind w:left="-284"/>
        <w:rPr>
          <w:lang w:val="pl-PL"/>
        </w:rPr>
      </w:pPr>
      <w:r>
        <w:rPr>
          <w:lang w:val="pl-PL"/>
        </w:rPr>
        <w:t>- Xem lại các bài tập đã giải.</w:t>
      </w:r>
      <w:r w:rsidR="001E6164">
        <w:rPr>
          <w:lang w:val="pl-PL"/>
        </w:rPr>
        <w:t xml:space="preserve"> Làm bài tập 35c,d; 36ab và 37 sgk/tr51</w:t>
      </w:r>
    </w:p>
    <w:p w:rsidR="00700BD3" w:rsidRPr="001F700F" w:rsidRDefault="00700BD3" w:rsidP="00700BD3">
      <w:pPr>
        <w:ind w:left="-284"/>
        <w:rPr>
          <w:lang w:val="pl-PL"/>
        </w:rPr>
      </w:pPr>
      <w:r>
        <w:rPr>
          <w:lang w:val="pl-PL"/>
        </w:rPr>
        <w:t>- Chuẩn bị các câu hỏi Ôn tập chương IV.</w:t>
      </w:r>
    </w:p>
    <w:p w:rsidR="00B16CE1" w:rsidRPr="000E434F" w:rsidRDefault="00B16CE1" w:rsidP="00B16CE1">
      <w:pPr>
        <w:widowControl w:val="0"/>
        <w:autoSpaceDE w:val="0"/>
        <w:autoSpaceDN w:val="0"/>
        <w:adjustRightInd w:val="0"/>
        <w:ind w:left="-284"/>
        <w:rPr>
          <w:b/>
          <w:bCs/>
          <w:u w:val="single"/>
        </w:rPr>
      </w:pPr>
      <w:r>
        <w:rPr>
          <w:b/>
          <w:lang w:val="pl-PL"/>
        </w:rPr>
        <w:t xml:space="preserve">e. </w:t>
      </w:r>
      <w:r w:rsidRPr="000E434F">
        <w:rPr>
          <w:b/>
        </w:rPr>
        <w:t>Bổ sung</w:t>
      </w:r>
      <w:r w:rsidRPr="007D4FFD">
        <w:t>………………………………………………………………………………………...</w:t>
      </w:r>
      <w:r>
        <w:t>...</w:t>
      </w:r>
    </w:p>
    <w:p w:rsidR="00B16CE1" w:rsidRDefault="00B16CE1" w:rsidP="00B16CE1">
      <w:pPr>
        <w:rPr>
          <w:b/>
        </w:rPr>
      </w:pPr>
      <w:r>
        <w:rPr>
          <w:iCs/>
        </w:rPr>
        <w:t>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C372D" w:rsidRDefault="002C372D" w:rsidP="002C372D">
      <w:pPr>
        <w:ind w:left="-284"/>
        <w:rPr>
          <w:b/>
          <w:lang w:val="pl-PL"/>
        </w:rPr>
      </w:pPr>
    </w:p>
    <w:p w:rsidR="002C372D" w:rsidRDefault="002C372D" w:rsidP="002C372D">
      <w:pPr>
        <w:ind w:left="-284"/>
        <w:rPr>
          <w:b/>
          <w:lang w:val="pl-PL"/>
        </w:rPr>
      </w:pPr>
    </w:p>
    <w:p w:rsidR="002C372D" w:rsidRDefault="002C372D" w:rsidP="002C372D">
      <w:pPr>
        <w:ind w:left="-284"/>
        <w:rPr>
          <w:b/>
          <w:lang w:val="pl-PL"/>
        </w:rPr>
      </w:pPr>
    </w:p>
    <w:p w:rsidR="002C372D" w:rsidRDefault="002C372D" w:rsidP="002C372D">
      <w:pPr>
        <w:ind w:left="-284"/>
        <w:rPr>
          <w:b/>
          <w:lang w:val="pl-PL"/>
        </w:rPr>
      </w:pPr>
    </w:p>
    <w:p w:rsidR="002C372D" w:rsidRDefault="002C372D" w:rsidP="002C372D">
      <w:pPr>
        <w:ind w:left="-284"/>
        <w:rPr>
          <w:b/>
          <w:lang w:val="pl-PL"/>
        </w:rPr>
      </w:pPr>
    </w:p>
    <w:p w:rsidR="002C372D" w:rsidRDefault="002C372D" w:rsidP="002C372D">
      <w:pPr>
        <w:ind w:left="-284"/>
        <w:rPr>
          <w:b/>
          <w:lang w:val="pl-PL"/>
        </w:rPr>
      </w:pPr>
    </w:p>
    <w:p w:rsidR="002C372D" w:rsidRDefault="002C372D" w:rsidP="002C372D">
      <w:pPr>
        <w:ind w:left="-284"/>
        <w:rPr>
          <w:b/>
          <w:lang w:val="pl-PL"/>
        </w:rPr>
      </w:pPr>
    </w:p>
    <w:p w:rsidR="002C372D" w:rsidRDefault="002C372D" w:rsidP="002C372D">
      <w:pPr>
        <w:ind w:left="-284"/>
        <w:rPr>
          <w:b/>
          <w:lang w:val="pl-PL"/>
        </w:rPr>
      </w:pPr>
    </w:p>
    <w:p w:rsidR="00201846" w:rsidRDefault="00201846" w:rsidP="002C372D">
      <w:pPr>
        <w:ind w:left="-284"/>
        <w:rPr>
          <w:b/>
          <w:lang w:val="pl-PL"/>
        </w:rPr>
      </w:pPr>
    </w:p>
    <w:p w:rsidR="00201846" w:rsidRDefault="00201846" w:rsidP="002C372D">
      <w:pPr>
        <w:ind w:left="-284"/>
        <w:rPr>
          <w:b/>
          <w:lang w:val="pl-PL"/>
        </w:rPr>
      </w:pPr>
    </w:p>
    <w:p w:rsidR="00201846" w:rsidRDefault="00201846" w:rsidP="002C372D">
      <w:pPr>
        <w:ind w:left="-284"/>
        <w:rPr>
          <w:b/>
          <w:lang w:val="pl-PL"/>
        </w:rPr>
      </w:pPr>
    </w:p>
    <w:p w:rsidR="00201846" w:rsidRDefault="00201846" w:rsidP="002C372D">
      <w:pPr>
        <w:ind w:left="-284"/>
        <w:rPr>
          <w:b/>
          <w:lang w:val="pl-PL"/>
        </w:rPr>
      </w:pPr>
    </w:p>
    <w:p w:rsidR="00201846" w:rsidRDefault="00201846" w:rsidP="002C372D">
      <w:pPr>
        <w:ind w:left="-284"/>
        <w:rPr>
          <w:b/>
          <w:lang w:val="pl-PL"/>
        </w:rPr>
      </w:pPr>
    </w:p>
    <w:p w:rsidR="00201846" w:rsidRDefault="00201846" w:rsidP="002C372D">
      <w:pPr>
        <w:ind w:left="-284"/>
        <w:rPr>
          <w:b/>
          <w:lang w:val="pl-PL"/>
        </w:rPr>
      </w:pPr>
    </w:p>
    <w:p w:rsidR="00201846" w:rsidRDefault="00201846" w:rsidP="002C372D">
      <w:pPr>
        <w:ind w:left="-284"/>
        <w:rPr>
          <w:b/>
          <w:lang w:val="pl-PL"/>
        </w:rPr>
      </w:pPr>
    </w:p>
    <w:p w:rsidR="00873C47" w:rsidRDefault="00873C47" w:rsidP="002C372D">
      <w:pPr>
        <w:ind w:left="-284"/>
        <w:rPr>
          <w:b/>
          <w:lang w:val="pl-PL"/>
        </w:rPr>
      </w:pPr>
    </w:p>
    <w:p w:rsidR="00873C47" w:rsidRDefault="00873C47" w:rsidP="002C372D">
      <w:pPr>
        <w:ind w:left="-284"/>
        <w:rPr>
          <w:b/>
          <w:lang w:val="pl-PL"/>
        </w:rPr>
      </w:pPr>
    </w:p>
    <w:p w:rsidR="00873C47" w:rsidRDefault="00873C47" w:rsidP="002C372D">
      <w:pPr>
        <w:ind w:left="-284"/>
        <w:rPr>
          <w:b/>
          <w:lang w:val="pl-PL"/>
        </w:rPr>
      </w:pPr>
    </w:p>
    <w:p w:rsidR="00873C47" w:rsidRDefault="00873C47" w:rsidP="002C372D">
      <w:pPr>
        <w:ind w:left="-284"/>
        <w:rPr>
          <w:b/>
          <w:lang w:val="pl-PL"/>
        </w:rPr>
      </w:pPr>
    </w:p>
    <w:p w:rsidR="00873C47" w:rsidRDefault="00873C47" w:rsidP="002C372D">
      <w:pPr>
        <w:ind w:left="-284"/>
        <w:rPr>
          <w:b/>
          <w:lang w:val="pl-PL"/>
        </w:rPr>
      </w:pPr>
    </w:p>
    <w:p w:rsidR="00873C47" w:rsidRDefault="00873C47" w:rsidP="002C372D">
      <w:pPr>
        <w:ind w:left="-284"/>
        <w:rPr>
          <w:b/>
          <w:lang w:val="pl-PL"/>
        </w:rPr>
      </w:pPr>
    </w:p>
    <w:p w:rsidR="00873C47" w:rsidRDefault="00873C47" w:rsidP="002C372D">
      <w:pPr>
        <w:ind w:left="-284"/>
        <w:rPr>
          <w:b/>
          <w:lang w:val="pl-PL"/>
        </w:rPr>
      </w:pPr>
    </w:p>
    <w:p w:rsidR="00201846" w:rsidRDefault="00201846" w:rsidP="002C372D">
      <w:pPr>
        <w:ind w:left="-284"/>
        <w:rPr>
          <w:b/>
          <w:lang w:val="pl-PL"/>
        </w:rPr>
      </w:pPr>
    </w:p>
    <w:p w:rsidR="001E6164" w:rsidRDefault="001E6164" w:rsidP="002C372D">
      <w:pPr>
        <w:ind w:left="-284"/>
        <w:rPr>
          <w:b/>
          <w:lang w:val="pl-PL"/>
        </w:rPr>
      </w:pPr>
    </w:p>
    <w:p w:rsidR="001E6164" w:rsidRDefault="001E6164" w:rsidP="002C372D">
      <w:pPr>
        <w:ind w:left="-284"/>
        <w:rPr>
          <w:b/>
          <w:lang w:val="pl-PL"/>
        </w:rPr>
      </w:pPr>
    </w:p>
    <w:p w:rsidR="001E6164" w:rsidRDefault="001E6164" w:rsidP="002C372D">
      <w:pPr>
        <w:ind w:left="-284"/>
        <w:rPr>
          <w:b/>
          <w:lang w:val="pl-PL"/>
        </w:rPr>
      </w:pPr>
    </w:p>
    <w:p w:rsidR="001E6164" w:rsidRDefault="001E6164" w:rsidP="002C372D">
      <w:pPr>
        <w:ind w:left="-284"/>
        <w:rPr>
          <w:b/>
          <w:lang w:val="pl-PL"/>
        </w:rPr>
      </w:pPr>
    </w:p>
    <w:p w:rsidR="001E6164" w:rsidRDefault="001E6164" w:rsidP="002C372D">
      <w:pPr>
        <w:ind w:left="-284"/>
        <w:rPr>
          <w:b/>
          <w:lang w:val="pl-PL"/>
        </w:rPr>
      </w:pPr>
    </w:p>
    <w:p w:rsidR="001E6164" w:rsidRDefault="001E6164" w:rsidP="002C372D">
      <w:pPr>
        <w:ind w:left="-284"/>
        <w:rPr>
          <w:b/>
          <w:lang w:val="pl-PL"/>
        </w:rPr>
      </w:pPr>
    </w:p>
    <w:p w:rsidR="001E6164" w:rsidRDefault="001E6164" w:rsidP="002C372D">
      <w:pPr>
        <w:ind w:left="-284"/>
        <w:rPr>
          <w:b/>
          <w:lang w:val="pl-PL"/>
        </w:rPr>
      </w:pPr>
    </w:p>
    <w:p w:rsidR="001E6164" w:rsidRDefault="001E6164" w:rsidP="002C372D">
      <w:pPr>
        <w:ind w:left="-284"/>
        <w:rPr>
          <w:b/>
          <w:lang w:val="pl-PL"/>
        </w:rPr>
      </w:pPr>
    </w:p>
    <w:p w:rsidR="001E6164" w:rsidRDefault="001E6164" w:rsidP="002C372D">
      <w:pPr>
        <w:ind w:left="-284"/>
        <w:rPr>
          <w:b/>
          <w:lang w:val="pl-PL"/>
        </w:rPr>
      </w:pPr>
    </w:p>
    <w:p w:rsidR="00201846" w:rsidRDefault="00201846" w:rsidP="002C372D">
      <w:pPr>
        <w:ind w:left="-284"/>
        <w:rPr>
          <w:b/>
          <w:lang w:val="pl-PL"/>
        </w:rPr>
      </w:pPr>
    </w:p>
    <w:p w:rsidR="002C372D" w:rsidRDefault="002C372D" w:rsidP="002C372D">
      <w:pPr>
        <w:ind w:left="-284"/>
        <w:rPr>
          <w:b/>
          <w:lang w:val="pl-PL"/>
        </w:rPr>
      </w:pPr>
    </w:p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2342"/>
        <w:gridCol w:w="5314"/>
        <w:gridCol w:w="2441"/>
      </w:tblGrid>
      <w:tr w:rsidR="002C372D" w:rsidTr="00BD0FE3">
        <w:tc>
          <w:tcPr>
            <w:tcW w:w="2342" w:type="dxa"/>
          </w:tcPr>
          <w:p w:rsidR="00BD0FE3" w:rsidRDefault="00BD0FE3" w:rsidP="00BD0FE3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lastRenderedPageBreak/>
              <w:t>Tuần: 31</w:t>
            </w:r>
          </w:p>
          <w:p w:rsidR="00BD0FE3" w:rsidRDefault="00BD0FE3" w:rsidP="00BD0FE3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t>Tiết: 65</w:t>
            </w:r>
          </w:p>
          <w:p w:rsidR="00003785" w:rsidRDefault="00003785" w:rsidP="00490E49">
            <w:pPr>
              <w:jc w:val="both"/>
              <w:rPr>
                <w:b/>
              </w:rPr>
            </w:pPr>
          </w:p>
        </w:tc>
        <w:tc>
          <w:tcPr>
            <w:tcW w:w="5314" w:type="dxa"/>
          </w:tcPr>
          <w:p w:rsidR="002C372D" w:rsidRDefault="002C372D" w:rsidP="00490E49">
            <w:pPr>
              <w:jc w:val="center"/>
              <w:rPr>
                <w:b/>
              </w:rPr>
            </w:pPr>
          </w:p>
          <w:p w:rsidR="002C372D" w:rsidRDefault="002C372D" w:rsidP="00490E49">
            <w:pPr>
              <w:jc w:val="center"/>
              <w:rPr>
                <w:b/>
              </w:rPr>
            </w:pPr>
            <w:r>
              <w:rPr>
                <w:b/>
              </w:rPr>
              <w:t>LUYỆN TẬP</w:t>
            </w:r>
          </w:p>
        </w:tc>
        <w:tc>
          <w:tcPr>
            <w:tcW w:w="2403" w:type="dxa"/>
          </w:tcPr>
          <w:p w:rsidR="002C372D" w:rsidRDefault="00BD0FE3" w:rsidP="00BD0FE3">
            <w:pPr>
              <w:jc w:val="both"/>
              <w:rPr>
                <w:b/>
              </w:rPr>
            </w:pPr>
            <w:r>
              <w:rPr>
                <w:b/>
              </w:rPr>
              <w:t>Ngàysoạn:13/4/2022</w:t>
            </w:r>
          </w:p>
        </w:tc>
      </w:tr>
    </w:tbl>
    <w:p w:rsidR="00873C47" w:rsidRDefault="00873C47" w:rsidP="00873C47">
      <w:pPr>
        <w:ind w:left="-284"/>
        <w:rPr>
          <w:b/>
          <w:lang w:val="pl-PL"/>
        </w:rPr>
      </w:pPr>
      <w:r>
        <w:rPr>
          <w:b/>
          <w:lang w:val="pl-PL"/>
        </w:rPr>
        <w:t>1. Mục tiêu:</w:t>
      </w:r>
    </w:p>
    <w:p w:rsidR="00873C47" w:rsidRDefault="00873C47" w:rsidP="00873C47">
      <w:pPr>
        <w:ind w:left="-284"/>
        <w:rPr>
          <w:b/>
          <w:lang w:val="pl-PL"/>
        </w:rPr>
      </w:pPr>
      <w:r w:rsidRPr="00873C47">
        <w:rPr>
          <w:b/>
          <w:lang w:val="pl-PL"/>
        </w:rPr>
        <w:t xml:space="preserve">a. </w:t>
      </w:r>
      <w:r w:rsidR="002C372D" w:rsidRPr="00873C47">
        <w:rPr>
          <w:b/>
          <w:szCs w:val="26"/>
          <w:lang w:val="pl-PL"/>
        </w:rPr>
        <w:t>Kiến thức:</w:t>
      </w:r>
      <w:r w:rsidR="002C372D" w:rsidRPr="00873C47">
        <w:rPr>
          <w:szCs w:val="26"/>
          <w:lang w:val="pl-PL"/>
        </w:rPr>
        <w:t xml:space="preserve"> </w:t>
      </w:r>
      <w:r w:rsidR="002C372D" w:rsidRPr="000E434F">
        <w:rPr>
          <w:szCs w:val="26"/>
          <w:lang w:val="pl-PL"/>
        </w:rPr>
        <w:t xml:space="preserve">Củng cố cách giải một số phương trình chứa dấu giá trị tuyệt đối dạng </w:t>
      </w:r>
      <w:r w:rsidR="002C372D" w:rsidRPr="00163877">
        <w:rPr>
          <w:position w:val="-14"/>
          <w:szCs w:val="26"/>
        </w:rPr>
        <w:object w:dxaOrig="1180" w:dyaOrig="400">
          <v:shape id="_x0000_i1135" type="#_x0000_t75" style="width:59.5pt;height:20.35pt" o:ole="">
            <v:imagedata r:id="rId160" o:title=""/>
          </v:shape>
          <o:OLEObject Type="Embed" ProgID="Equation.3" ShapeID="_x0000_i1135" DrawAspect="Content" ObjectID="_1711781152" r:id="rId204"/>
        </w:object>
      </w:r>
      <w:r w:rsidR="002C372D" w:rsidRPr="000E434F">
        <w:rPr>
          <w:szCs w:val="26"/>
          <w:lang w:val="pl-PL"/>
        </w:rPr>
        <w:t xml:space="preserve"> và dạng </w:t>
      </w:r>
      <w:r w:rsidR="002C372D" w:rsidRPr="00163877">
        <w:rPr>
          <w:position w:val="-14"/>
          <w:szCs w:val="26"/>
        </w:rPr>
        <w:object w:dxaOrig="1420" w:dyaOrig="400">
          <v:shape id="_x0000_i1136" type="#_x0000_t75" style="width:71.2pt;height:20.35pt" o:ole="">
            <v:imagedata r:id="rId162" o:title=""/>
          </v:shape>
          <o:OLEObject Type="Embed" ProgID="Equation.3" ShapeID="_x0000_i1136" DrawAspect="Content" ObjectID="_1711781153" r:id="rId205"/>
        </w:object>
      </w:r>
      <w:r w:rsidR="002C372D" w:rsidRPr="000E434F">
        <w:rPr>
          <w:szCs w:val="26"/>
          <w:lang w:val="pl-PL"/>
        </w:rPr>
        <w:t xml:space="preserve">, </w:t>
      </w:r>
      <w:r w:rsidR="002C372D" w:rsidRPr="00163877">
        <w:rPr>
          <w:position w:val="-14"/>
          <w:szCs w:val="26"/>
        </w:rPr>
        <w:object w:dxaOrig="1520" w:dyaOrig="400">
          <v:shape id="_x0000_i1137" type="#_x0000_t75" style="width:75.9pt;height:20.35pt" o:ole="">
            <v:imagedata r:id="rId164" o:title=""/>
          </v:shape>
          <o:OLEObject Type="Embed" ProgID="Equation.DSMT4" ShapeID="_x0000_i1137" DrawAspect="Content" ObjectID="_1711781154" r:id="rId206"/>
        </w:object>
      </w:r>
      <w:r w:rsidR="002C372D" w:rsidRPr="000E434F">
        <w:rPr>
          <w:szCs w:val="26"/>
          <w:lang w:val="pl-PL"/>
        </w:rPr>
        <w:t>.</w:t>
      </w:r>
    </w:p>
    <w:p w:rsidR="00873C47" w:rsidRDefault="00873C47" w:rsidP="00873C47">
      <w:pPr>
        <w:ind w:left="-284"/>
        <w:rPr>
          <w:b/>
          <w:lang w:val="pl-PL"/>
        </w:rPr>
      </w:pPr>
      <w:r>
        <w:rPr>
          <w:b/>
          <w:lang w:val="pl-PL"/>
        </w:rPr>
        <w:t>b</w:t>
      </w:r>
      <w:r w:rsidRPr="00873C47">
        <w:rPr>
          <w:b/>
          <w:lang w:val="pl-PL"/>
        </w:rPr>
        <w:t xml:space="preserve">. </w:t>
      </w:r>
      <w:r w:rsidR="002C372D" w:rsidRPr="00873C47">
        <w:rPr>
          <w:b/>
          <w:szCs w:val="26"/>
          <w:lang w:val="pl-PL"/>
        </w:rPr>
        <w:t>Kĩ năng</w:t>
      </w:r>
      <w:r w:rsidR="002C372D" w:rsidRPr="000E434F">
        <w:rPr>
          <w:szCs w:val="26"/>
          <w:lang w:val="pl-PL"/>
        </w:rPr>
        <w:t>: HS giải được các phương trình chứa dấu giá trị tuyệt đối.</w:t>
      </w:r>
    </w:p>
    <w:p w:rsidR="002C372D" w:rsidRPr="00873C47" w:rsidRDefault="00873C47" w:rsidP="00873C47">
      <w:pPr>
        <w:ind w:left="-284"/>
        <w:rPr>
          <w:b/>
          <w:lang w:val="pl-PL"/>
        </w:rPr>
      </w:pPr>
      <w:r w:rsidRPr="00873C47">
        <w:rPr>
          <w:b/>
          <w:lang w:val="pl-PL"/>
        </w:rPr>
        <w:t>c</w:t>
      </w:r>
      <w:r w:rsidRPr="00873C47">
        <w:rPr>
          <w:b/>
          <w:szCs w:val="26"/>
          <w:lang w:val="pl-PL"/>
        </w:rPr>
        <w:t xml:space="preserve">. </w:t>
      </w:r>
      <w:r w:rsidR="002C372D" w:rsidRPr="00873C47">
        <w:rPr>
          <w:b/>
          <w:szCs w:val="26"/>
          <w:lang w:val="pl-PL"/>
        </w:rPr>
        <w:t>Thái độ:</w:t>
      </w:r>
      <w:r w:rsidR="002C372D" w:rsidRPr="000E434F">
        <w:rPr>
          <w:szCs w:val="26"/>
          <w:lang w:val="pl-PL"/>
        </w:rPr>
        <w:t xml:space="preserve"> Cẩn thận, chính xác, yêu thích học bộ môn.</w:t>
      </w:r>
    </w:p>
    <w:p w:rsidR="00873C47" w:rsidRDefault="00873C47" w:rsidP="00873C47">
      <w:pPr>
        <w:widowControl w:val="0"/>
        <w:autoSpaceDE w:val="0"/>
        <w:autoSpaceDN w:val="0"/>
        <w:adjustRightInd w:val="0"/>
        <w:ind w:left="-284"/>
        <w:rPr>
          <w:b/>
          <w:lang w:val="pl-PL"/>
        </w:rPr>
      </w:pPr>
      <w:r>
        <w:rPr>
          <w:b/>
          <w:lang w:val="pl-PL"/>
        </w:rPr>
        <w:t>2. Chuẩn bị của GV và HS:</w:t>
      </w:r>
    </w:p>
    <w:p w:rsidR="00873C47" w:rsidRDefault="00873C47" w:rsidP="00873C47">
      <w:pPr>
        <w:widowControl w:val="0"/>
        <w:autoSpaceDE w:val="0"/>
        <w:autoSpaceDN w:val="0"/>
        <w:adjustRightInd w:val="0"/>
        <w:ind w:left="-284"/>
        <w:rPr>
          <w:lang w:val="pl-PL"/>
        </w:rPr>
      </w:pPr>
      <w:r w:rsidRPr="00873C47">
        <w:rPr>
          <w:b/>
          <w:lang w:val="pl-PL"/>
        </w:rPr>
        <w:t xml:space="preserve">a. </w:t>
      </w:r>
      <w:r w:rsidR="002C372D" w:rsidRPr="00873C47">
        <w:rPr>
          <w:b/>
          <w:lang w:val="pl-PL"/>
        </w:rPr>
        <w:t>GV:</w:t>
      </w:r>
      <w:r w:rsidR="002C372D" w:rsidRPr="00873C47">
        <w:rPr>
          <w:lang w:val="pl-PL"/>
        </w:rPr>
        <w:t xml:space="preserve"> Bảng phụ, thước thẳng.</w:t>
      </w:r>
      <w:r>
        <w:rPr>
          <w:lang w:val="pl-PL"/>
        </w:rPr>
        <w:t xml:space="preserve"> Bài tập </w:t>
      </w:r>
      <w:r w:rsidRPr="001F700F">
        <w:rPr>
          <w:lang w:val="pl-PL"/>
        </w:rPr>
        <w:t>giải phương trình chứa dấu giá trị tuyệt đối.</w:t>
      </w:r>
    </w:p>
    <w:p w:rsidR="00873C47" w:rsidRDefault="00873C47" w:rsidP="00873C47">
      <w:pPr>
        <w:widowControl w:val="0"/>
        <w:autoSpaceDE w:val="0"/>
        <w:autoSpaceDN w:val="0"/>
        <w:adjustRightInd w:val="0"/>
        <w:ind w:left="-284"/>
        <w:rPr>
          <w:b/>
          <w:lang w:val="pl-PL"/>
        </w:rPr>
      </w:pPr>
      <w:r>
        <w:rPr>
          <w:b/>
          <w:lang w:val="pl-PL"/>
        </w:rPr>
        <w:t xml:space="preserve">            PP:</w:t>
      </w:r>
      <w:r>
        <w:rPr>
          <w:lang w:val="pl-PL"/>
        </w:rPr>
        <w:t xml:space="preserve"> Đặt và giải quyết vấn đề, thảo luận nhóm. </w:t>
      </w:r>
    </w:p>
    <w:p w:rsidR="002C372D" w:rsidRPr="00873C47" w:rsidRDefault="00873C47" w:rsidP="00873C47">
      <w:pPr>
        <w:widowControl w:val="0"/>
        <w:autoSpaceDE w:val="0"/>
        <w:autoSpaceDN w:val="0"/>
        <w:adjustRightInd w:val="0"/>
        <w:ind w:left="-284"/>
        <w:rPr>
          <w:b/>
          <w:lang w:val="pl-PL"/>
        </w:rPr>
      </w:pPr>
      <w:r w:rsidRPr="00873C47">
        <w:rPr>
          <w:b/>
          <w:lang w:val="pl-PL"/>
        </w:rPr>
        <w:t xml:space="preserve">b. </w:t>
      </w:r>
      <w:r w:rsidR="002C372D" w:rsidRPr="00873C47">
        <w:rPr>
          <w:b/>
          <w:lang w:val="pl-PL"/>
        </w:rPr>
        <w:t>HS:</w:t>
      </w:r>
      <w:r w:rsidR="002C372D" w:rsidRPr="001F700F">
        <w:rPr>
          <w:lang w:val="pl-PL"/>
        </w:rPr>
        <w:t xml:space="preserve"> Ôn tập cách giải phương trình chứa dấu giá trị tuyệt đối.</w:t>
      </w:r>
    </w:p>
    <w:p w:rsidR="00873C47" w:rsidRDefault="00873C47" w:rsidP="00873C47">
      <w:pPr>
        <w:spacing w:after="60"/>
        <w:ind w:left="-284"/>
        <w:jc w:val="both"/>
        <w:rPr>
          <w:b/>
          <w:lang w:val="pl-PL"/>
        </w:rPr>
      </w:pPr>
      <w:r>
        <w:rPr>
          <w:b/>
          <w:lang w:val="pl-PL"/>
        </w:rPr>
        <w:t>3. Tiến trình bài dạy:</w:t>
      </w:r>
    </w:p>
    <w:p w:rsidR="00873C47" w:rsidRDefault="00873C47" w:rsidP="00873C47">
      <w:pPr>
        <w:spacing w:after="60"/>
        <w:ind w:left="-284"/>
        <w:jc w:val="both"/>
        <w:rPr>
          <w:lang w:val="pl-PL"/>
        </w:rPr>
      </w:pPr>
      <w:r>
        <w:rPr>
          <w:b/>
          <w:lang w:val="pl-PL"/>
        </w:rPr>
        <w:t xml:space="preserve">a. </w:t>
      </w:r>
      <w:r w:rsidR="002C372D" w:rsidRPr="001F700F">
        <w:rPr>
          <w:b/>
          <w:lang w:val="pl-PL"/>
        </w:rPr>
        <w:t>KTBC</w:t>
      </w:r>
      <w:r w:rsidR="002C372D" w:rsidRPr="0058440E">
        <w:rPr>
          <w:b/>
          <w:lang w:val="pl-PL"/>
        </w:rPr>
        <w:t>:  (5 ph)</w:t>
      </w:r>
      <w:r w:rsidR="002C372D">
        <w:rPr>
          <w:lang w:val="pl-PL"/>
        </w:rPr>
        <w:t xml:space="preserve"> </w:t>
      </w:r>
    </w:p>
    <w:p w:rsidR="00873C47" w:rsidRDefault="0058440E" w:rsidP="0058440E">
      <w:pPr>
        <w:spacing w:after="60"/>
        <w:ind w:left="-284"/>
        <w:jc w:val="both"/>
        <w:rPr>
          <w:lang w:val="pl-PL"/>
        </w:rPr>
      </w:pPr>
      <w:r>
        <w:rPr>
          <w:lang w:val="pl-PL"/>
        </w:rPr>
        <w:t>BT 35sgk/ tr53. Bỏ dấu giá trị tuyệt đối và rút gọn.</w:t>
      </w:r>
    </w:p>
    <w:p w:rsidR="0058440E" w:rsidRDefault="0058440E" w:rsidP="0058440E">
      <w:pPr>
        <w:pStyle w:val="NormalWeb"/>
        <w:spacing w:before="0" w:beforeAutospacing="0" w:after="0" w:afterAutospacing="0"/>
        <w:ind w:left="-284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 w:rsidRPr="00691AD5">
        <w:rPr>
          <w:rFonts w:asciiTheme="majorHAnsi" w:hAnsiTheme="majorHAnsi" w:cstheme="majorHAnsi"/>
          <w:color w:val="000000"/>
          <w:sz w:val="26"/>
          <w:szCs w:val="26"/>
          <w:lang w:val="pl-PL"/>
        </w:rPr>
        <w:t xml:space="preserve">c) </w:t>
      </w:r>
      <w:r>
        <w:rPr>
          <w:rFonts w:asciiTheme="majorHAnsi" w:hAnsiTheme="majorHAnsi" w:cstheme="majorHAnsi"/>
          <w:color w:val="000000"/>
          <w:sz w:val="26"/>
          <w:szCs w:val="26"/>
        </w:rPr>
        <w:t>C = |x - 4| - 2x + 12 khi x &gt; 5.</w:t>
      </w:r>
    </w:p>
    <w:p w:rsidR="0058440E" w:rsidRPr="0058440E" w:rsidRDefault="0058440E" w:rsidP="0058440E">
      <w:pPr>
        <w:pStyle w:val="NormalWeb"/>
        <w:spacing w:before="0" w:beforeAutospacing="0" w:after="0" w:afterAutospacing="0"/>
        <w:ind w:left="-284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 w:rsidRPr="0058440E">
        <w:rPr>
          <w:rFonts w:asciiTheme="majorHAnsi" w:hAnsiTheme="majorHAnsi" w:cstheme="majorHAnsi"/>
          <w:color w:val="000000"/>
          <w:sz w:val="26"/>
          <w:szCs w:val="26"/>
        </w:rPr>
        <w:t xml:space="preserve"> Khi x &gt; 5 ta có x - 4 &gt; 1 (trừ hai vế cho 4) hay x - 4 &gt; 0 nên |x - 4| = x - 4</w:t>
      </w:r>
    </w:p>
    <w:p w:rsidR="0058440E" w:rsidRPr="0058440E" w:rsidRDefault="0058440E" w:rsidP="0058440E">
      <w:pPr>
        <w:pStyle w:val="NormalWeb"/>
        <w:spacing w:before="0" w:beforeAutospacing="0" w:after="0" w:afterAutospacing="0"/>
        <w:ind w:left="-284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 w:rsidRPr="0058440E">
        <w:rPr>
          <w:rFonts w:asciiTheme="majorHAnsi" w:hAnsiTheme="majorHAnsi" w:cstheme="majorHAnsi"/>
          <w:color w:val="000000"/>
          <w:sz w:val="26"/>
          <w:szCs w:val="26"/>
        </w:rPr>
        <w:t>Vậy C = x - 4 - 2x + 12 = -x + 8</w:t>
      </w:r>
    </w:p>
    <w:p w:rsidR="0058440E" w:rsidRPr="0058440E" w:rsidRDefault="0058440E" w:rsidP="0058440E">
      <w:pPr>
        <w:pStyle w:val="NormalWeb"/>
        <w:spacing w:before="0" w:beforeAutospacing="0" w:after="0" w:afterAutospacing="0"/>
        <w:ind w:left="-284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 w:rsidRPr="0058440E">
        <w:rPr>
          <w:rFonts w:asciiTheme="majorHAnsi" w:hAnsiTheme="majorHAnsi" w:cstheme="majorHAnsi"/>
          <w:color w:val="000000"/>
          <w:sz w:val="26"/>
          <w:szCs w:val="26"/>
        </w:rPr>
        <w:t>d) D = 3x + 2 + |x + 5|.</w:t>
      </w:r>
    </w:p>
    <w:p w:rsidR="0058440E" w:rsidRPr="0058440E" w:rsidRDefault="0058440E" w:rsidP="0058440E">
      <w:pPr>
        <w:pStyle w:val="NormalWeb"/>
        <w:spacing w:before="0" w:beforeAutospacing="0" w:after="0" w:afterAutospacing="0"/>
        <w:ind w:left="-284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 w:rsidRPr="0058440E">
        <w:rPr>
          <w:rFonts w:asciiTheme="majorHAnsi" w:hAnsiTheme="majorHAnsi" w:cstheme="majorHAnsi"/>
          <w:color w:val="000000"/>
          <w:sz w:val="26"/>
          <w:szCs w:val="26"/>
        </w:rPr>
        <w:t>Ta có: |x + 5| = x + 5 khi x + 5 ≥ 0 hay x ≥ -5.</w:t>
      </w:r>
    </w:p>
    <w:p w:rsidR="0058440E" w:rsidRPr="0058440E" w:rsidRDefault="0058440E" w:rsidP="0058440E">
      <w:pPr>
        <w:pStyle w:val="NormalWeb"/>
        <w:spacing w:before="0" w:beforeAutospacing="0" w:after="0" w:afterAutospacing="0"/>
        <w:ind w:left="-284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 w:rsidRPr="0058440E">
        <w:rPr>
          <w:rFonts w:asciiTheme="majorHAnsi" w:hAnsiTheme="majorHAnsi" w:cstheme="majorHAnsi"/>
          <w:color w:val="000000"/>
          <w:sz w:val="26"/>
          <w:szCs w:val="26"/>
        </w:rPr>
        <w:t>|x + 5| = -(x + 5) khi x + 5 &lt; 0 hay x &lt; -5.</w:t>
      </w:r>
    </w:p>
    <w:p w:rsidR="0058440E" w:rsidRPr="0058440E" w:rsidRDefault="0058440E" w:rsidP="0058440E">
      <w:pPr>
        <w:pStyle w:val="NormalWeb"/>
        <w:spacing w:before="0" w:beforeAutospacing="0" w:after="0" w:afterAutospacing="0"/>
        <w:ind w:left="-284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 w:rsidRPr="0058440E">
        <w:rPr>
          <w:rFonts w:asciiTheme="majorHAnsi" w:hAnsiTheme="majorHAnsi" w:cstheme="majorHAnsi"/>
          <w:color w:val="000000"/>
          <w:sz w:val="26"/>
          <w:szCs w:val="26"/>
        </w:rPr>
        <w:t>Vậy :</w:t>
      </w:r>
    </w:p>
    <w:p w:rsidR="0058440E" w:rsidRPr="0058440E" w:rsidRDefault="0058440E" w:rsidP="0058440E">
      <w:pPr>
        <w:pStyle w:val="NormalWeb"/>
        <w:spacing w:before="0" w:beforeAutospacing="0" w:after="0" w:afterAutospacing="0"/>
        <w:ind w:left="-284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 w:rsidRPr="0058440E">
        <w:rPr>
          <w:rFonts w:asciiTheme="majorHAnsi" w:hAnsiTheme="majorHAnsi" w:cstheme="majorHAnsi"/>
          <w:color w:val="000000"/>
          <w:sz w:val="26"/>
          <w:szCs w:val="26"/>
        </w:rPr>
        <w:t>+ Với x ≥ -5 thì D = 3x + 2 + x + 5 = 4x + 7.</w:t>
      </w:r>
    </w:p>
    <w:p w:rsidR="0058440E" w:rsidRPr="0058440E" w:rsidRDefault="0058440E" w:rsidP="0058440E">
      <w:pPr>
        <w:pStyle w:val="NormalWeb"/>
        <w:spacing w:before="0" w:beforeAutospacing="0" w:after="0" w:afterAutospacing="0"/>
        <w:ind w:left="-284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 w:rsidRPr="0058440E">
        <w:rPr>
          <w:rFonts w:asciiTheme="majorHAnsi" w:hAnsiTheme="majorHAnsi" w:cstheme="majorHAnsi"/>
          <w:color w:val="000000"/>
          <w:sz w:val="26"/>
          <w:szCs w:val="26"/>
        </w:rPr>
        <w:t>+ Với x &lt; -5 thì D = 3x + 2 – (x + 5) = 3x + 2 – x – 5 = 2x – 3.</w:t>
      </w:r>
    </w:p>
    <w:p w:rsidR="002C372D" w:rsidRPr="001F700F" w:rsidRDefault="00873C47" w:rsidP="00873C47">
      <w:pPr>
        <w:spacing w:after="60"/>
        <w:ind w:left="-284"/>
        <w:jc w:val="both"/>
        <w:rPr>
          <w:b/>
          <w:lang w:val="pl-PL"/>
        </w:rPr>
      </w:pPr>
      <w:r>
        <w:rPr>
          <w:b/>
          <w:lang w:val="pl-PL"/>
        </w:rPr>
        <w:t xml:space="preserve">b. </w:t>
      </w:r>
      <w:r w:rsidR="002C372D" w:rsidRPr="001F700F">
        <w:rPr>
          <w:b/>
          <w:lang w:val="pl-PL"/>
        </w:rPr>
        <w:t xml:space="preserve">Bài mới:  </w:t>
      </w:r>
    </w:p>
    <w:p w:rsidR="002C372D" w:rsidRDefault="0058440E" w:rsidP="0058440E">
      <w:pPr>
        <w:spacing w:after="60"/>
        <w:ind w:left="-284"/>
        <w:jc w:val="center"/>
        <w:rPr>
          <w:lang w:val="pl-PL"/>
        </w:rPr>
      </w:pPr>
      <w:r>
        <w:rPr>
          <w:b/>
          <w:caps/>
          <w:lang w:val="pl-PL"/>
        </w:rPr>
        <w:t>HĐ</w:t>
      </w:r>
      <w:r w:rsidR="002C372D">
        <w:rPr>
          <w:b/>
          <w:lang w:val="pl-PL"/>
        </w:rPr>
        <w:t>: Luy</w:t>
      </w:r>
      <w:r w:rsidR="002C372D" w:rsidRPr="008D0CD5">
        <w:rPr>
          <w:b/>
          <w:lang w:val="pl-PL"/>
        </w:rPr>
        <w:t>ện</w:t>
      </w:r>
      <w:r w:rsidR="002C372D">
        <w:rPr>
          <w:b/>
          <w:lang w:val="pl-PL"/>
        </w:rPr>
        <w:t xml:space="preserve"> </w:t>
      </w:r>
      <w:r w:rsidR="002C372D" w:rsidRPr="0058440E">
        <w:rPr>
          <w:b/>
          <w:lang w:val="pl-PL"/>
        </w:rPr>
        <w:t xml:space="preserve">tập </w:t>
      </w:r>
      <w:r w:rsidRPr="0058440E">
        <w:rPr>
          <w:b/>
          <w:lang w:val="pl-PL"/>
        </w:rPr>
        <w:t>(</w:t>
      </w:r>
      <w:r w:rsidR="002C372D" w:rsidRPr="0058440E">
        <w:rPr>
          <w:b/>
          <w:lang w:val="pl-PL"/>
        </w:rPr>
        <w:t xml:space="preserve">38 </w:t>
      </w:r>
      <w:r w:rsidRPr="0058440E">
        <w:rPr>
          <w:b/>
          <w:lang w:val="pl-PL"/>
        </w:rPr>
        <w:t>ph</w:t>
      </w:r>
      <w:r w:rsidR="002C372D" w:rsidRPr="0058440E">
        <w:rPr>
          <w:b/>
          <w:lang w:val="pl-PL"/>
        </w:rPr>
        <w:t>)</w:t>
      </w:r>
    </w:p>
    <w:tbl>
      <w:tblPr>
        <w:tblW w:w="10065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78"/>
        <w:gridCol w:w="2693"/>
        <w:gridCol w:w="4394"/>
      </w:tblGrid>
      <w:tr w:rsidR="002C372D" w:rsidRPr="00873C47" w:rsidTr="00BA6DDE">
        <w:tc>
          <w:tcPr>
            <w:tcW w:w="2978" w:type="dxa"/>
            <w:shd w:val="clear" w:color="auto" w:fill="auto"/>
          </w:tcPr>
          <w:p w:rsidR="002C372D" w:rsidRPr="0058440E" w:rsidRDefault="002C372D" w:rsidP="0058440E">
            <w:pPr>
              <w:jc w:val="center"/>
              <w:rPr>
                <w:b/>
                <w:lang w:val="pl-PL"/>
              </w:rPr>
            </w:pPr>
            <w:r w:rsidRPr="0058440E">
              <w:rPr>
                <w:b/>
                <w:lang w:val="pl-PL"/>
              </w:rPr>
              <w:t>Hoạt động của GV</w:t>
            </w:r>
          </w:p>
        </w:tc>
        <w:tc>
          <w:tcPr>
            <w:tcW w:w="2693" w:type="dxa"/>
            <w:shd w:val="clear" w:color="auto" w:fill="auto"/>
          </w:tcPr>
          <w:p w:rsidR="002C372D" w:rsidRPr="0058440E" w:rsidRDefault="0058440E" w:rsidP="0058440E">
            <w:pPr>
              <w:jc w:val="center"/>
              <w:rPr>
                <w:b/>
                <w:lang w:val="pl-PL"/>
              </w:rPr>
            </w:pPr>
            <w:r w:rsidRPr="0058440E">
              <w:rPr>
                <w:b/>
                <w:lang w:val="pl-PL"/>
              </w:rPr>
              <w:t>Hoạt động của HS</w:t>
            </w:r>
          </w:p>
        </w:tc>
        <w:tc>
          <w:tcPr>
            <w:tcW w:w="4394" w:type="dxa"/>
            <w:shd w:val="clear" w:color="auto" w:fill="auto"/>
          </w:tcPr>
          <w:p w:rsidR="002C372D" w:rsidRPr="0058440E" w:rsidRDefault="0058440E" w:rsidP="0058440E">
            <w:pPr>
              <w:jc w:val="center"/>
              <w:rPr>
                <w:b/>
                <w:lang w:val="pl-PL"/>
              </w:rPr>
            </w:pPr>
            <w:r w:rsidRPr="0058440E">
              <w:rPr>
                <w:b/>
                <w:lang w:val="pl-PL"/>
              </w:rPr>
              <w:t>Kiến thức cần đạt</w:t>
            </w:r>
          </w:p>
        </w:tc>
      </w:tr>
      <w:tr w:rsidR="002C372D" w:rsidRPr="007B461D" w:rsidTr="00BA6DDE">
        <w:tc>
          <w:tcPr>
            <w:tcW w:w="2978" w:type="dxa"/>
            <w:shd w:val="clear" w:color="auto" w:fill="auto"/>
          </w:tcPr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  <w:r w:rsidRPr="0061579F">
              <w:rPr>
                <w:lang w:val="pl-PL"/>
              </w:rPr>
              <w:t>Bài 36 sgk</w:t>
            </w:r>
          </w:p>
          <w:p w:rsidR="002C372D" w:rsidRPr="0061579F" w:rsidRDefault="002C372D" w:rsidP="0058440E">
            <w:pPr>
              <w:rPr>
                <w:szCs w:val="26"/>
                <w:lang w:val="pl-PL"/>
              </w:rPr>
            </w:pPr>
            <w:r w:rsidRPr="0061579F">
              <w:rPr>
                <w:szCs w:val="26"/>
                <w:lang w:val="pl-PL"/>
              </w:rPr>
              <w:t>- Yêu cầu HS làm bài 36a,b theo nhóm nhỏ trong 4 phút.</w:t>
            </w:r>
          </w:p>
          <w:p w:rsidR="002C372D" w:rsidRPr="0061579F" w:rsidRDefault="002C372D" w:rsidP="0058440E">
            <w:pPr>
              <w:rPr>
                <w:szCs w:val="26"/>
                <w:lang w:val="pl-PL"/>
              </w:rPr>
            </w:pPr>
            <w:r w:rsidRPr="0061579F">
              <w:rPr>
                <w:szCs w:val="26"/>
                <w:lang w:val="pl-PL"/>
              </w:rPr>
              <w:t>- Gọi đại diện nhóm trình bày</w:t>
            </w:r>
          </w:p>
          <w:p w:rsidR="002C372D" w:rsidRPr="0061579F" w:rsidRDefault="002C372D" w:rsidP="0058440E">
            <w:pPr>
              <w:rPr>
                <w:szCs w:val="26"/>
                <w:lang w:val="pl-PL"/>
              </w:rPr>
            </w:pPr>
          </w:p>
          <w:p w:rsidR="002C372D" w:rsidRPr="0061579F" w:rsidRDefault="002C372D" w:rsidP="0058440E">
            <w:pPr>
              <w:rPr>
                <w:szCs w:val="26"/>
                <w:lang w:val="pl-PL"/>
              </w:rPr>
            </w:pPr>
          </w:p>
          <w:p w:rsidR="002C372D" w:rsidRPr="0061579F" w:rsidRDefault="002C372D" w:rsidP="0058440E">
            <w:pPr>
              <w:rPr>
                <w:szCs w:val="26"/>
                <w:lang w:val="pl-PL"/>
              </w:rPr>
            </w:pPr>
            <w:r w:rsidRPr="0061579F">
              <w:rPr>
                <w:szCs w:val="26"/>
                <w:lang w:val="pl-PL"/>
              </w:rPr>
              <w:t>- Gọi nhóm khác nhận xét</w:t>
            </w:r>
          </w:p>
          <w:p w:rsidR="002C372D" w:rsidRPr="0061579F" w:rsidRDefault="002C372D" w:rsidP="0058440E">
            <w:pPr>
              <w:rPr>
                <w:szCs w:val="26"/>
                <w:lang w:val="pl-PL"/>
              </w:rPr>
            </w:pPr>
          </w:p>
          <w:p w:rsidR="002C372D" w:rsidRPr="0061579F" w:rsidRDefault="002C372D" w:rsidP="0058440E">
            <w:pPr>
              <w:rPr>
                <w:szCs w:val="26"/>
                <w:lang w:val="pl-PL"/>
              </w:rPr>
            </w:pPr>
          </w:p>
          <w:p w:rsidR="002C372D" w:rsidRPr="0061579F" w:rsidRDefault="002C372D" w:rsidP="0058440E">
            <w:pPr>
              <w:rPr>
                <w:szCs w:val="26"/>
                <w:lang w:val="pl-PL"/>
              </w:rPr>
            </w:pPr>
            <w:r w:rsidRPr="0061579F">
              <w:rPr>
                <w:szCs w:val="26"/>
                <w:lang w:val="pl-PL"/>
              </w:rPr>
              <w:t>- GV chốt lại</w:t>
            </w: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  <w:r w:rsidRPr="0061579F">
              <w:rPr>
                <w:lang w:val="pl-PL"/>
              </w:rPr>
              <w:t xml:space="preserve">Bài 37 sgk </w:t>
            </w:r>
          </w:p>
          <w:p w:rsidR="002C372D" w:rsidRPr="0061579F" w:rsidRDefault="00BA6DDE" w:rsidP="00BA6DDE">
            <w:pPr>
              <w:spacing w:after="60"/>
              <w:jc w:val="both"/>
              <w:rPr>
                <w:lang w:val="pl-PL"/>
              </w:rPr>
            </w:pPr>
            <w:r>
              <w:rPr>
                <w:lang w:val="pl-PL"/>
              </w:rPr>
              <w:t>- Gọi HS</w:t>
            </w:r>
            <w:r w:rsidR="002C372D" w:rsidRPr="0061579F">
              <w:rPr>
                <w:lang w:val="pl-PL"/>
              </w:rPr>
              <w:t xml:space="preserve"> lên bảng làm </w:t>
            </w: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  <w:r w:rsidRPr="0061579F">
              <w:rPr>
                <w:lang w:val="pl-PL"/>
              </w:rPr>
              <w:t>- Gọi HS nhận xét</w:t>
            </w: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  <w:r w:rsidRPr="0061579F">
              <w:rPr>
                <w:lang w:val="pl-PL"/>
              </w:rPr>
              <w:t>- GV chốt lại, ghi điểm</w:t>
            </w:r>
          </w:p>
        </w:tc>
        <w:tc>
          <w:tcPr>
            <w:tcW w:w="2693" w:type="dxa"/>
            <w:shd w:val="clear" w:color="auto" w:fill="auto"/>
          </w:tcPr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rPr>
                <w:szCs w:val="26"/>
                <w:lang w:val="pl-PL"/>
              </w:rPr>
            </w:pPr>
            <w:r w:rsidRPr="0061579F">
              <w:rPr>
                <w:szCs w:val="26"/>
                <w:lang w:val="pl-PL"/>
              </w:rPr>
              <w:t>- Hoạt động theo nhóm.</w:t>
            </w: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  <w:r w:rsidRPr="0061579F">
              <w:rPr>
                <w:lang w:val="pl-PL"/>
              </w:rPr>
              <w:t>- Đại diện trình bày</w:t>
            </w: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  <w:r w:rsidRPr="0061579F">
              <w:rPr>
                <w:lang w:val="pl-PL"/>
              </w:rPr>
              <w:t>- Nhận xét</w:t>
            </w: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  <w:r w:rsidRPr="0061579F">
              <w:rPr>
                <w:lang w:val="pl-PL"/>
              </w:rPr>
              <w:t>- Chú ý, ghi bài</w:t>
            </w: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  <w:r w:rsidRPr="0061579F">
              <w:rPr>
                <w:lang w:val="pl-PL"/>
              </w:rPr>
              <w:t xml:space="preserve">- </w:t>
            </w:r>
            <w:r w:rsidR="00BA6DDE">
              <w:rPr>
                <w:lang w:val="pl-PL"/>
              </w:rPr>
              <w:t>HS</w:t>
            </w:r>
            <w:r w:rsidRPr="0061579F">
              <w:rPr>
                <w:lang w:val="pl-PL"/>
              </w:rPr>
              <w:t xml:space="preserve"> lên bảng làm.</w:t>
            </w: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  <w:r w:rsidRPr="0061579F">
              <w:rPr>
                <w:lang w:val="pl-PL"/>
              </w:rPr>
              <w:t>- Nhận xét</w:t>
            </w: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  <w:r w:rsidRPr="0061579F">
              <w:rPr>
                <w:lang w:val="pl-PL"/>
              </w:rPr>
              <w:t>- Chú ý, ghi bài</w:t>
            </w: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  <w:p w:rsidR="002C372D" w:rsidRPr="0061579F" w:rsidRDefault="002C372D" w:rsidP="0058440E">
            <w:pPr>
              <w:spacing w:after="60"/>
              <w:jc w:val="both"/>
              <w:rPr>
                <w:lang w:val="pl-PL"/>
              </w:rPr>
            </w:pPr>
          </w:p>
        </w:tc>
        <w:tc>
          <w:tcPr>
            <w:tcW w:w="4394" w:type="dxa"/>
            <w:shd w:val="clear" w:color="auto" w:fill="auto"/>
          </w:tcPr>
          <w:p w:rsidR="002C372D" w:rsidRPr="0058440E" w:rsidRDefault="002C372D" w:rsidP="0058440E">
            <w:pPr>
              <w:rPr>
                <w:szCs w:val="26"/>
              </w:rPr>
            </w:pPr>
            <w:r w:rsidRPr="0058440E">
              <w:rPr>
                <w:b/>
                <w:szCs w:val="26"/>
              </w:rPr>
              <w:lastRenderedPageBreak/>
              <w:t>Bài 36a,b (tr 51) SGK</w:t>
            </w:r>
            <w:r w:rsidRPr="0058440E">
              <w:rPr>
                <w:szCs w:val="26"/>
              </w:rPr>
              <w:t>.</w:t>
            </w:r>
          </w:p>
          <w:p w:rsidR="002C372D" w:rsidRPr="00615361" w:rsidRDefault="002C372D" w:rsidP="0058440E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a) </w:t>
            </w:r>
            <w:r w:rsidRPr="00615361">
              <w:rPr>
                <w:position w:val="-14"/>
                <w:szCs w:val="26"/>
              </w:rPr>
              <w:object w:dxaOrig="1080" w:dyaOrig="400">
                <v:shape id="_x0000_i1138" type="#_x0000_t75" style="width:54pt;height:20.35pt" o:ole="">
                  <v:imagedata r:id="rId207" o:title=""/>
                </v:shape>
                <o:OLEObject Type="Embed" ProgID="Equation.DSMT4" ShapeID="_x0000_i1138" DrawAspect="Content" ObjectID="_1711781155" r:id="rId208"/>
              </w:object>
            </w:r>
            <w:r w:rsidRPr="00615361">
              <w:rPr>
                <w:szCs w:val="26"/>
                <w:lang w:val="fr-FR"/>
              </w:rPr>
              <w:t xml:space="preserve"> </w:t>
            </w:r>
            <w:r w:rsidR="00BA6DDE">
              <w:rPr>
                <w:szCs w:val="26"/>
                <w:lang w:val="fr-FR"/>
              </w:rPr>
              <w:t>(1)</w:t>
            </w:r>
          </w:p>
          <w:p w:rsidR="002C372D" w:rsidRPr="00615361" w:rsidRDefault="002C372D" w:rsidP="0058440E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Ta có: </w:t>
            </w:r>
            <w:r w:rsidRPr="00615361">
              <w:rPr>
                <w:position w:val="-14"/>
                <w:szCs w:val="26"/>
              </w:rPr>
              <w:object w:dxaOrig="880" w:dyaOrig="400">
                <v:shape id="_x0000_i1139" type="#_x0000_t75" style="width:44.6pt;height:20.35pt" o:ole="">
                  <v:imagedata r:id="rId209" o:title=""/>
                </v:shape>
                <o:OLEObject Type="Embed" ProgID="Equation.DSMT4" ShapeID="_x0000_i1139" DrawAspect="Content" ObjectID="_1711781156" r:id="rId210"/>
              </w:object>
            </w:r>
            <w:r w:rsidRPr="00615361">
              <w:rPr>
                <w:szCs w:val="26"/>
                <w:lang w:val="fr-FR"/>
              </w:rPr>
              <w:t xml:space="preserve"> khi </w:t>
            </w:r>
            <w:r w:rsidRPr="00615361">
              <w:rPr>
                <w:position w:val="-6"/>
                <w:szCs w:val="26"/>
              </w:rPr>
              <w:object w:dxaOrig="560" w:dyaOrig="279">
                <v:shape id="_x0000_i1140" type="#_x0000_t75" style="width:27.4pt;height:14.1pt" o:ole="">
                  <v:imagedata r:id="rId211" o:title=""/>
                </v:shape>
                <o:OLEObject Type="Embed" ProgID="Equation.DSMT4" ShapeID="_x0000_i1140" DrawAspect="Content" ObjectID="_1711781157" r:id="rId212"/>
              </w:object>
            </w:r>
          </w:p>
          <w:p w:rsidR="002C372D" w:rsidRPr="00615361" w:rsidRDefault="002C372D" w:rsidP="0058440E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           </w:t>
            </w:r>
            <w:r w:rsidRPr="00615361">
              <w:rPr>
                <w:position w:val="-14"/>
                <w:szCs w:val="26"/>
              </w:rPr>
              <w:object w:dxaOrig="1020" w:dyaOrig="400">
                <v:shape id="_x0000_i1141" type="#_x0000_t75" style="width:50.85pt;height:20.35pt" o:ole="">
                  <v:imagedata r:id="rId213" o:title=""/>
                </v:shape>
                <o:OLEObject Type="Embed" ProgID="Equation.DSMT4" ShapeID="_x0000_i1141" DrawAspect="Content" ObjectID="_1711781158" r:id="rId214"/>
              </w:object>
            </w:r>
            <w:r w:rsidRPr="00615361">
              <w:rPr>
                <w:szCs w:val="26"/>
                <w:lang w:val="fr-FR"/>
              </w:rPr>
              <w:t xml:space="preserve"> khi </w:t>
            </w:r>
            <w:r w:rsidRPr="00615361">
              <w:rPr>
                <w:position w:val="-6"/>
                <w:szCs w:val="26"/>
              </w:rPr>
              <w:object w:dxaOrig="560" w:dyaOrig="279">
                <v:shape id="_x0000_i1142" type="#_x0000_t75" style="width:27.4pt;height:14.1pt" o:ole="">
                  <v:imagedata r:id="rId215" o:title=""/>
                </v:shape>
                <o:OLEObject Type="Embed" ProgID="Equation.DSMT4" ShapeID="_x0000_i1142" DrawAspect="Content" ObjectID="_1711781159" r:id="rId216"/>
              </w:object>
            </w:r>
          </w:p>
          <w:p w:rsidR="002C372D" w:rsidRPr="00615361" w:rsidRDefault="002C372D" w:rsidP="0058440E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+ Giải phương trình: </w:t>
            </w:r>
            <w:r w:rsidRPr="00615361">
              <w:rPr>
                <w:position w:val="-6"/>
                <w:szCs w:val="26"/>
              </w:rPr>
              <w:object w:dxaOrig="1020" w:dyaOrig="279">
                <v:shape id="_x0000_i1143" type="#_x0000_t75" style="width:48.5pt;height:13.3pt" o:ole="">
                  <v:imagedata r:id="rId217" o:title=""/>
                </v:shape>
                <o:OLEObject Type="Embed" ProgID="Equation.DSMT4" ShapeID="_x0000_i1143" DrawAspect="Content" ObjectID="_1711781160" r:id="rId218"/>
              </w:object>
            </w:r>
            <w:r w:rsidRPr="00615361">
              <w:rPr>
                <w:szCs w:val="26"/>
                <w:lang w:val="fr-FR"/>
              </w:rPr>
              <w:t xml:space="preserve">với </w:t>
            </w:r>
            <w:r w:rsidRPr="00615361">
              <w:rPr>
                <w:position w:val="-6"/>
                <w:szCs w:val="26"/>
              </w:rPr>
              <w:object w:dxaOrig="560" w:dyaOrig="279">
                <v:shape id="_x0000_i1144" type="#_x0000_t75" style="width:20.35pt;height:13.3pt" o:ole="">
                  <v:imagedata r:id="rId211" o:title=""/>
                </v:shape>
                <o:OLEObject Type="Embed" ProgID="Equation.DSMT4" ShapeID="_x0000_i1144" DrawAspect="Content" ObjectID="_1711781161" r:id="rId219"/>
              </w:object>
            </w:r>
            <w:r w:rsidRPr="00615361">
              <w:rPr>
                <w:szCs w:val="26"/>
                <w:lang w:val="fr-FR"/>
              </w:rPr>
              <w:t xml:space="preserve"> </w:t>
            </w:r>
          </w:p>
          <w:p w:rsidR="002C372D" w:rsidRPr="00615361" w:rsidRDefault="002C372D" w:rsidP="0058440E">
            <w:pPr>
              <w:rPr>
                <w:szCs w:val="26"/>
                <w:lang w:val="fr-FR"/>
              </w:rPr>
            </w:pPr>
            <w:r w:rsidRPr="00615361">
              <w:rPr>
                <w:position w:val="-6"/>
                <w:szCs w:val="26"/>
              </w:rPr>
              <w:object w:dxaOrig="1020" w:dyaOrig="279">
                <v:shape id="_x0000_i1145" type="#_x0000_t75" style="width:48.5pt;height:13.3pt" o:ole="">
                  <v:imagedata r:id="rId217" o:title=""/>
                </v:shape>
                <o:OLEObject Type="Embed" ProgID="Equation.DSMT4" ShapeID="_x0000_i1145" DrawAspect="Content" ObjectID="_1711781162" r:id="rId220"/>
              </w:object>
            </w:r>
            <w:r w:rsidRPr="00615361">
              <w:rPr>
                <w:position w:val="-6"/>
                <w:szCs w:val="26"/>
              </w:rPr>
              <w:object w:dxaOrig="999" w:dyaOrig="279">
                <v:shape id="_x0000_i1146" type="#_x0000_t75" style="width:50.1pt;height:14.1pt" o:ole="">
                  <v:imagedata r:id="rId221" o:title=""/>
                </v:shape>
                <o:OLEObject Type="Embed" ProgID="Equation.DSMT4" ShapeID="_x0000_i1146" DrawAspect="Content" ObjectID="_1711781163" r:id="rId222"/>
              </w:object>
            </w:r>
            <w:r w:rsidRPr="00615361">
              <w:rPr>
                <w:szCs w:val="26"/>
                <w:lang w:val="fr-FR"/>
              </w:rPr>
              <w:t>(Không TMĐK)</w:t>
            </w:r>
          </w:p>
          <w:p w:rsidR="002C372D" w:rsidRPr="00615361" w:rsidRDefault="0058440E" w:rsidP="0058440E">
            <w:pPr>
              <w:rPr>
                <w:szCs w:val="26"/>
                <w:lang w:val="fr-FR"/>
              </w:rPr>
            </w:pPr>
            <w:r>
              <w:rPr>
                <w:szCs w:val="26"/>
                <w:lang w:val="fr-FR"/>
              </w:rPr>
              <w:t>-6 không phải là nghiệm của pt</w:t>
            </w:r>
            <w:r w:rsidR="00BA6DDE">
              <w:rPr>
                <w:szCs w:val="26"/>
                <w:lang w:val="fr-FR"/>
              </w:rPr>
              <w:t xml:space="preserve"> (1)</w:t>
            </w:r>
          </w:p>
          <w:p w:rsidR="002C372D" w:rsidRPr="00615361" w:rsidRDefault="002C372D" w:rsidP="0058440E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>+ Giải phương trình:</w:t>
            </w:r>
            <w:r w:rsidRPr="00615361">
              <w:rPr>
                <w:position w:val="-6"/>
                <w:szCs w:val="26"/>
              </w:rPr>
              <w:object w:dxaOrig="1140" w:dyaOrig="279">
                <v:shape id="_x0000_i1147" type="#_x0000_t75" style="width:48.5pt;height:13.3pt" o:ole="">
                  <v:imagedata r:id="rId223" o:title=""/>
                </v:shape>
                <o:OLEObject Type="Embed" ProgID="Equation.DSMT4" ShapeID="_x0000_i1147" DrawAspect="Content" ObjectID="_1711781164" r:id="rId224"/>
              </w:object>
            </w:r>
            <w:r w:rsidRPr="0061579F">
              <w:rPr>
                <w:szCs w:val="26"/>
                <w:lang w:val="fr-FR"/>
              </w:rPr>
              <w:t xml:space="preserve"> </w:t>
            </w:r>
            <w:r w:rsidRPr="00615361">
              <w:rPr>
                <w:szCs w:val="26"/>
                <w:lang w:val="fr-FR"/>
              </w:rPr>
              <w:t xml:space="preserve">với </w:t>
            </w:r>
            <w:r w:rsidRPr="00615361">
              <w:rPr>
                <w:position w:val="-6"/>
                <w:szCs w:val="26"/>
              </w:rPr>
              <w:object w:dxaOrig="560" w:dyaOrig="279">
                <v:shape id="_x0000_i1148" type="#_x0000_t75" style="width:20.35pt;height:13.3pt" o:ole="">
                  <v:imagedata r:id="rId215" o:title=""/>
                </v:shape>
                <o:OLEObject Type="Embed" ProgID="Equation.DSMT4" ShapeID="_x0000_i1148" DrawAspect="Content" ObjectID="_1711781165" r:id="rId225"/>
              </w:object>
            </w:r>
            <w:r w:rsidRPr="00615361">
              <w:rPr>
                <w:szCs w:val="26"/>
                <w:lang w:val="fr-FR"/>
              </w:rPr>
              <w:t xml:space="preserve"> </w:t>
            </w:r>
          </w:p>
          <w:p w:rsidR="002C372D" w:rsidRPr="00615361" w:rsidRDefault="002C372D" w:rsidP="0058440E">
            <w:pPr>
              <w:rPr>
                <w:szCs w:val="26"/>
                <w:lang w:val="fr-FR"/>
              </w:rPr>
            </w:pPr>
            <w:r w:rsidRPr="00615361">
              <w:rPr>
                <w:position w:val="-6"/>
                <w:szCs w:val="26"/>
              </w:rPr>
              <w:object w:dxaOrig="1140" w:dyaOrig="279">
                <v:shape id="_x0000_i1149" type="#_x0000_t75" style="width:48.5pt;height:13.3pt" o:ole="">
                  <v:imagedata r:id="rId223" o:title=""/>
                </v:shape>
                <o:OLEObject Type="Embed" ProgID="Equation.DSMT4" ShapeID="_x0000_i1149" DrawAspect="Content" ObjectID="_1711781166" r:id="rId226"/>
              </w:object>
            </w:r>
            <w:r w:rsidRPr="00615361">
              <w:rPr>
                <w:position w:val="-6"/>
                <w:szCs w:val="26"/>
              </w:rPr>
              <w:object w:dxaOrig="859" w:dyaOrig="279">
                <v:shape id="_x0000_i1150" type="#_x0000_t75" style="width:43.05pt;height:14.1pt" o:ole="">
                  <v:imagedata r:id="rId227" o:title=""/>
                </v:shape>
                <o:OLEObject Type="Embed" ProgID="Equation.DSMT4" ShapeID="_x0000_i1150" DrawAspect="Content" ObjectID="_1711781167" r:id="rId228"/>
              </w:object>
            </w:r>
            <w:r w:rsidRPr="00615361">
              <w:rPr>
                <w:szCs w:val="26"/>
                <w:lang w:val="fr-FR"/>
              </w:rPr>
              <w:t>(Không TMĐK)</w:t>
            </w:r>
          </w:p>
          <w:p w:rsidR="002C372D" w:rsidRPr="00615361" w:rsidRDefault="00BA6DDE" w:rsidP="0058440E">
            <w:pPr>
              <w:rPr>
                <w:szCs w:val="26"/>
                <w:lang w:val="fr-FR"/>
              </w:rPr>
            </w:pPr>
            <w:r>
              <w:rPr>
                <w:szCs w:val="26"/>
                <w:lang w:val="fr-FR"/>
              </w:rPr>
              <w:t>2 không phải là nghiệm của pt (1)</w:t>
            </w:r>
          </w:p>
          <w:p w:rsidR="002C372D" w:rsidRPr="0061579F" w:rsidRDefault="002C372D" w:rsidP="0058440E">
            <w:pPr>
              <w:rPr>
                <w:szCs w:val="26"/>
                <w:lang w:val="fr-FR"/>
              </w:rPr>
            </w:pPr>
            <w:r w:rsidRPr="0061579F">
              <w:rPr>
                <w:szCs w:val="26"/>
                <w:lang w:val="fr-FR"/>
              </w:rPr>
              <w:t xml:space="preserve">Vậy tập nghiệm của pt </w:t>
            </w:r>
            <w:r w:rsidR="00BA6DDE" w:rsidRPr="00BA6DDE">
              <w:rPr>
                <w:szCs w:val="26"/>
                <w:lang w:val="fr-FR"/>
              </w:rPr>
              <w:t>(1)</w:t>
            </w:r>
            <w:r w:rsidRPr="0061579F">
              <w:rPr>
                <w:szCs w:val="26"/>
                <w:lang w:val="fr-FR"/>
              </w:rPr>
              <w:t xml:space="preserve"> là </w:t>
            </w:r>
            <w:r w:rsidRPr="00615361">
              <w:rPr>
                <w:position w:val="-6"/>
                <w:szCs w:val="26"/>
              </w:rPr>
              <w:object w:dxaOrig="660" w:dyaOrig="279">
                <v:shape id="_x0000_i1151" type="#_x0000_t75" style="width:32.85pt;height:14.1pt" o:ole="">
                  <v:imagedata r:id="rId229" o:title=""/>
                </v:shape>
                <o:OLEObject Type="Embed" ProgID="Equation.DSMT4" ShapeID="_x0000_i1151" DrawAspect="Content" ObjectID="_1711781168" r:id="rId230"/>
              </w:object>
            </w:r>
            <w:r w:rsidRPr="0061579F">
              <w:rPr>
                <w:szCs w:val="26"/>
                <w:lang w:val="fr-FR"/>
              </w:rPr>
              <w:t>.</w:t>
            </w:r>
          </w:p>
          <w:p w:rsidR="002C372D" w:rsidRPr="0061579F" w:rsidRDefault="002C372D" w:rsidP="0058440E">
            <w:pPr>
              <w:rPr>
                <w:szCs w:val="26"/>
                <w:lang w:val="fr-FR"/>
              </w:rPr>
            </w:pPr>
            <w:r w:rsidRPr="0061579F">
              <w:rPr>
                <w:szCs w:val="26"/>
                <w:lang w:val="fr-FR"/>
              </w:rPr>
              <w:t xml:space="preserve">b) </w:t>
            </w:r>
            <w:r w:rsidRPr="00615361">
              <w:rPr>
                <w:position w:val="-14"/>
                <w:szCs w:val="26"/>
              </w:rPr>
              <w:object w:dxaOrig="1200" w:dyaOrig="400">
                <v:shape id="_x0000_i1152" type="#_x0000_t75" style="width:60.25pt;height:20.35pt" o:ole="">
                  <v:imagedata r:id="rId231" o:title=""/>
                </v:shape>
                <o:OLEObject Type="Embed" ProgID="Equation.DSMT4" ShapeID="_x0000_i1152" DrawAspect="Content" ObjectID="_1711781169" r:id="rId232"/>
              </w:object>
            </w:r>
            <w:r w:rsidRPr="0061579F">
              <w:rPr>
                <w:szCs w:val="26"/>
                <w:lang w:val="fr-FR"/>
              </w:rPr>
              <w:t xml:space="preserve"> </w:t>
            </w:r>
            <w:r w:rsidR="00BA6DDE" w:rsidRPr="00691AD5">
              <w:rPr>
                <w:szCs w:val="26"/>
                <w:lang w:val="fr-FR"/>
              </w:rPr>
              <w:t>(2)</w:t>
            </w:r>
          </w:p>
          <w:p w:rsidR="002C372D" w:rsidRPr="0061579F" w:rsidRDefault="002C372D" w:rsidP="0058440E">
            <w:pPr>
              <w:rPr>
                <w:szCs w:val="26"/>
                <w:lang w:val="fr-FR"/>
              </w:rPr>
            </w:pPr>
            <w:r w:rsidRPr="0061579F">
              <w:rPr>
                <w:szCs w:val="26"/>
                <w:lang w:val="fr-FR"/>
              </w:rPr>
              <w:t xml:space="preserve">Ta có: </w:t>
            </w:r>
            <w:r w:rsidRPr="00615361">
              <w:rPr>
                <w:position w:val="-14"/>
                <w:szCs w:val="26"/>
              </w:rPr>
              <w:object w:dxaOrig="1140" w:dyaOrig="400">
                <v:shape id="_x0000_i1153" type="#_x0000_t75" style="width:57.15pt;height:20.35pt" o:ole="">
                  <v:imagedata r:id="rId233" o:title=""/>
                </v:shape>
                <o:OLEObject Type="Embed" ProgID="Equation.DSMT4" ShapeID="_x0000_i1153" DrawAspect="Content" ObjectID="_1711781170" r:id="rId234"/>
              </w:object>
            </w:r>
            <w:r w:rsidRPr="0061579F">
              <w:rPr>
                <w:szCs w:val="26"/>
                <w:lang w:val="fr-FR"/>
              </w:rPr>
              <w:t xml:space="preserve"> khi </w:t>
            </w:r>
            <w:r w:rsidRPr="00615361">
              <w:rPr>
                <w:position w:val="-6"/>
                <w:szCs w:val="26"/>
              </w:rPr>
              <w:object w:dxaOrig="560" w:dyaOrig="279">
                <v:shape id="_x0000_i1154" type="#_x0000_t75" style="width:27.4pt;height:14.1pt" o:ole="">
                  <v:imagedata r:id="rId211" o:title=""/>
                </v:shape>
                <o:OLEObject Type="Embed" ProgID="Equation.DSMT4" ShapeID="_x0000_i1154" DrawAspect="Content" ObjectID="_1711781171" r:id="rId235"/>
              </w:object>
            </w:r>
          </w:p>
          <w:p w:rsidR="002C372D" w:rsidRPr="0061579F" w:rsidRDefault="002C372D" w:rsidP="0058440E">
            <w:pPr>
              <w:rPr>
                <w:szCs w:val="26"/>
                <w:lang w:val="fr-FR"/>
              </w:rPr>
            </w:pPr>
            <w:r w:rsidRPr="0061579F">
              <w:rPr>
                <w:szCs w:val="26"/>
                <w:lang w:val="fr-FR"/>
              </w:rPr>
              <w:t xml:space="preserve">           </w:t>
            </w:r>
            <w:r w:rsidRPr="00615361">
              <w:rPr>
                <w:position w:val="-14"/>
                <w:szCs w:val="26"/>
              </w:rPr>
              <w:object w:dxaOrig="999" w:dyaOrig="400">
                <v:shape id="_x0000_i1155" type="#_x0000_t75" style="width:50.1pt;height:20.35pt" o:ole="">
                  <v:imagedata r:id="rId236" o:title=""/>
                </v:shape>
                <o:OLEObject Type="Embed" ProgID="Equation.DSMT4" ShapeID="_x0000_i1155" DrawAspect="Content" ObjectID="_1711781172" r:id="rId237"/>
              </w:object>
            </w:r>
            <w:r w:rsidRPr="0061579F">
              <w:rPr>
                <w:szCs w:val="26"/>
                <w:lang w:val="fr-FR"/>
              </w:rPr>
              <w:t xml:space="preserve">  khi </w:t>
            </w:r>
            <w:r w:rsidRPr="00615361">
              <w:rPr>
                <w:position w:val="-6"/>
                <w:szCs w:val="26"/>
              </w:rPr>
              <w:object w:dxaOrig="560" w:dyaOrig="279">
                <v:shape id="_x0000_i1156" type="#_x0000_t75" style="width:27.4pt;height:14.1pt" o:ole="">
                  <v:imagedata r:id="rId215" o:title=""/>
                </v:shape>
                <o:OLEObject Type="Embed" ProgID="Equation.DSMT4" ShapeID="_x0000_i1156" DrawAspect="Content" ObjectID="_1711781173" r:id="rId238"/>
              </w:object>
            </w:r>
            <w:r w:rsidRPr="0061579F">
              <w:rPr>
                <w:szCs w:val="26"/>
                <w:lang w:val="fr-FR"/>
              </w:rPr>
              <w:t>.</w:t>
            </w:r>
          </w:p>
          <w:p w:rsidR="002C372D" w:rsidRPr="0061579F" w:rsidRDefault="00BA6DDE" w:rsidP="0058440E">
            <w:pPr>
              <w:rPr>
                <w:szCs w:val="26"/>
                <w:lang w:val="fr-FR"/>
              </w:rPr>
            </w:pPr>
            <w:r>
              <w:rPr>
                <w:szCs w:val="26"/>
                <w:lang w:val="fr-FR"/>
              </w:rPr>
              <w:t>+ Giải phương trình</w:t>
            </w:r>
            <w:r w:rsidRPr="00BA6DDE">
              <w:rPr>
                <w:position w:val="-10"/>
                <w:szCs w:val="26"/>
                <w:lang w:val="fr-FR"/>
              </w:rPr>
              <w:object w:dxaOrig="2060" w:dyaOrig="340">
                <v:shape id="_x0000_i1157" type="#_x0000_t75" style="width:102.5pt;height:17.2pt" o:ole="">
                  <v:imagedata r:id="rId239" o:title=""/>
                </v:shape>
                <o:OLEObject Type="Embed" ProgID="Equation.DSMT4" ShapeID="_x0000_i1157" DrawAspect="Content" ObjectID="_1711781174" r:id="rId240"/>
              </w:object>
            </w:r>
          </w:p>
          <w:p w:rsidR="002C372D" w:rsidRPr="0061579F" w:rsidRDefault="00BA6DDE" w:rsidP="00BA6DDE">
            <w:pPr>
              <w:rPr>
                <w:szCs w:val="26"/>
                <w:lang w:val="fr-FR"/>
              </w:rPr>
            </w:pPr>
            <w:r w:rsidRPr="00BA6DDE">
              <w:rPr>
                <w:position w:val="-6"/>
                <w:szCs w:val="26"/>
              </w:rPr>
              <w:object w:dxaOrig="2140" w:dyaOrig="279">
                <v:shape id="_x0000_i1158" type="#_x0000_t75" style="width:107.2pt;height:14.1pt" o:ole="">
                  <v:imagedata r:id="rId241" o:title=""/>
                </v:shape>
                <o:OLEObject Type="Embed" ProgID="Equation.DSMT4" ShapeID="_x0000_i1158" DrawAspect="Content" ObjectID="_1711781175" r:id="rId242"/>
              </w:object>
            </w:r>
            <w:r w:rsidRPr="00BA6DDE">
              <w:rPr>
                <w:szCs w:val="26"/>
                <w:lang w:val="fr-FR"/>
              </w:rPr>
              <w:t>(</w:t>
            </w:r>
            <w:r w:rsidR="002C372D" w:rsidRPr="0061579F">
              <w:rPr>
                <w:szCs w:val="26"/>
                <w:lang w:val="fr-FR"/>
              </w:rPr>
              <w:t>TMĐK)</w:t>
            </w:r>
          </w:p>
          <w:p w:rsidR="002C372D" w:rsidRPr="0061579F" w:rsidRDefault="00BA6DDE" w:rsidP="0058440E">
            <w:pPr>
              <w:rPr>
                <w:szCs w:val="26"/>
                <w:lang w:val="fr-FR"/>
              </w:rPr>
            </w:pPr>
            <w:r>
              <w:rPr>
                <w:szCs w:val="26"/>
                <w:lang w:val="fr-FR"/>
              </w:rPr>
              <w:t xml:space="preserve">Vậy </w:t>
            </w:r>
            <w:r w:rsidR="002C372D" w:rsidRPr="0061579F">
              <w:rPr>
                <w:szCs w:val="26"/>
                <w:lang w:val="fr-FR"/>
              </w:rPr>
              <w:t xml:space="preserve">2 là nghiệm của phương trình </w:t>
            </w:r>
            <w:r w:rsidRPr="00BA6DDE">
              <w:rPr>
                <w:szCs w:val="26"/>
                <w:lang w:val="fr-FR"/>
              </w:rPr>
              <w:t>(2)</w:t>
            </w:r>
          </w:p>
          <w:p w:rsidR="002C372D" w:rsidRPr="0061579F" w:rsidRDefault="002C372D" w:rsidP="0058440E">
            <w:pPr>
              <w:rPr>
                <w:szCs w:val="26"/>
                <w:lang w:val="fr-FR"/>
              </w:rPr>
            </w:pPr>
            <w:r w:rsidRPr="0061579F">
              <w:rPr>
                <w:szCs w:val="26"/>
                <w:lang w:val="fr-FR"/>
              </w:rPr>
              <w:lastRenderedPageBreak/>
              <w:t>+ Giải phương trình:</w:t>
            </w:r>
            <w:r w:rsidR="00BA6DDE" w:rsidRPr="00BA6DDE">
              <w:rPr>
                <w:position w:val="-12"/>
                <w:szCs w:val="26"/>
              </w:rPr>
              <w:object w:dxaOrig="1780" w:dyaOrig="360">
                <v:shape id="_x0000_i1159" type="#_x0000_t75" style="width:77.5pt;height:17.2pt" o:ole="">
                  <v:imagedata r:id="rId243" o:title=""/>
                </v:shape>
                <o:OLEObject Type="Embed" ProgID="Equation.DSMT4" ShapeID="_x0000_i1159" DrawAspect="Content" ObjectID="_1711781176" r:id="rId244"/>
              </w:object>
            </w:r>
            <w:r w:rsidR="00BA6DDE">
              <w:rPr>
                <w:szCs w:val="26"/>
                <w:lang w:val="fr-FR"/>
              </w:rPr>
              <w:t xml:space="preserve"> </w:t>
            </w:r>
          </w:p>
          <w:p w:rsidR="002C372D" w:rsidRPr="0061579F" w:rsidRDefault="00BA6DDE" w:rsidP="00BA6DDE">
            <w:pPr>
              <w:rPr>
                <w:szCs w:val="26"/>
                <w:lang w:val="fr-FR"/>
              </w:rPr>
            </w:pPr>
            <w:r w:rsidRPr="00BA6DDE">
              <w:rPr>
                <w:position w:val="-6"/>
                <w:szCs w:val="26"/>
              </w:rPr>
              <w:object w:dxaOrig="2140" w:dyaOrig="279">
                <v:shape id="_x0000_i1160" type="#_x0000_t75" style="width:107.2pt;height:14.1pt" o:ole="">
                  <v:imagedata r:id="rId245" o:title=""/>
                </v:shape>
                <o:OLEObject Type="Embed" ProgID="Equation.DSMT4" ShapeID="_x0000_i1160" DrawAspect="Content" ObjectID="_1711781177" r:id="rId246"/>
              </w:object>
            </w:r>
            <w:r w:rsidRPr="0061579F">
              <w:rPr>
                <w:szCs w:val="26"/>
                <w:lang w:val="fr-FR"/>
              </w:rPr>
              <w:t xml:space="preserve"> </w:t>
            </w:r>
            <w:r w:rsidR="002C372D" w:rsidRPr="0061579F">
              <w:rPr>
                <w:szCs w:val="26"/>
                <w:lang w:val="fr-FR"/>
              </w:rPr>
              <w:t>(TMĐK)</w:t>
            </w:r>
          </w:p>
          <w:p w:rsidR="002C372D" w:rsidRPr="0061579F" w:rsidRDefault="00BA6DDE" w:rsidP="0058440E">
            <w:pPr>
              <w:rPr>
                <w:szCs w:val="26"/>
                <w:lang w:val="fr-FR"/>
              </w:rPr>
            </w:pPr>
            <w:r>
              <w:rPr>
                <w:szCs w:val="26"/>
                <w:lang w:val="fr-FR"/>
              </w:rPr>
              <w:t xml:space="preserve">Vậy </w:t>
            </w:r>
            <w:r w:rsidR="002C372D" w:rsidRPr="0061579F">
              <w:rPr>
                <w:szCs w:val="26"/>
                <w:lang w:val="fr-FR"/>
              </w:rPr>
              <w:t>-4 là nghi</w:t>
            </w:r>
            <w:r>
              <w:rPr>
                <w:szCs w:val="26"/>
                <w:lang w:val="fr-FR"/>
              </w:rPr>
              <w:t>ệm của phương trình (2)</w:t>
            </w:r>
          </w:p>
          <w:p w:rsidR="002C372D" w:rsidRPr="0061579F" w:rsidRDefault="002C372D" w:rsidP="0058440E">
            <w:pPr>
              <w:rPr>
                <w:szCs w:val="26"/>
                <w:lang w:val="fr-FR"/>
              </w:rPr>
            </w:pPr>
            <w:r w:rsidRPr="0061579F">
              <w:rPr>
                <w:szCs w:val="26"/>
                <w:lang w:val="fr-FR"/>
              </w:rPr>
              <w:t xml:space="preserve">Vậy tập nghiệm của pt </w:t>
            </w:r>
            <w:r w:rsidR="00BA6DDE" w:rsidRPr="00BA6DDE">
              <w:rPr>
                <w:szCs w:val="26"/>
                <w:lang w:val="fr-FR"/>
              </w:rPr>
              <w:t>(2)</w:t>
            </w:r>
            <w:r w:rsidRPr="0061579F">
              <w:rPr>
                <w:szCs w:val="26"/>
                <w:lang w:val="fr-FR"/>
              </w:rPr>
              <w:t xml:space="preserve"> là </w:t>
            </w:r>
            <w:r w:rsidRPr="00615361">
              <w:rPr>
                <w:position w:val="-14"/>
                <w:szCs w:val="26"/>
              </w:rPr>
              <w:object w:dxaOrig="1100" w:dyaOrig="400">
                <v:shape id="_x0000_i1161" type="#_x0000_t75" style="width:48.5pt;height:20.35pt" o:ole="">
                  <v:imagedata r:id="rId247" o:title=""/>
                </v:shape>
                <o:OLEObject Type="Embed" ProgID="Equation.DSMT4" ShapeID="_x0000_i1161" DrawAspect="Content" ObjectID="_1711781178" r:id="rId248"/>
              </w:object>
            </w:r>
          </w:p>
          <w:p w:rsidR="002C372D" w:rsidRPr="00BA6DDE" w:rsidRDefault="002C372D" w:rsidP="0058440E">
            <w:pPr>
              <w:rPr>
                <w:szCs w:val="26"/>
              </w:rPr>
            </w:pPr>
            <w:r w:rsidRPr="00BA6DDE">
              <w:rPr>
                <w:b/>
                <w:szCs w:val="26"/>
              </w:rPr>
              <w:t>Bài 37a,b (tr 51) SGK</w:t>
            </w:r>
            <w:r w:rsidRPr="00BA6DDE">
              <w:rPr>
                <w:szCs w:val="26"/>
              </w:rPr>
              <w:t>.</w:t>
            </w:r>
          </w:p>
          <w:p w:rsidR="002C372D" w:rsidRPr="00615361" w:rsidRDefault="002C372D" w:rsidP="0058440E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a) </w:t>
            </w:r>
            <w:r w:rsidRPr="00615361">
              <w:rPr>
                <w:position w:val="-14"/>
                <w:szCs w:val="26"/>
              </w:rPr>
              <w:object w:dxaOrig="1420" w:dyaOrig="400">
                <v:shape id="_x0000_i1162" type="#_x0000_t75" style="width:71.2pt;height:20.35pt" o:ole="">
                  <v:imagedata r:id="rId249" o:title=""/>
                </v:shape>
                <o:OLEObject Type="Embed" ProgID="Equation.DSMT4" ShapeID="_x0000_i1162" DrawAspect="Content" ObjectID="_1711781179" r:id="rId250"/>
              </w:object>
            </w:r>
            <w:r w:rsidR="00BA6DDE" w:rsidRPr="00691AD5">
              <w:rPr>
                <w:szCs w:val="26"/>
                <w:lang w:val="fr-FR"/>
              </w:rPr>
              <w:t>(3)</w:t>
            </w:r>
          </w:p>
          <w:p w:rsidR="002C372D" w:rsidRPr="00615361" w:rsidRDefault="002C372D" w:rsidP="0058440E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Ta có: </w:t>
            </w:r>
            <w:r w:rsidRPr="00615361">
              <w:rPr>
                <w:position w:val="-14"/>
                <w:szCs w:val="26"/>
              </w:rPr>
              <w:object w:dxaOrig="1300" w:dyaOrig="400">
                <v:shape id="_x0000_i1163" type="#_x0000_t75" style="width:64.95pt;height:20.35pt" o:ole="">
                  <v:imagedata r:id="rId251" o:title=""/>
                </v:shape>
                <o:OLEObject Type="Embed" ProgID="Equation.DSMT4" ShapeID="_x0000_i1163" DrawAspect="Content" ObjectID="_1711781180" r:id="rId252"/>
              </w:object>
            </w:r>
            <w:r w:rsidRPr="00615361">
              <w:rPr>
                <w:szCs w:val="26"/>
                <w:lang w:val="fr-FR"/>
              </w:rPr>
              <w:t xml:space="preserve">khi </w:t>
            </w:r>
            <w:r w:rsidRPr="00615361">
              <w:rPr>
                <w:position w:val="-6"/>
                <w:szCs w:val="26"/>
              </w:rPr>
              <w:object w:dxaOrig="560" w:dyaOrig="279">
                <v:shape id="_x0000_i1164" type="#_x0000_t75" style="width:27.4pt;height:14.1pt" o:ole="">
                  <v:imagedata r:id="rId253" o:title=""/>
                </v:shape>
                <o:OLEObject Type="Embed" ProgID="Equation.DSMT4" ShapeID="_x0000_i1164" DrawAspect="Content" ObjectID="_1711781181" r:id="rId254"/>
              </w:object>
            </w:r>
          </w:p>
          <w:p w:rsidR="002C372D" w:rsidRPr="00615361" w:rsidRDefault="002C372D" w:rsidP="0058440E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           </w:t>
            </w:r>
            <w:r w:rsidRPr="00615361">
              <w:rPr>
                <w:position w:val="-14"/>
                <w:szCs w:val="26"/>
              </w:rPr>
              <w:object w:dxaOrig="1300" w:dyaOrig="400">
                <v:shape id="_x0000_i1165" type="#_x0000_t75" style="width:64.95pt;height:20.35pt" o:ole="">
                  <v:imagedata r:id="rId255" o:title=""/>
                </v:shape>
                <o:OLEObject Type="Embed" ProgID="Equation.DSMT4" ShapeID="_x0000_i1165" DrawAspect="Content" ObjectID="_1711781182" r:id="rId256"/>
              </w:object>
            </w:r>
            <w:r w:rsidRPr="00615361">
              <w:rPr>
                <w:szCs w:val="26"/>
                <w:lang w:val="fr-FR"/>
              </w:rPr>
              <w:t xml:space="preserve"> khi </w:t>
            </w:r>
            <w:r w:rsidRPr="00615361">
              <w:rPr>
                <w:position w:val="-6"/>
                <w:szCs w:val="26"/>
              </w:rPr>
              <w:object w:dxaOrig="560" w:dyaOrig="279">
                <v:shape id="_x0000_i1166" type="#_x0000_t75" style="width:27.4pt;height:14.1pt" o:ole="">
                  <v:imagedata r:id="rId257" o:title=""/>
                </v:shape>
                <o:OLEObject Type="Embed" ProgID="Equation.DSMT4" ShapeID="_x0000_i1166" DrawAspect="Content" ObjectID="_1711781183" r:id="rId258"/>
              </w:object>
            </w:r>
          </w:p>
          <w:p w:rsidR="00BA6DDE" w:rsidRDefault="00BA6DDE" w:rsidP="0058440E">
            <w:pPr>
              <w:rPr>
                <w:szCs w:val="26"/>
                <w:lang w:val="fr-FR"/>
              </w:rPr>
            </w:pPr>
            <w:r>
              <w:rPr>
                <w:szCs w:val="26"/>
                <w:lang w:val="fr-FR"/>
              </w:rPr>
              <w:t xml:space="preserve">Giải phương trình </w:t>
            </w:r>
            <w:r w:rsidRPr="00BA6DDE">
              <w:rPr>
                <w:position w:val="-10"/>
                <w:szCs w:val="26"/>
                <w:lang w:val="fr-FR"/>
              </w:rPr>
              <w:object w:dxaOrig="2220" w:dyaOrig="340">
                <v:shape id="_x0000_i1167" type="#_x0000_t75" style="width:111.15pt;height:17.2pt" o:ole="">
                  <v:imagedata r:id="rId259" o:title=""/>
                </v:shape>
                <o:OLEObject Type="Embed" ProgID="Equation.DSMT4" ShapeID="_x0000_i1167" DrawAspect="Content" ObjectID="_1711781184" r:id="rId260"/>
              </w:object>
            </w:r>
          </w:p>
          <w:p w:rsidR="00BA6DDE" w:rsidRDefault="00BA6DDE" w:rsidP="0058440E">
            <w:pPr>
              <w:rPr>
                <w:szCs w:val="26"/>
              </w:rPr>
            </w:pPr>
            <w:r w:rsidRPr="00BA6DDE">
              <w:rPr>
                <w:position w:val="-6"/>
                <w:szCs w:val="26"/>
              </w:rPr>
              <w:object w:dxaOrig="2659" w:dyaOrig="279">
                <v:shape id="_x0000_i1168" type="#_x0000_t75" style="width:133.05pt;height:14.1pt" o:ole="">
                  <v:imagedata r:id="rId261" o:title=""/>
                </v:shape>
                <o:OLEObject Type="Embed" ProgID="Equation.DSMT4" ShapeID="_x0000_i1168" DrawAspect="Content" ObjectID="_1711781185" r:id="rId262"/>
              </w:object>
            </w:r>
          </w:p>
          <w:p w:rsidR="002C372D" w:rsidRPr="00691AD5" w:rsidRDefault="002C372D" w:rsidP="0058440E">
            <w:pPr>
              <w:rPr>
                <w:szCs w:val="26"/>
              </w:rPr>
            </w:pPr>
            <w:r w:rsidRPr="00691AD5">
              <w:rPr>
                <w:szCs w:val="26"/>
              </w:rPr>
              <w:t>(Không TMĐK)</w:t>
            </w:r>
          </w:p>
          <w:p w:rsidR="002C372D" w:rsidRPr="00691AD5" w:rsidRDefault="00BA6DDE" w:rsidP="0058440E">
            <w:pPr>
              <w:rPr>
                <w:szCs w:val="26"/>
              </w:rPr>
            </w:pPr>
            <w:r w:rsidRPr="00691AD5">
              <w:rPr>
                <w:szCs w:val="26"/>
              </w:rPr>
              <w:t>Vậy -10 không phải là nghiệm của pt(3)</w:t>
            </w:r>
          </w:p>
          <w:p w:rsidR="001E6164" w:rsidRPr="00691AD5" w:rsidRDefault="002C372D" w:rsidP="0058440E">
            <w:pPr>
              <w:rPr>
                <w:szCs w:val="26"/>
              </w:rPr>
            </w:pPr>
            <w:r w:rsidRPr="00691AD5">
              <w:rPr>
                <w:szCs w:val="26"/>
              </w:rPr>
              <w:t xml:space="preserve">Giải phương trình: </w:t>
            </w:r>
            <w:r w:rsidR="001E6164" w:rsidRPr="001E6164">
              <w:rPr>
                <w:position w:val="-10"/>
                <w:szCs w:val="26"/>
              </w:rPr>
              <w:object w:dxaOrig="2240" w:dyaOrig="340">
                <v:shape id="_x0000_i1169" type="#_x0000_t75" style="width:86.1pt;height:16.45pt" o:ole="">
                  <v:imagedata r:id="rId263" o:title=""/>
                </v:shape>
                <o:OLEObject Type="Embed" ProgID="Equation.DSMT4" ShapeID="_x0000_i1169" DrawAspect="Content" ObjectID="_1711781186" r:id="rId264"/>
              </w:object>
            </w:r>
            <w:r w:rsidRPr="00691AD5">
              <w:rPr>
                <w:szCs w:val="26"/>
              </w:rPr>
              <w:t xml:space="preserve"> </w:t>
            </w:r>
          </w:p>
          <w:p w:rsidR="002C372D" w:rsidRPr="00691AD5" w:rsidRDefault="001E6164" w:rsidP="0058440E">
            <w:pPr>
              <w:rPr>
                <w:szCs w:val="26"/>
              </w:rPr>
            </w:pPr>
            <w:r w:rsidRPr="001E6164">
              <w:rPr>
                <w:position w:val="-26"/>
                <w:szCs w:val="26"/>
                <w:lang w:val="fr-FR"/>
              </w:rPr>
              <w:object w:dxaOrig="2420" w:dyaOrig="680">
                <v:shape id="_x0000_i1170" type="#_x0000_t75" style="width:120.5pt;height:33.65pt" o:ole="">
                  <v:imagedata r:id="rId265" o:title=""/>
                </v:shape>
                <o:OLEObject Type="Embed" ProgID="Equation.DSMT4" ShapeID="_x0000_i1170" DrawAspect="Content" ObjectID="_1711781187" r:id="rId266"/>
              </w:object>
            </w:r>
            <w:r w:rsidRPr="00691AD5">
              <w:rPr>
                <w:szCs w:val="26"/>
              </w:rPr>
              <w:t xml:space="preserve"> </w:t>
            </w:r>
            <w:r w:rsidR="002C372D" w:rsidRPr="00691AD5">
              <w:rPr>
                <w:szCs w:val="26"/>
              </w:rPr>
              <w:t>(TMĐK)</w:t>
            </w:r>
          </w:p>
          <w:p w:rsidR="002C372D" w:rsidRPr="00691AD5" w:rsidRDefault="001E6164" w:rsidP="0058440E">
            <w:pPr>
              <w:rPr>
                <w:szCs w:val="26"/>
              </w:rPr>
            </w:pPr>
            <w:r w:rsidRPr="00691AD5">
              <w:rPr>
                <w:szCs w:val="26"/>
              </w:rPr>
              <w:t xml:space="preserve">Vậy </w:t>
            </w:r>
            <w:r w:rsidR="002C372D" w:rsidRPr="00615361">
              <w:rPr>
                <w:position w:val="-24"/>
                <w:szCs w:val="26"/>
              </w:rPr>
              <w:object w:dxaOrig="240" w:dyaOrig="620">
                <v:shape id="_x0000_i1171" type="#_x0000_t75" style="width:11.75pt;height:30.5pt" o:ole="">
                  <v:imagedata r:id="rId267" o:title=""/>
                </v:shape>
                <o:OLEObject Type="Embed" ProgID="Equation.DSMT4" ShapeID="_x0000_i1171" DrawAspect="Content" ObjectID="_1711781188" r:id="rId268"/>
              </w:object>
            </w:r>
            <w:r w:rsidR="002C372D" w:rsidRPr="00691AD5">
              <w:rPr>
                <w:szCs w:val="26"/>
              </w:rPr>
              <w:t xml:space="preserve"> là nghiệm của pt </w:t>
            </w:r>
            <w:r w:rsidRPr="00691AD5">
              <w:rPr>
                <w:szCs w:val="26"/>
              </w:rPr>
              <w:t>(3)</w:t>
            </w:r>
          </w:p>
          <w:p w:rsidR="002C372D" w:rsidRPr="00691AD5" w:rsidRDefault="001E6164" w:rsidP="0058440E">
            <w:pPr>
              <w:spacing w:after="60"/>
              <w:jc w:val="both"/>
              <w:rPr>
                <w:szCs w:val="26"/>
              </w:rPr>
            </w:pPr>
            <w:r w:rsidRPr="00691AD5">
              <w:rPr>
                <w:szCs w:val="26"/>
              </w:rPr>
              <w:t xml:space="preserve">Vậy tập nghiệm của pt(3) </w:t>
            </w:r>
            <w:r w:rsidR="002C372D" w:rsidRPr="00691AD5">
              <w:rPr>
                <w:szCs w:val="26"/>
              </w:rPr>
              <w:t xml:space="preserve">là </w:t>
            </w:r>
            <w:r w:rsidR="002C372D" w:rsidRPr="00615361">
              <w:rPr>
                <w:position w:val="-28"/>
                <w:szCs w:val="26"/>
              </w:rPr>
              <w:object w:dxaOrig="880" w:dyaOrig="680">
                <v:shape id="_x0000_i1172" type="#_x0000_t75" style="width:39.15pt;height:33.65pt" o:ole="">
                  <v:imagedata r:id="rId269" o:title=""/>
                </v:shape>
                <o:OLEObject Type="Embed" ProgID="Equation.DSMT4" ShapeID="_x0000_i1172" DrawAspect="Content" ObjectID="_1711781189" r:id="rId270"/>
              </w:object>
            </w:r>
            <w:r w:rsidR="002C372D" w:rsidRPr="00691AD5">
              <w:rPr>
                <w:szCs w:val="26"/>
              </w:rPr>
              <w:t>.</w:t>
            </w:r>
          </w:p>
          <w:p w:rsidR="002C372D" w:rsidRPr="000E434F" w:rsidRDefault="001E6164" w:rsidP="0058440E">
            <w:pPr>
              <w:spacing w:after="60"/>
              <w:jc w:val="both"/>
            </w:pPr>
            <w:r>
              <w:t>c)</w:t>
            </w:r>
            <w:r w:rsidR="002C372D" w:rsidRPr="000E434F">
              <w:t xml:space="preserve">  | x + 3 | = 3x - 1</w:t>
            </w:r>
          </w:p>
          <w:p w:rsidR="002C372D" w:rsidRPr="000E434F" w:rsidRDefault="002C372D" w:rsidP="0058440E">
            <w:pPr>
              <w:spacing w:after="60"/>
              <w:jc w:val="both"/>
            </w:pPr>
            <w:r w:rsidRPr="00615361">
              <w:rPr>
                <w:szCs w:val="26"/>
              </w:rPr>
              <w:sym w:font="Symbol" w:char="F0DB"/>
            </w:r>
            <w:r w:rsidRPr="000E434F">
              <w:t xml:space="preserve"> </w:t>
            </w:r>
            <w:r w:rsidRPr="00615361">
              <w:rPr>
                <w:lang w:val="fr-FR"/>
              </w:rPr>
              <w:fldChar w:fldCharType="begin"/>
            </w:r>
            <w:r w:rsidRPr="000E434F">
              <w:instrText xml:space="preserve"> eq \b \lc\[ (\a \al\co1\hs2(x + 3 = 3x - 1 khi x </w:instrText>
            </w:r>
            <w:r w:rsidRPr="00615361">
              <w:rPr>
                <w:szCs w:val="26"/>
              </w:rPr>
              <w:sym w:font="Symbol" w:char="F0B3"/>
            </w:r>
            <w:r w:rsidRPr="000E434F">
              <w:instrText xml:space="preserve"> - 3,- x - 3 = 3x - 1 khi x &lt; - 3))</w:instrText>
            </w:r>
            <w:r w:rsidRPr="00615361">
              <w:rPr>
                <w:lang w:val="fr-FR"/>
              </w:rPr>
              <w:fldChar w:fldCharType="end"/>
            </w:r>
          </w:p>
          <w:p w:rsidR="002C372D" w:rsidRPr="000E434F" w:rsidRDefault="002C372D" w:rsidP="0058440E">
            <w:pPr>
              <w:spacing w:after="60"/>
              <w:jc w:val="both"/>
            </w:pPr>
            <w:r w:rsidRPr="000E434F">
              <w:t xml:space="preserve">  </w:t>
            </w:r>
            <w:r w:rsidRPr="00615361">
              <w:rPr>
                <w:szCs w:val="26"/>
              </w:rPr>
              <w:sym w:font="Symbol" w:char="F0DB"/>
            </w:r>
            <w:r w:rsidRPr="000E434F">
              <w:t xml:space="preserve"> </w:t>
            </w:r>
            <w:r w:rsidRPr="00615361">
              <w:rPr>
                <w:lang w:val="fr-FR"/>
              </w:rPr>
              <w:fldChar w:fldCharType="begin"/>
            </w:r>
            <w:r w:rsidRPr="000E434F">
              <w:instrText xml:space="preserve"> eq \b \lc\[ (\a \al\co1\hs2(x = 2 khi x </w:instrText>
            </w:r>
            <w:r w:rsidRPr="00615361">
              <w:rPr>
                <w:szCs w:val="26"/>
              </w:rPr>
              <w:sym w:font="Symbol" w:char="F0B3"/>
            </w:r>
            <w:r w:rsidRPr="000E434F">
              <w:instrText xml:space="preserve"> - 3,x = \f(- 1,2</w:instrText>
            </w:r>
            <w:r w:rsidRPr="00615361">
              <w:rPr>
                <w:vertAlign w:val="subscript"/>
              </w:rPr>
              <w:instrText>)</w:instrText>
            </w:r>
            <w:r w:rsidRPr="000E434F">
              <w:instrText xml:space="preserve"> khi x &lt; - 3 (loại)))</w:instrText>
            </w:r>
            <w:r w:rsidRPr="00615361">
              <w:rPr>
                <w:lang w:val="fr-FR"/>
              </w:rPr>
              <w:fldChar w:fldCharType="end"/>
            </w:r>
          </w:p>
          <w:p w:rsidR="002C372D" w:rsidRPr="000E434F" w:rsidRDefault="002C372D" w:rsidP="0058440E">
            <w:pPr>
              <w:spacing w:after="60"/>
              <w:jc w:val="both"/>
            </w:pPr>
            <w:r w:rsidRPr="000E434F">
              <w:t>Vậy S = {2}</w:t>
            </w:r>
          </w:p>
          <w:p w:rsidR="002C372D" w:rsidRPr="000E434F" w:rsidRDefault="001E6164" w:rsidP="0058440E">
            <w:pPr>
              <w:spacing w:after="60"/>
              <w:jc w:val="both"/>
            </w:pPr>
            <w:r>
              <w:t xml:space="preserve"> d)</w:t>
            </w:r>
            <w:r w:rsidR="002C372D" w:rsidRPr="000E434F">
              <w:t xml:space="preserve">    | x - 4 | + 3x = 5</w:t>
            </w:r>
          </w:p>
          <w:p w:rsidR="002C372D" w:rsidRPr="00615361" w:rsidRDefault="002C372D" w:rsidP="0058440E">
            <w:pPr>
              <w:spacing w:after="60"/>
              <w:jc w:val="both"/>
              <w:rPr>
                <w:lang w:val="fr-FR"/>
              </w:rPr>
            </w:pPr>
            <w:r w:rsidRPr="000E434F">
              <w:t xml:space="preserve">     </w:t>
            </w:r>
            <w:r w:rsidRPr="00615361">
              <w:rPr>
                <w:szCs w:val="26"/>
              </w:rPr>
              <w:sym w:font="Symbol" w:char="F0DB"/>
            </w:r>
            <w:r w:rsidRPr="00615361">
              <w:rPr>
                <w:lang w:val="fr-FR"/>
              </w:rPr>
              <w:t xml:space="preserve">    | x - 4 | = - 3x + 5</w:t>
            </w:r>
          </w:p>
          <w:p w:rsidR="002C372D" w:rsidRDefault="002C372D" w:rsidP="0058440E">
            <w:pPr>
              <w:spacing w:after="60"/>
              <w:jc w:val="both"/>
            </w:pPr>
            <w:r w:rsidRPr="00615361">
              <w:rPr>
                <w:szCs w:val="26"/>
              </w:rPr>
              <w:sym w:font="Symbol" w:char="F0DB"/>
            </w:r>
            <w:r w:rsidRPr="00960064">
              <w:t xml:space="preserve"> </w:t>
            </w:r>
            <w:r w:rsidRPr="00960064">
              <w:fldChar w:fldCharType="begin"/>
            </w:r>
            <w:r w:rsidRPr="00960064">
              <w:instrText xml:space="preserve"> eq \b \lc\[ (\a \al\co1\hs2(x - 4 = - 3x + 5 khi x </w:instrText>
            </w:r>
            <w:r w:rsidRPr="00615361">
              <w:rPr>
                <w:szCs w:val="26"/>
              </w:rPr>
              <w:sym w:font="Symbol" w:char="F0B3"/>
            </w:r>
            <w:r w:rsidRPr="00960064">
              <w:instrText xml:space="preserve"> 4,4 - x = - 3x + 5 khi x &lt; 4))</w:instrText>
            </w:r>
            <w:r w:rsidRPr="00960064">
              <w:fldChar w:fldCharType="end"/>
            </w:r>
            <w:r w:rsidRPr="00960064">
              <w:t xml:space="preserve"> </w:t>
            </w:r>
          </w:p>
          <w:p w:rsidR="002C372D" w:rsidRPr="00960064" w:rsidRDefault="002C372D" w:rsidP="0058440E">
            <w:pPr>
              <w:spacing w:after="60"/>
              <w:jc w:val="both"/>
            </w:pPr>
            <w:r>
              <w:t xml:space="preserve"> </w:t>
            </w:r>
            <w:r w:rsidRPr="00615361">
              <w:rPr>
                <w:szCs w:val="26"/>
              </w:rPr>
              <w:sym w:font="Symbol" w:char="F0DB"/>
            </w:r>
            <w:r w:rsidRPr="00960064">
              <w:t xml:space="preserve"> </w:t>
            </w:r>
            <w:r w:rsidRPr="00960064">
              <w:fldChar w:fldCharType="begin"/>
            </w:r>
            <w:r w:rsidRPr="00960064">
              <w:instrText xml:space="preserve"> eq \b \lc\[ (\a \al\co1\hs2(x = \f(9,4</w:instrText>
            </w:r>
            <w:r w:rsidRPr="00615361">
              <w:rPr>
                <w:vertAlign w:val="subscript"/>
              </w:rPr>
              <w:instrText>)</w:instrText>
            </w:r>
            <w:r w:rsidRPr="00960064">
              <w:instrText xml:space="preserve"> khi x </w:instrText>
            </w:r>
            <w:r w:rsidRPr="00615361">
              <w:rPr>
                <w:szCs w:val="26"/>
              </w:rPr>
              <w:sym w:font="Symbol" w:char="F0B3"/>
            </w:r>
            <w:r w:rsidRPr="00960064">
              <w:instrText xml:space="preserve"> 4 (loại), x = \f(1,2</w:instrText>
            </w:r>
            <w:r w:rsidRPr="00615361">
              <w:rPr>
                <w:vertAlign w:val="subscript"/>
              </w:rPr>
              <w:instrText>)</w:instrText>
            </w:r>
            <w:r w:rsidRPr="00960064">
              <w:instrText xml:space="preserve"> khi x &lt; 4))</w:instrText>
            </w:r>
            <w:r w:rsidRPr="00960064">
              <w:fldChar w:fldCharType="end"/>
            </w:r>
          </w:p>
          <w:p w:rsidR="002C372D" w:rsidRPr="00615361" w:rsidRDefault="002C372D" w:rsidP="0058440E">
            <w:pPr>
              <w:spacing w:after="60"/>
              <w:jc w:val="both"/>
              <w:rPr>
                <w:b/>
              </w:rPr>
            </w:pPr>
            <w:r w:rsidRPr="00960064">
              <w:t xml:space="preserve">Vậy S = </w:t>
            </w:r>
            <w:r w:rsidRPr="00960064">
              <w:fldChar w:fldCharType="begin"/>
            </w:r>
            <w:r w:rsidRPr="00960064">
              <w:instrText>eq \b\bc\{( \f(1,2</w:instrText>
            </w:r>
            <w:r w:rsidRPr="00615361">
              <w:rPr>
                <w:vertAlign w:val="subscript"/>
              </w:rPr>
              <w:instrText xml:space="preserve">) </w:instrText>
            </w:r>
            <w:r w:rsidRPr="00960064">
              <w:instrText xml:space="preserve">) </w:instrText>
            </w:r>
            <w:r w:rsidRPr="00960064">
              <w:fldChar w:fldCharType="end"/>
            </w:r>
          </w:p>
        </w:tc>
      </w:tr>
    </w:tbl>
    <w:p w:rsidR="002C372D" w:rsidRPr="000E434F" w:rsidRDefault="001E6164" w:rsidP="001E6164">
      <w:pPr>
        <w:spacing w:after="60"/>
        <w:ind w:left="-284"/>
        <w:jc w:val="both"/>
        <w:rPr>
          <w:lang w:val="pl-PL"/>
        </w:rPr>
      </w:pPr>
      <w:r>
        <w:rPr>
          <w:b/>
          <w:lang w:val="pl-PL"/>
        </w:rPr>
        <w:lastRenderedPageBreak/>
        <w:t xml:space="preserve">d. </w:t>
      </w:r>
      <w:r w:rsidR="002C372D" w:rsidRPr="000E434F">
        <w:rPr>
          <w:b/>
          <w:lang w:val="pl-PL"/>
        </w:rPr>
        <w:t xml:space="preserve">Hướng dẫn học ở nhà: </w:t>
      </w:r>
      <w:r>
        <w:rPr>
          <w:b/>
          <w:lang w:val="pl-PL"/>
        </w:rPr>
        <w:t>(</w:t>
      </w:r>
      <w:r w:rsidR="002C372D" w:rsidRPr="001E6164">
        <w:rPr>
          <w:b/>
          <w:lang w:val="pl-PL"/>
        </w:rPr>
        <w:t>2 ph</w:t>
      </w:r>
      <w:r w:rsidRPr="001E6164">
        <w:rPr>
          <w:b/>
          <w:lang w:val="pl-PL"/>
        </w:rPr>
        <w:t>)</w:t>
      </w:r>
      <w:r w:rsidR="002C372D" w:rsidRPr="000E434F">
        <w:rPr>
          <w:lang w:val="pl-PL"/>
        </w:rPr>
        <w:t xml:space="preserve"> </w:t>
      </w:r>
    </w:p>
    <w:p w:rsidR="002C372D" w:rsidRPr="000E434F" w:rsidRDefault="002C372D" w:rsidP="001E6164">
      <w:pPr>
        <w:spacing w:after="60"/>
        <w:ind w:left="-284" w:firstLine="360"/>
        <w:jc w:val="both"/>
        <w:rPr>
          <w:lang w:val="pl-PL"/>
        </w:rPr>
      </w:pPr>
      <w:r w:rsidRPr="000E434F">
        <w:rPr>
          <w:lang w:val="pl-PL"/>
        </w:rPr>
        <w:t xml:space="preserve">- Làm các câu hỏi ôn tập chương </w:t>
      </w:r>
    </w:p>
    <w:p w:rsidR="002C372D" w:rsidRPr="000E434F" w:rsidRDefault="002C372D" w:rsidP="001E6164">
      <w:pPr>
        <w:spacing w:after="60"/>
        <w:ind w:left="-284" w:firstLine="360"/>
        <w:jc w:val="both"/>
        <w:rPr>
          <w:lang w:val="pl-PL"/>
        </w:rPr>
      </w:pPr>
      <w:r w:rsidRPr="000E434F">
        <w:rPr>
          <w:lang w:val="pl-PL"/>
        </w:rPr>
        <w:t>- Bài tập 38, 39, 40, 42ab.</w:t>
      </w:r>
    </w:p>
    <w:p w:rsidR="001C4720" w:rsidRPr="000E434F" w:rsidRDefault="001C4720" w:rsidP="001C4720">
      <w:pPr>
        <w:widowControl w:val="0"/>
        <w:autoSpaceDE w:val="0"/>
        <w:autoSpaceDN w:val="0"/>
        <w:adjustRightInd w:val="0"/>
        <w:ind w:left="-284"/>
        <w:rPr>
          <w:b/>
          <w:bCs/>
          <w:u w:val="single"/>
        </w:rPr>
      </w:pPr>
      <w:r>
        <w:rPr>
          <w:b/>
          <w:lang w:val="pl-PL"/>
        </w:rPr>
        <w:t xml:space="preserve">e. </w:t>
      </w:r>
      <w:r w:rsidRPr="000E434F">
        <w:rPr>
          <w:b/>
        </w:rPr>
        <w:t>Bổ sung</w:t>
      </w:r>
      <w:r w:rsidRPr="007D4FFD">
        <w:t>………………………………………………………………………………………...</w:t>
      </w:r>
      <w:r>
        <w:t>...</w:t>
      </w:r>
    </w:p>
    <w:p w:rsidR="001C4720" w:rsidRDefault="001C4720" w:rsidP="001C4720">
      <w:pPr>
        <w:rPr>
          <w:b/>
        </w:rPr>
      </w:pPr>
      <w:r>
        <w:rPr>
          <w:iCs/>
        </w:rPr>
        <w:t>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C372D" w:rsidRDefault="002C372D" w:rsidP="002C372D">
      <w:pPr>
        <w:ind w:left="-284"/>
        <w:rPr>
          <w:b/>
          <w:lang w:val="pl-PL"/>
        </w:rPr>
      </w:pPr>
    </w:p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2342"/>
        <w:gridCol w:w="5030"/>
        <w:gridCol w:w="2687"/>
      </w:tblGrid>
      <w:tr w:rsidR="002C372D" w:rsidTr="0081131E">
        <w:tc>
          <w:tcPr>
            <w:tcW w:w="2342" w:type="dxa"/>
          </w:tcPr>
          <w:p w:rsidR="00BD0FE3" w:rsidRDefault="00BD0FE3" w:rsidP="00BD0FE3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lastRenderedPageBreak/>
              <w:t>Tuần: 31</w:t>
            </w:r>
          </w:p>
          <w:p w:rsidR="00BD0FE3" w:rsidRDefault="0079615E" w:rsidP="00BD0FE3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t>Tiết dạy: 66</w:t>
            </w:r>
          </w:p>
          <w:p w:rsidR="002C372D" w:rsidRDefault="002C372D" w:rsidP="00490E49">
            <w:pPr>
              <w:jc w:val="both"/>
              <w:rPr>
                <w:b/>
              </w:rPr>
            </w:pPr>
          </w:p>
        </w:tc>
        <w:tc>
          <w:tcPr>
            <w:tcW w:w="5030" w:type="dxa"/>
          </w:tcPr>
          <w:p w:rsidR="002C372D" w:rsidRDefault="002C372D" w:rsidP="00490E49">
            <w:pPr>
              <w:jc w:val="center"/>
              <w:rPr>
                <w:b/>
              </w:rPr>
            </w:pPr>
          </w:p>
          <w:p w:rsidR="002C372D" w:rsidRDefault="002C372D" w:rsidP="00490E49">
            <w:pPr>
              <w:jc w:val="center"/>
              <w:rPr>
                <w:b/>
              </w:rPr>
            </w:pPr>
            <w:r>
              <w:rPr>
                <w:b/>
              </w:rPr>
              <w:t>ÔN TẬP CHƯƠNG IV</w:t>
            </w:r>
          </w:p>
        </w:tc>
        <w:tc>
          <w:tcPr>
            <w:tcW w:w="2687" w:type="dxa"/>
          </w:tcPr>
          <w:p w:rsidR="002C372D" w:rsidRDefault="0081131E" w:rsidP="0081131E">
            <w:pPr>
              <w:jc w:val="both"/>
              <w:rPr>
                <w:b/>
              </w:rPr>
            </w:pPr>
            <w:r>
              <w:rPr>
                <w:b/>
              </w:rPr>
              <w:t>Ngày soạn:</w:t>
            </w:r>
            <w:r w:rsidR="0079615E">
              <w:rPr>
                <w:b/>
              </w:rPr>
              <w:t>14/4/2022</w:t>
            </w:r>
            <w:r w:rsidR="00BD0FE3">
              <w:rPr>
                <w:b/>
              </w:rPr>
              <w:t xml:space="preserve"> </w:t>
            </w:r>
          </w:p>
        </w:tc>
      </w:tr>
    </w:tbl>
    <w:p w:rsidR="002C372D" w:rsidRPr="0061579F" w:rsidRDefault="001E6164" w:rsidP="001E6164">
      <w:pPr>
        <w:ind w:left="-284"/>
        <w:rPr>
          <w:b/>
          <w:lang w:val="pl-PL"/>
        </w:rPr>
      </w:pPr>
      <w:r>
        <w:rPr>
          <w:b/>
          <w:lang w:val="pl-PL"/>
        </w:rPr>
        <w:t xml:space="preserve">1. </w:t>
      </w:r>
      <w:r w:rsidR="002C372D" w:rsidRPr="0061579F">
        <w:rPr>
          <w:b/>
          <w:lang w:val="pl-PL"/>
        </w:rPr>
        <w:t>Mục tiêu:</w:t>
      </w:r>
    </w:p>
    <w:p w:rsidR="002C372D" w:rsidRPr="0061579F" w:rsidRDefault="002C372D" w:rsidP="001E6164">
      <w:pPr>
        <w:ind w:left="-284"/>
        <w:rPr>
          <w:szCs w:val="26"/>
          <w:lang w:val="pl-PL"/>
        </w:rPr>
      </w:pPr>
      <w:r w:rsidRPr="001E6164">
        <w:rPr>
          <w:b/>
          <w:szCs w:val="26"/>
          <w:lang w:val="pl-PL"/>
        </w:rPr>
        <w:t>a</w:t>
      </w:r>
      <w:r w:rsidR="001E6164" w:rsidRPr="001E6164">
        <w:rPr>
          <w:b/>
          <w:szCs w:val="26"/>
          <w:lang w:val="pl-PL"/>
        </w:rPr>
        <w:t xml:space="preserve">. </w:t>
      </w:r>
      <w:r w:rsidRPr="001E6164">
        <w:rPr>
          <w:b/>
          <w:szCs w:val="26"/>
          <w:lang w:val="pl-PL"/>
        </w:rPr>
        <w:t>Kiến thức:</w:t>
      </w:r>
      <w:r w:rsidRPr="0061579F">
        <w:rPr>
          <w:szCs w:val="26"/>
          <w:lang w:val="pl-PL"/>
        </w:rPr>
        <w:t xml:space="preserve"> Củng cố hệ thống kiến thức về bất đẳng thức, bất phương trình phương trình có chứa dấu giá trị tuyệt đối .</w:t>
      </w:r>
    </w:p>
    <w:p w:rsidR="002C372D" w:rsidRPr="0061579F" w:rsidRDefault="001E6164" w:rsidP="001E6164">
      <w:pPr>
        <w:ind w:left="-284"/>
        <w:rPr>
          <w:szCs w:val="26"/>
          <w:lang w:val="pl-PL"/>
        </w:rPr>
      </w:pPr>
      <w:r w:rsidRPr="001E6164">
        <w:rPr>
          <w:b/>
          <w:szCs w:val="26"/>
          <w:lang w:val="pl-PL"/>
        </w:rPr>
        <w:t xml:space="preserve">b. </w:t>
      </w:r>
      <w:r w:rsidR="002C372D" w:rsidRPr="001E6164">
        <w:rPr>
          <w:b/>
          <w:szCs w:val="26"/>
          <w:lang w:val="pl-PL"/>
        </w:rPr>
        <w:t>Kĩ năng:</w:t>
      </w:r>
      <w:r w:rsidR="002C372D" w:rsidRPr="0061579F">
        <w:rPr>
          <w:szCs w:val="26"/>
          <w:lang w:val="pl-PL"/>
        </w:rPr>
        <w:t xml:space="preserve"> Rèn kĩ năng giải bất phương trình bậc nhất và phương trình có chứa dấu giá trị tuyệt đối.</w:t>
      </w:r>
    </w:p>
    <w:p w:rsidR="002C372D" w:rsidRPr="0061579F" w:rsidRDefault="001E6164" w:rsidP="001E6164">
      <w:pPr>
        <w:ind w:left="-284"/>
        <w:rPr>
          <w:szCs w:val="26"/>
          <w:lang w:val="pl-PL"/>
        </w:rPr>
      </w:pPr>
      <w:r w:rsidRPr="001E6164">
        <w:rPr>
          <w:b/>
          <w:szCs w:val="26"/>
          <w:lang w:val="pl-PL"/>
        </w:rPr>
        <w:t xml:space="preserve">c. </w:t>
      </w:r>
      <w:r w:rsidR="002C372D" w:rsidRPr="001E6164">
        <w:rPr>
          <w:b/>
          <w:szCs w:val="26"/>
          <w:lang w:val="pl-PL"/>
        </w:rPr>
        <w:t>Thái độ:</w:t>
      </w:r>
      <w:r w:rsidR="002C372D" w:rsidRPr="0061579F">
        <w:rPr>
          <w:szCs w:val="26"/>
          <w:lang w:val="pl-PL"/>
        </w:rPr>
        <w:t xml:space="preserve"> Cẩn thận, chính xác, yêu thích học bộ môn.</w:t>
      </w:r>
    </w:p>
    <w:p w:rsidR="001E6164" w:rsidRDefault="001E6164" w:rsidP="001E6164">
      <w:pPr>
        <w:widowControl w:val="0"/>
        <w:autoSpaceDE w:val="0"/>
        <w:autoSpaceDN w:val="0"/>
        <w:adjustRightInd w:val="0"/>
        <w:ind w:left="-284"/>
        <w:rPr>
          <w:b/>
          <w:lang w:val="pl-PL"/>
        </w:rPr>
      </w:pPr>
      <w:r>
        <w:rPr>
          <w:b/>
          <w:lang w:val="pl-PL"/>
        </w:rPr>
        <w:t>2. Chuẩn bị của GV và HS:</w:t>
      </w:r>
    </w:p>
    <w:p w:rsidR="002C372D" w:rsidRDefault="001E6164" w:rsidP="001E6164">
      <w:pPr>
        <w:widowControl w:val="0"/>
        <w:autoSpaceDE w:val="0"/>
        <w:autoSpaceDN w:val="0"/>
        <w:adjustRightInd w:val="0"/>
        <w:ind w:left="-284"/>
        <w:rPr>
          <w:lang w:val="pl-PL"/>
        </w:rPr>
      </w:pPr>
      <w:r w:rsidRPr="001E6164">
        <w:rPr>
          <w:b/>
          <w:lang w:val="pl-PL"/>
        </w:rPr>
        <w:t xml:space="preserve">a. </w:t>
      </w:r>
      <w:r w:rsidR="002C372D" w:rsidRPr="001E6164">
        <w:rPr>
          <w:b/>
          <w:lang w:val="pl-PL"/>
        </w:rPr>
        <w:t>GV:</w:t>
      </w:r>
      <w:r w:rsidR="002C372D" w:rsidRPr="001E6164">
        <w:rPr>
          <w:lang w:val="pl-PL"/>
        </w:rPr>
        <w:t xml:space="preserve"> Bảng phụ, thước thẳng</w:t>
      </w:r>
      <w:r>
        <w:rPr>
          <w:lang w:val="pl-PL"/>
        </w:rPr>
        <w:t>, câu hỏi lý thuyết và bài tập về BPT bậc nhất một ẩn.</w:t>
      </w:r>
    </w:p>
    <w:p w:rsidR="001E6164" w:rsidRDefault="001E6164" w:rsidP="001E6164">
      <w:pPr>
        <w:widowControl w:val="0"/>
        <w:autoSpaceDE w:val="0"/>
        <w:autoSpaceDN w:val="0"/>
        <w:adjustRightInd w:val="0"/>
        <w:ind w:left="-284"/>
        <w:rPr>
          <w:lang w:val="pl-PL"/>
        </w:rPr>
      </w:pPr>
      <w:r w:rsidRPr="001E6164">
        <w:rPr>
          <w:lang w:val="pl-PL"/>
        </w:rPr>
        <w:t xml:space="preserve">           PP: Đặt và giải quyết vấn đề, thảo luận nhóm.</w:t>
      </w:r>
    </w:p>
    <w:p w:rsidR="002C372D" w:rsidRPr="001E6164" w:rsidRDefault="001E6164" w:rsidP="001E6164">
      <w:pPr>
        <w:widowControl w:val="0"/>
        <w:autoSpaceDE w:val="0"/>
        <w:autoSpaceDN w:val="0"/>
        <w:adjustRightInd w:val="0"/>
        <w:ind w:left="-284"/>
        <w:rPr>
          <w:lang w:val="pl-PL"/>
        </w:rPr>
      </w:pPr>
      <w:r w:rsidRPr="001E6164">
        <w:rPr>
          <w:b/>
          <w:lang w:val="pl-PL"/>
        </w:rPr>
        <w:t>b.</w:t>
      </w:r>
      <w:r w:rsidR="002C372D" w:rsidRPr="001E6164">
        <w:rPr>
          <w:b/>
          <w:lang w:val="pl-PL"/>
        </w:rPr>
        <w:t xml:space="preserve"> HS</w:t>
      </w:r>
      <w:r w:rsidR="002C372D" w:rsidRPr="001E6164">
        <w:rPr>
          <w:lang w:val="pl-PL"/>
        </w:rPr>
        <w:t>: Làm các câu hỏi ôn tập chương.</w:t>
      </w:r>
    </w:p>
    <w:p w:rsidR="001E6164" w:rsidRDefault="002C372D" w:rsidP="001E6164">
      <w:pPr>
        <w:ind w:left="-284"/>
        <w:rPr>
          <w:b/>
          <w:lang w:val="pl-PL"/>
        </w:rPr>
      </w:pPr>
      <w:r w:rsidRPr="001E6164">
        <w:rPr>
          <w:b/>
          <w:lang w:val="pl-PL"/>
        </w:rPr>
        <w:t>3</w:t>
      </w:r>
      <w:r w:rsidR="001E6164">
        <w:rPr>
          <w:b/>
          <w:lang w:val="pl-PL"/>
        </w:rPr>
        <w:t>. Tiến trình lên lớp:</w:t>
      </w:r>
    </w:p>
    <w:p w:rsidR="001E6164" w:rsidRDefault="001E6164" w:rsidP="001E6164">
      <w:pPr>
        <w:ind w:left="-284"/>
        <w:rPr>
          <w:b/>
          <w:lang w:val="pl-PL"/>
        </w:rPr>
      </w:pPr>
      <w:r>
        <w:rPr>
          <w:b/>
          <w:lang w:val="pl-PL"/>
        </w:rPr>
        <w:t>a.</w:t>
      </w:r>
      <w:r w:rsidR="002C372D" w:rsidRPr="001E6164">
        <w:rPr>
          <w:b/>
          <w:lang w:val="pl-PL"/>
        </w:rPr>
        <w:t xml:space="preserve"> KTBC:</w:t>
      </w:r>
      <w:r w:rsidR="002C372D" w:rsidRPr="001E6164">
        <w:rPr>
          <w:lang w:val="pl-PL"/>
        </w:rPr>
        <w:t xml:space="preserve"> </w:t>
      </w:r>
      <w:r>
        <w:rPr>
          <w:lang w:val="pl-PL"/>
        </w:rPr>
        <w:t>Lồng ghép.</w:t>
      </w:r>
    </w:p>
    <w:p w:rsidR="002C372D" w:rsidRPr="001E6164" w:rsidRDefault="001E6164" w:rsidP="001E6164">
      <w:pPr>
        <w:ind w:left="-284"/>
        <w:rPr>
          <w:b/>
          <w:lang w:val="pl-PL"/>
        </w:rPr>
      </w:pPr>
      <w:r>
        <w:rPr>
          <w:b/>
          <w:lang w:val="pl-PL"/>
        </w:rPr>
        <w:t xml:space="preserve">b. </w:t>
      </w:r>
      <w:r w:rsidR="002C372D" w:rsidRPr="001E6164">
        <w:rPr>
          <w:b/>
          <w:lang w:val="pl-PL"/>
        </w:rPr>
        <w:t>Bài mới:</w:t>
      </w:r>
    </w:p>
    <w:p w:rsidR="002C372D" w:rsidRPr="001E6164" w:rsidRDefault="001E6164" w:rsidP="00220FD1">
      <w:pPr>
        <w:ind w:left="-284" w:firstLine="720"/>
        <w:jc w:val="center"/>
        <w:rPr>
          <w:lang w:val="pl-PL"/>
        </w:rPr>
      </w:pPr>
      <w:r>
        <w:rPr>
          <w:b/>
          <w:lang w:val="pl-PL"/>
        </w:rPr>
        <w:t>HĐ</w:t>
      </w:r>
      <w:r w:rsidR="002C372D" w:rsidRPr="001E6164">
        <w:rPr>
          <w:b/>
          <w:lang w:val="pl-PL"/>
        </w:rPr>
        <w:t xml:space="preserve"> 1: Ôn tập về BĐT, </w:t>
      </w:r>
      <w:r>
        <w:rPr>
          <w:b/>
          <w:lang w:val="pl-PL"/>
        </w:rPr>
        <w:t>BPT</w:t>
      </w:r>
      <w:r w:rsidR="00351C06">
        <w:rPr>
          <w:b/>
          <w:lang w:val="pl-PL"/>
        </w:rPr>
        <w:t>- Bài tập củng cố</w:t>
      </w:r>
      <w:r>
        <w:rPr>
          <w:b/>
          <w:lang w:val="pl-PL"/>
        </w:rPr>
        <w:t xml:space="preserve"> </w:t>
      </w:r>
      <w:r w:rsidR="002C372D" w:rsidRPr="001E6164">
        <w:rPr>
          <w:lang w:val="pl-PL"/>
        </w:rPr>
        <w:t>(</w:t>
      </w:r>
      <w:r w:rsidR="00220FD1">
        <w:rPr>
          <w:b/>
          <w:lang w:val="pl-PL"/>
        </w:rPr>
        <w:t>27 ph</w:t>
      </w:r>
      <w:r w:rsidR="002C372D" w:rsidRPr="001E6164">
        <w:rPr>
          <w:b/>
          <w:lang w:val="pl-PL"/>
        </w:rPr>
        <w:t>)</w:t>
      </w:r>
    </w:p>
    <w:tbl>
      <w:tblPr>
        <w:tblW w:w="10207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9"/>
        <w:gridCol w:w="2977"/>
        <w:gridCol w:w="4111"/>
      </w:tblGrid>
      <w:tr w:rsidR="002C372D" w:rsidTr="00220FD1">
        <w:tc>
          <w:tcPr>
            <w:tcW w:w="3119" w:type="dxa"/>
            <w:shd w:val="clear" w:color="auto" w:fill="auto"/>
          </w:tcPr>
          <w:p w:rsidR="002C372D" w:rsidRPr="00220FD1" w:rsidRDefault="002C372D" w:rsidP="00220FD1">
            <w:pPr>
              <w:jc w:val="center"/>
              <w:rPr>
                <w:b/>
              </w:rPr>
            </w:pPr>
            <w:r w:rsidRPr="00220FD1">
              <w:rPr>
                <w:b/>
                <w:lang w:val="pl-PL"/>
              </w:rPr>
              <w:t xml:space="preserve">Hoạt động của </w:t>
            </w:r>
            <w:r w:rsidRPr="00220FD1">
              <w:rPr>
                <w:b/>
              </w:rPr>
              <w:t>GV</w:t>
            </w:r>
          </w:p>
        </w:tc>
        <w:tc>
          <w:tcPr>
            <w:tcW w:w="2977" w:type="dxa"/>
            <w:shd w:val="clear" w:color="auto" w:fill="auto"/>
          </w:tcPr>
          <w:p w:rsidR="002C372D" w:rsidRPr="00220FD1" w:rsidRDefault="00220FD1" w:rsidP="00220FD1">
            <w:pPr>
              <w:jc w:val="center"/>
              <w:rPr>
                <w:b/>
              </w:rPr>
            </w:pPr>
            <w:r w:rsidRPr="00220FD1">
              <w:rPr>
                <w:b/>
              </w:rPr>
              <w:t>Hoạt động của HS</w:t>
            </w:r>
          </w:p>
        </w:tc>
        <w:tc>
          <w:tcPr>
            <w:tcW w:w="4111" w:type="dxa"/>
            <w:shd w:val="clear" w:color="auto" w:fill="auto"/>
          </w:tcPr>
          <w:p w:rsidR="002C372D" w:rsidRPr="00220FD1" w:rsidRDefault="00220FD1" w:rsidP="00220FD1">
            <w:pPr>
              <w:jc w:val="center"/>
              <w:rPr>
                <w:b/>
              </w:rPr>
            </w:pPr>
            <w:r w:rsidRPr="00220FD1">
              <w:rPr>
                <w:b/>
              </w:rPr>
              <w:t>Kiến thức cần đạt</w:t>
            </w:r>
          </w:p>
        </w:tc>
      </w:tr>
      <w:tr w:rsidR="002C372D" w:rsidRPr="00615361" w:rsidTr="00220FD1">
        <w:trPr>
          <w:trHeight w:val="530"/>
        </w:trPr>
        <w:tc>
          <w:tcPr>
            <w:tcW w:w="3119" w:type="dxa"/>
            <w:shd w:val="clear" w:color="auto" w:fill="auto"/>
          </w:tcPr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>- Thế nào là bất đẳng thức?</w:t>
            </w: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>- Hãy phát biểu liên hệ giữa thứ tự và phép cộng, giữa thứ tự và phép nhân.</w:t>
            </w: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>- Hãy nêu tính chất bắc cầu của thư tự.</w:t>
            </w: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 xml:space="preserve">- Cho HS đọc đề bài 38a </w:t>
            </w: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 xml:space="preserve">- Cho </w:t>
            </w:r>
            <w:r w:rsidRPr="00615361">
              <w:rPr>
                <w:position w:val="-6"/>
                <w:szCs w:val="26"/>
              </w:rPr>
              <w:object w:dxaOrig="620" w:dyaOrig="220">
                <v:shape id="_x0000_i1173" type="#_x0000_t75" style="width:30.5pt;height:10.95pt" o:ole="">
                  <v:imagedata r:id="rId271" o:title=""/>
                </v:shape>
                <o:OLEObject Type="Embed" ProgID="Equation.DSMT4" ShapeID="_x0000_i1173" DrawAspect="Content" ObjectID="_1711781190" r:id="rId272"/>
              </w:object>
            </w:r>
            <w:r w:rsidRPr="00615361">
              <w:rPr>
                <w:szCs w:val="26"/>
              </w:rPr>
              <w:t xml:space="preserve">, chứng minh </w:t>
            </w:r>
            <w:r w:rsidRPr="00615361">
              <w:rPr>
                <w:position w:val="-6"/>
                <w:szCs w:val="26"/>
              </w:rPr>
              <w:object w:dxaOrig="1280" w:dyaOrig="279">
                <v:shape id="_x0000_i1174" type="#_x0000_t75" style="width:63.4pt;height:14.1pt" o:ole="">
                  <v:imagedata r:id="rId273" o:title=""/>
                </v:shape>
                <o:OLEObject Type="Embed" ProgID="Equation.DSMT4" ShapeID="_x0000_i1174" DrawAspect="Content" ObjectID="_1711781191" r:id="rId274"/>
              </w:object>
            </w:r>
            <w:r w:rsidRPr="00615361">
              <w:rPr>
                <w:szCs w:val="26"/>
              </w:rPr>
              <w:t>.</w:t>
            </w:r>
          </w:p>
          <w:p w:rsidR="002C372D" w:rsidRPr="00615361" w:rsidRDefault="002C372D" w:rsidP="00220FD1">
            <w:pPr>
              <w:rPr>
                <w:szCs w:val="26"/>
              </w:rPr>
            </w:pP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>- Bất phương trình bậc nhất một ẩn có dạng như thế nào? Cho ví dụ.</w:t>
            </w: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>- Hãy chỉ ra một nghiệm của bất phương trình trên.</w:t>
            </w: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>- Hãy phát biểu hai quy tắc biến đổi bất phương trình.</w:t>
            </w: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>- Cho HS đọc đề bài 40b,d (tr 53) SGK.</w:t>
            </w:r>
          </w:p>
          <w:p w:rsidR="002C372D" w:rsidRPr="00615361" w:rsidRDefault="00220FD1" w:rsidP="00220FD1">
            <w:pPr>
              <w:rPr>
                <w:szCs w:val="26"/>
              </w:rPr>
            </w:pPr>
            <w:r>
              <w:rPr>
                <w:szCs w:val="26"/>
              </w:rPr>
              <w:t xml:space="preserve">- Yêu cầu </w:t>
            </w:r>
            <w:r w:rsidR="002C372D" w:rsidRPr="00615361">
              <w:rPr>
                <w:szCs w:val="26"/>
              </w:rPr>
              <w:t>HS lên bảng làm bài 40b,d. Mỗi HS làm 1 câu.</w:t>
            </w:r>
          </w:p>
          <w:p w:rsidR="002C372D" w:rsidRDefault="002C372D" w:rsidP="00220FD1"/>
          <w:p w:rsidR="002C372D" w:rsidRDefault="002C372D" w:rsidP="00220FD1"/>
          <w:p w:rsidR="00220FD1" w:rsidRDefault="00220FD1" w:rsidP="00220FD1"/>
          <w:p w:rsidR="00220FD1" w:rsidRDefault="00220FD1" w:rsidP="00220FD1"/>
          <w:p w:rsidR="00220FD1" w:rsidRDefault="00220FD1" w:rsidP="00220FD1"/>
          <w:p w:rsidR="00220FD1" w:rsidRDefault="00220FD1" w:rsidP="00220FD1"/>
          <w:p w:rsidR="00220FD1" w:rsidRDefault="00220FD1" w:rsidP="00220FD1"/>
          <w:p w:rsidR="002C372D" w:rsidRDefault="002C372D" w:rsidP="00220FD1"/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lastRenderedPageBreak/>
              <w:t>- Cho H</w:t>
            </w:r>
            <w:r w:rsidR="00220FD1">
              <w:rPr>
                <w:szCs w:val="26"/>
              </w:rPr>
              <w:t>S đọc đề bài 41a,d (tr 53) SGK.</w:t>
            </w:r>
          </w:p>
          <w:p w:rsidR="002C372D" w:rsidRPr="00220FD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>- Yêu cầu HS làm bài 41</w:t>
            </w:r>
            <w:r w:rsidR="00220FD1">
              <w:rPr>
                <w:szCs w:val="26"/>
              </w:rPr>
              <w:t>a,d theo nhóm trong 4 phút.</w:t>
            </w:r>
          </w:p>
        </w:tc>
        <w:tc>
          <w:tcPr>
            <w:tcW w:w="2977" w:type="dxa"/>
            <w:shd w:val="clear" w:color="auto" w:fill="auto"/>
          </w:tcPr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lastRenderedPageBreak/>
              <w:t>- Trả lời (tr36 SGK).</w:t>
            </w: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>- Trả lời (tr 36; 38; 39 SGK).</w:t>
            </w:r>
          </w:p>
          <w:p w:rsidR="002C372D" w:rsidRPr="00615361" w:rsidRDefault="002C372D" w:rsidP="00220FD1">
            <w:pPr>
              <w:rPr>
                <w:szCs w:val="26"/>
              </w:rPr>
            </w:pP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>- Trả lời (tr 39 SGK).</w:t>
            </w: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>- Đọc.</w:t>
            </w:r>
          </w:p>
          <w:p w:rsidR="002C372D" w:rsidRDefault="00220FD1" w:rsidP="00220FD1">
            <w:r>
              <w:t xml:space="preserve"> </w:t>
            </w:r>
            <w:r w:rsidR="002C372D">
              <w:t xml:space="preserve">Từ m&gt;n Cộng 2 vào 2 vế ta được: m +2 &gt; n +2 </w:t>
            </w: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>- Trả lời (tr 43 SGK).</w:t>
            </w: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 xml:space="preserve"> Ví dụ </w:t>
            </w:r>
            <w:r w:rsidRPr="00615361">
              <w:rPr>
                <w:position w:val="-6"/>
                <w:szCs w:val="26"/>
              </w:rPr>
              <w:object w:dxaOrig="999" w:dyaOrig="279">
                <v:shape id="_x0000_i1175" type="#_x0000_t75" style="width:50.1pt;height:14.1pt" o:ole="">
                  <v:imagedata r:id="rId275" o:title=""/>
                </v:shape>
                <o:OLEObject Type="Embed" ProgID="Equation.DSMT4" ShapeID="_x0000_i1175" DrawAspect="Content" ObjectID="_1711781192" r:id="rId276"/>
              </w:object>
            </w:r>
            <w:r w:rsidRPr="00615361">
              <w:rPr>
                <w:szCs w:val="26"/>
              </w:rPr>
              <w:t>.</w:t>
            </w:r>
          </w:p>
          <w:p w:rsidR="002C372D" w:rsidRPr="00376832" w:rsidRDefault="002C372D" w:rsidP="00220FD1">
            <w:pPr>
              <w:rPr>
                <w:szCs w:val="26"/>
                <w:lang w:val="fr-FR"/>
              </w:rPr>
            </w:pPr>
            <w:r w:rsidRPr="00376832">
              <w:rPr>
                <w:szCs w:val="26"/>
                <w:lang w:val="fr-FR"/>
              </w:rPr>
              <w:t xml:space="preserve">- Trả lời: Có nghiệm là </w:t>
            </w:r>
            <w:r w:rsidRPr="00615361">
              <w:rPr>
                <w:position w:val="-6"/>
                <w:szCs w:val="26"/>
              </w:rPr>
              <w:object w:dxaOrig="520" w:dyaOrig="279">
                <v:shape id="_x0000_i1176" type="#_x0000_t75" style="width:26.6pt;height:14.1pt" o:ole="">
                  <v:imagedata r:id="rId277" o:title=""/>
                </v:shape>
                <o:OLEObject Type="Embed" ProgID="Equation.DSMT4" ShapeID="_x0000_i1176" DrawAspect="Content" ObjectID="_1711781193" r:id="rId278"/>
              </w:object>
            </w:r>
            <w:r w:rsidRPr="00376832">
              <w:rPr>
                <w:szCs w:val="26"/>
                <w:lang w:val="fr-FR"/>
              </w:rPr>
              <w:t>.</w:t>
            </w:r>
          </w:p>
          <w:p w:rsidR="002C372D" w:rsidRPr="00376832" w:rsidRDefault="002C372D" w:rsidP="00220FD1">
            <w:pPr>
              <w:rPr>
                <w:szCs w:val="26"/>
                <w:lang w:val="fr-FR"/>
              </w:rPr>
            </w:pPr>
          </w:p>
          <w:p w:rsidR="002C372D" w:rsidRPr="0061579F" w:rsidRDefault="002C372D" w:rsidP="00220FD1">
            <w:pPr>
              <w:rPr>
                <w:szCs w:val="26"/>
                <w:lang w:val="fr-FR"/>
              </w:rPr>
            </w:pPr>
            <w:r w:rsidRPr="0061579F">
              <w:rPr>
                <w:szCs w:val="26"/>
                <w:lang w:val="fr-FR"/>
              </w:rPr>
              <w:t>- Trả lời (tr 44 SGK).</w:t>
            </w:r>
          </w:p>
          <w:p w:rsidR="002C372D" w:rsidRDefault="002C372D" w:rsidP="00220FD1">
            <w:pPr>
              <w:rPr>
                <w:szCs w:val="26"/>
                <w:lang w:val="fr-FR"/>
              </w:rPr>
            </w:pPr>
          </w:p>
          <w:p w:rsidR="00220FD1" w:rsidRDefault="00220FD1" w:rsidP="00220FD1">
            <w:pPr>
              <w:rPr>
                <w:szCs w:val="26"/>
                <w:lang w:val="fr-FR"/>
              </w:rPr>
            </w:pPr>
          </w:p>
          <w:p w:rsidR="00220FD1" w:rsidRDefault="00220FD1" w:rsidP="00220FD1">
            <w:pPr>
              <w:rPr>
                <w:szCs w:val="26"/>
                <w:lang w:val="fr-FR"/>
              </w:rPr>
            </w:pPr>
          </w:p>
          <w:p w:rsidR="00220FD1" w:rsidRPr="0061579F" w:rsidRDefault="00220FD1" w:rsidP="00220FD1">
            <w:pPr>
              <w:rPr>
                <w:szCs w:val="26"/>
                <w:lang w:val="fr-FR"/>
              </w:rPr>
            </w:pPr>
          </w:p>
          <w:p w:rsidR="002C372D" w:rsidRPr="0061579F" w:rsidRDefault="002C372D" w:rsidP="00220FD1">
            <w:pPr>
              <w:rPr>
                <w:szCs w:val="26"/>
                <w:lang w:val="fr-FR"/>
              </w:rPr>
            </w:pPr>
            <w:r w:rsidRPr="0061579F">
              <w:rPr>
                <w:szCs w:val="26"/>
                <w:lang w:val="fr-FR"/>
              </w:rPr>
              <w:t>- Đọc.</w:t>
            </w:r>
          </w:p>
          <w:p w:rsidR="002C372D" w:rsidRPr="0061579F" w:rsidRDefault="002C372D" w:rsidP="00220FD1">
            <w:pPr>
              <w:rPr>
                <w:szCs w:val="26"/>
                <w:lang w:val="fr-FR"/>
              </w:rPr>
            </w:pPr>
            <w:r w:rsidRPr="0061579F">
              <w:rPr>
                <w:szCs w:val="26"/>
                <w:lang w:val="fr-FR"/>
              </w:rPr>
              <w:t>- Làm bài.</w:t>
            </w:r>
          </w:p>
          <w:p w:rsidR="002C372D" w:rsidRPr="0061579F" w:rsidRDefault="002C372D" w:rsidP="00220FD1">
            <w:pPr>
              <w:rPr>
                <w:szCs w:val="26"/>
                <w:lang w:val="fr-FR"/>
              </w:rPr>
            </w:pPr>
          </w:p>
          <w:p w:rsidR="002C372D" w:rsidRPr="0061579F" w:rsidRDefault="002C372D" w:rsidP="00220FD1">
            <w:pPr>
              <w:rPr>
                <w:szCs w:val="26"/>
                <w:lang w:val="fr-FR"/>
              </w:rPr>
            </w:pPr>
          </w:p>
          <w:p w:rsidR="002C372D" w:rsidRPr="0061579F" w:rsidRDefault="002C372D" w:rsidP="00220FD1">
            <w:pPr>
              <w:rPr>
                <w:szCs w:val="26"/>
                <w:lang w:val="fr-FR"/>
              </w:rPr>
            </w:pPr>
          </w:p>
          <w:p w:rsidR="002C372D" w:rsidRDefault="002C372D" w:rsidP="00220FD1">
            <w:pPr>
              <w:rPr>
                <w:szCs w:val="26"/>
                <w:lang w:val="fr-FR"/>
              </w:rPr>
            </w:pPr>
          </w:p>
          <w:p w:rsidR="00220FD1" w:rsidRDefault="00220FD1" w:rsidP="00220FD1">
            <w:pPr>
              <w:rPr>
                <w:szCs w:val="26"/>
                <w:lang w:val="fr-FR"/>
              </w:rPr>
            </w:pPr>
          </w:p>
          <w:p w:rsidR="00220FD1" w:rsidRDefault="00220FD1" w:rsidP="00220FD1">
            <w:pPr>
              <w:rPr>
                <w:szCs w:val="26"/>
                <w:lang w:val="fr-FR"/>
              </w:rPr>
            </w:pPr>
          </w:p>
          <w:p w:rsidR="00220FD1" w:rsidRDefault="00220FD1" w:rsidP="00220FD1">
            <w:pPr>
              <w:rPr>
                <w:szCs w:val="26"/>
                <w:lang w:val="fr-FR"/>
              </w:rPr>
            </w:pPr>
          </w:p>
          <w:p w:rsidR="00220FD1" w:rsidRDefault="00220FD1" w:rsidP="00220FD1">
            <w:pPr>
              <w:rPr>
                <w:szCs w:val="26"/>
                <w:lang w:val="fr-FR"/>
              </w:rPr>
            </w:pPr>
          </w:p>
          <w:p w:rsidR="00220FD1" w:rsidRDefault="00220FD1" w:rsidP="00220FD1">
            <w:pPr>
              <w:rPr>
                <w:szCs w:val="26"/>
                <w:lang w:val="fr-FR"/>
              </w:rPr>
            </w:pPr>
          </w:p>
          <w:p w:rsidR="00220FD1" w:rsidRPr="0061579F" w:rsidRDefault="00220FD1" w:rsidP="00220FD1">
            <w:pPr>
              <w:rPr>
                <w:szCs w:val="26"/>
                <w:lang w:val="fr-FR"/>
              </w:rPr>
            </w:pPr>
          </w:p>
          <w:p w:rsidR="002C372D" w:rsidRPr="0061579F" w:rsidRDefault="002C372D" w:rsidP="00220FD1">
            <w:pPr>
              <w:rPr>
                <w:szCs w:val="26"/>
                <w:lang w:val="fr-FR"/>
              </w:rPr>
            </w:pPr>
            <w:r w:rsidRPr="0061579F">
              <w:rPr>
                <w:szCs w:val="26"/>
                <w:lang w:val="fr-FR"/>
              </w:rPr>
              <w:lastRenderedPageBreak/>
              <w:t>- Đọc.</w:t>
            </w:r>
          </w:p>
          <w:p w:rsidR="002C372D" w:rsidRPr="0061579F" w:rsidRDefault="002C372D" w:rsidP="00220FD1">
            <w:pPr>
              <w:rPr>
                <w:szCs w:val="26"/>
                <w:lang w:val="fr-FR"/>
              </w:rPr>
            </w:pPr>
          </w:p>
          <w:p w:rsidR="002C372D" w:rsidRPr="0061579F" w:rsidRDefault="002C372D" w:rsidP="00220FD1">
            <w:pPr>
              <w:rPr>
                <w:szCs w:val="26"/>
                <w:lang w:val="fr-FR"/>
              </w:rPr>
            </w:pPr>
            <w:r w:rsidRPr="0061579F">
              <w:rPr>
                <w:szCs w:val="26"/>
                <w:lang w:val="fr-FR"/>
              </w:rPr>
              <w:t>- Hoạt động theo nhóm.</w:t>
            </w:r>
          </w:p>
          <w:p w:rsidR="002C372D" w:rsidRPr="0061579F" w:rsidRDefault="002C372D" w:rsidP="00220FD1">
            <w:pPr>
              <w:rPr>
                <w:lang w:val="fr-FR"/>
              </w:rPr>
            </w:pPr>
          </w:p>
        </w:tc>
        <w:tc>
          <w:tcPr>
            <w:tcW w:w="4111" w:type="dxa"/>
            <w:shd w:val="clear" w:color="auto" w:fill="auto"/>
          </w:tcPr>
          <w:p w:rsidR="00220FD1" w:rsidRDefault="00220FD1" w:rsidP="00220FD1">
            <w:pPr>
              <w:rPr>
                <w:lang w:val="fr-FR"/>
              </w:rPr>
            </w:pPr>
            <w:r w:rsidRPr="00220FD1">
              <w:rPr>
                <w:b/>
                <w:lang w:val="fr-FR"/>
              </w:rPr>
              <w:lastRenderedPageBreak/>
              <w:t>1.</w:t>
            </w:r>
            <w:r w:rsidR="002C372D" w:rsidRPr="00220FD1">
              <w:rPr>
                <w:b/>
                <w:lang w:val="fr-FR"/>
              </w:rPr>
              <w:t xml:space="preserve"> Bất  đẳng thức</w:t>
            </w:r>
            <w:r w:rsidR="002C372D" w:rsidRPr="00220FD1">
              <w:rPr>
                <w:lang w:val="fr-FR"/>
              </w:rPr>
              <w:t>:</w:t>
            </w:r>
          </w:p>
          <w:p w:rsidR="002C372D" w:rsidRPr="00220FD1" w:rsidRDefault="002C372D" w:rsidP="00220FD1">
            <w:pPr>
              <w:rPr>
                <w:lang w:val="fr-FR"/>
              </w:rPr>
            </w:pPr>
            <w:r w:rsidRPr="00220FD1">
              <w:rPr>
                <w:b/>
                <w:lang w:val="fr-FR"/>
              </w:rPr>
              <w:t xml:space="preserve">Bài 38 </w:t>
            </w:r>
            <w:r w:rsidR="00220FD1">
              <w:rPr>
                <w:b/>
                <w:lang w:val="fr-FR"/>
              </w:rPr>
              <w:t>Sgk tr53</w:t>
            </w:r>
          </w:p>
          <w:p w:rsidR="002C372D" w:rsidRPr="00220FD1" w:rsidRDefault="002C372D" w:rsidP="00220FD1">
            <w:pPr>
              <w:rPr>
                <w:lang w:val="fr-FR"/>
              </w:rPr>
            </w:pPr>
            <w:r w:rsidRPr="00220FD1">
              <w:rPr>
                <w:lang w:val="fr-FR"/>
              </w:rPr>
              <w:t>a</w:t>
            </w:r>
            <w:r w:rsidR="00220FD1">
              <w:rPr>
                <w:lang w:val="fr-FR"/>
              </w:rPr>
              <w:t>)</w:t>
            </w:r>
            <w:r w:rsidRPr="00220FD1">
              <w:rPr>
                <w:lang w:val="fr-FR"/>
              </w:rPr>
              <w:t xml:space="preserve"> Từ m&gt;n Cộng 2 vào 2 vế ta được: m +2 &gt; n +2 </w:t>
            </w:r>
          </w:p>
          <w:p w:rsidR="002C372D" w:rsidRPr="00220FD1" w:rsidRDefault="00220FD1" w:rsidP="00220FD1">
            <w:pPr>
              <w:rPr>
                <w:lang w:val="fr-FR"/>
              </w:rPr>
            </w:pPr>
            <w:r>
              <w:rPr>
                <w:lang w:val="fr-FR"/>
              </w:rPr>
              <w:t>b)</w:t>
            </w:r>
            <w:r w:rsidR="002C372D" w:rsidRPr="00220FD1">
              <w:rPr>
                <w:lang w:val="fr-FR"/>
              </w:rPr>
              <w:t xml:space="preserve"> Từ m &gt; n nhân vào 2 vế với -2 ta được: </w:t>
            </w:r>
          </w:p>
          <w:p w:rsidR="002C372D" w:rsidRPr="00220FD1" w:rsidRDefault="002C372D" w:rsidP="00220FD1">
            <w:pPr>
              <w:rPr>
                <w:lang w:val="fr-FR"/>
              </w:rPr>
            </w:pPr>
            <w:r w:rsidRPr="00220FD1">
              <w:rPr>
                <w:lang w:val="fr-FR"/>
              </w:rPr>
              <w:t xml:space="preserve">  -2m &lt; -2n </w:t>
            </w:r>
          </w:p>
          <w:p w:rsidR="002C372D" w:rsidRDefault="002C372D" w:rsidP="00220FD1">
            <w:pPr>
              <w:rPr>
                <w:lang w:val="fr-FR"/>
              </w:rPr>
            </w:pPr>
            <w:r w:rsidRPr="00220FD1">
              <w:rPr>
                <w:lang w:val="fr-FR"/>
              </w:rPr>
              <w:t>c</w:t>
            </w:r>
            <w:r w:rsidR="00220FD1">
              <w:rPr>
                <w:lang w:val="fr-FR"/>
              </w:rPr>
              <w:t>)</w:t>
            </w:r>
            <w:r w:rsidRPr="00220FD1">
              <w:rPr>
                <w:lang w:val="fr-FR"/>
              </w:rPr>
              <w:t xml:space="preserve"> Từ m &gt; n nhân vào 2 vế với 2 ta được 2m &gt; 2n , Cộng vào 2 vế với -5 ta được 2m -5 &gt; 2n -5.</w:t>
            </w:r>
          </w:p>
          <w:p w:rsidR="00220FD1" w:rsidRDefault="00220FD1" w:rsidP="00220FD1">
            <w:pPr>
              <w:rPr>
                <w:lang w:val="fr-FR"/>
              </w:rPr>
            </w:pPr>
          </w:p>
          <w:p w:rsidR="00220FD1" w:rsidRDefault="00220FD1" w:rsidP="00220FD1">
            <w:pPr>
              <w:rPr>
                <w:lang w:val="fr-FR"/>
              </w:rPr>
            </w:pPr>
          </w:p>
          <w:p w:rsidR="00220FD1" w:rsidRDefault="00220FD1" w:rsidP="00220FD1">
            <w:pPr>
              <w:rPr>
                <w:lang w:val="fr-FR"/>
              </w:rPr>
            </w:pPr>
          </w:p>
          <w:p w:rsidR="00220FD1" w:rsidRDefault="00220FD1" w:rsidP="00220FD1">
            <w:pPr>
              <w:rPr>
                <w:lang w:val="fr-FR"/>
              </w:rPr>
            </w:pPr>
          </w:p>
          <w:p w:rsidR="00220FD1" w:rsidRDefault="00220FD1" w:rsidP="00220FD1">
            <w:pPr>
              <w:rPr>
                <w:lang w:val="fr-FR"/>
              </w:rPr>
            </w:pPr>
          </w:p>
          <w:p w:rsidR="00220FD1" w:rsidRDefault="00220FD1" w:rsidP="00220FD1">
            <w:pPr>
              <w:rPr>
                <w:lang w:val="fr-FR"/>
              </w:rPr>
            </w:pPr>
          </w:p>
          <w:p w:rsidR="00220FD1" w:rsidRPr="00220FD1" w:rsidRDefault="00220FD1" w:rsidP="00220FD1">
            <w:pPr>
              <w:rPr>
                <w:lang w:val="fr-FR"/>
              </w:rPr>
            </w:pPr>
          </w:p>
          <w:p w:rsidR="002C372D" w:rsidRPr="00220FD1" w:rsidRDefault="002C372D" w:rsidP="00220FD1">
            <w:pPr>
              <w:rPr>
                <w:b/>
                <w:szCs w:val="26"/>
              </w:rPr>
            </w:pPr>
            <w:r w:rsidRPr="00220FD1">
              <w:rPr>
                <w:b/>
                <w:szCs w:val="26"/>
              </w:rPr>
              <w:t>Bài 40b,d (tr 53) SGK.</w:t>
            </w: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 xml:space="preserve">b) </w:t>
            </w:r>
            <w:r w:rsidRPr="00615361">
              <w:rPr>
                <w:position w:val="-6"/>
                <w:szCs w:val="26"/>
              </w:rPr>
              <w:object w:dxaOrig="1800" w:dyaOrig="279">
                <v:shape id="_x0000_i1177" type="#_x0000_t75" style="width:90pt;height:14.1pt" o:ole="">
                  <v:imagedata r:id="rId279" o:title=""/>
                </v:shape>
                <o:OLEObject Type="Embed" ProgID="Equation.DSMT4" ShapeID="_x0000_i1177" DrawAspect="Content" ObjectID="_1711781194" r:id="rId280"/>
              </w:object>
            </w: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 xml:space="preserve">Vậy tập nghiệm của bất phương trình là </w:t>
            </w:r>
            <w:r w:rsidRPr="00615361">
              <w:rPr>
                <w:position w:val="-6"/>
                <w:szCs w:val="26"/>
              </w:rPr>
              <w:object w:dxaOrig="520" w:dyaOrig="279">
                <v:shape id="_x0000_i1178" type="#_x0000_t75" style="width:26.6pt;height:14.1pt" o:ole="">
                  <v:imagedata r:id="rId281" o:title=""/>
                </v:shape>
                <o:OLEObject Type="Embed" ProgID="Equation.DSMT4" ShapeID="_x0000_i1178" DrawAspect="Content" ObjectID="_1711781195" r:id="rId282"/>
              </w:object>
            </w:r>
            <w:r w:rsidRPr="00615361">
              <w:rPr>
                <w:szCs w:val="26"/>
              </w:rPr>
              <w:t>.</w:t>
            </w: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1407B2D" wp14:editId="71C2387F">
                      <wp:simplePos x="0" y="0"/>
                      <wp:positionH relativeFrom="column">
                        <wp:posOffset>1442085</wp:posOffset>
                      </wp:positionH>
                      <wp:positionV relativeFrom="paragraph">
                        <wp:posOffset>133350</wp:posOffset>
                      </wp:positionV>
                      <wp:extent cx="228600" cy="0"/>
                      <wp:effectExtent l="12700" t="76200" r="15875" b="7620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8538D6" id="Straight Connector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3.55pt,10.5pt" to="131.55pt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">
                      <v:stroke endarrow="open"/>
                    </v:line>
                  </w:pict>
                </mc:Fallback>
              </mc:AlternateContent>
            </w:r>
            <w:r w:rsidRPr="00615361">
              <w:rPr>
                <w:noProof/>
                <w:szCs w:val="26"/>
              </w:rPr>
              <w:drawing>
                <wp:inline distT="0" distB="0" distL="0" distR="0" wp14:anchorId="42FE6775" wp14:editId="34D3CF24">
                  <wp:extent cx="1676400" cy="33337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 xml:space="preserve">d) </w:t>
            </w:r>
            <w:r w:rsidRPr="00615361">
              <w:rPr>
                <w:position w:val="-24"/>
                <w:szCs w:val="26"/>
              </w:rPr>
              <w:object w:dxaOrig="1880" w:dyaOrig="620">
                <v:shape id="_x0000_i1179" type="#_x0000_t75" style="width:93.9pt;height:30.5pt" o:ole="">
                  <v:imagedata r:id="rId284" o:title=""/>
                </v:shape>
                <o:OLEObject Type="Embed" ProgID="Equation.DSMT4" ShapeID="_x0000_i1179" DrawAspect="Content" ObjectID="_1711781196" r:id="rId285"/>
              </w:object>
            </w: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>Vậy tập nghiệm của bất phương trình là</w:t>
            </w:r>
            <w:r w:rsidRPr="00615361">
              <w:rPr>
                <w:position w:val="-24"/>
                <w:szCs w:val="26"/>
              </w:rPr>
              <w:object w:dxaOrig="600" w:dyaOrig="620">
                <v:shape id="_x0000_i1180" type="#_x0000_t75" style="width:29.75pt;height:30.5pt" o:ole="">
                  <v:imagedata r:id="rId286" o:title=""/>
                </v:shape>
                <o:OLEObject Type="Embed" ProgID="Equation.DSMT4" ShapeID="_x0000_i1180" DrawAspect="Content" ObjectID="_1711781197" r:id="rId287"/>
              </w:object>
            </w:r>
            <w:r w:rsidRPr="00615361">
              <w:rPr>
                <w:szCs w:val="26"/>
              </w:rPr>
              <w:t>.</w:t>
            </w: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noProof/>
                <w:szCs w:val="26"/>
              </w:rPr>
              <w:drawing>
                <wp:inline distT="0" distB="0" distL="0" distR="0" wp14:anchorId="3CBE778A" wp14:editId="71FCAC57">
                  <wp:extent cx="1905000" cy="4000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372D" w:rsidRPr="00220FD1" w:rsidRDefault="002C372D" w:rsidP="00220FD1">
            <w:pPr>
              <w:rPr>
                <w:szCs w:val="26"/>
              </w:rPr>
            </w:pPr>
            <w:r w:rsidRPr="00220FD1">
              <w:rPr>
                <w:b/>
                <w:szCs w:val="26"/>
              </w:rPr>
              <w:lastRenderedPageBreak/>
              <w:t>Bài 41 a,d (tr 53) SGK</w:t>
            </w:r>
            <w:r w:rsidRPr="00220FD1">
              <w:rPr>
                <w:szCs w:val="26"/>
              </w:rPr>
              <w:t>.</w:t>
            </w: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 xml:space="preserve">a) Tập nghiệm của bất phương trình là </w:t>
            </w:r>
            <w:r w:rsidRPr="00615361">
              <w:rPr>
                <w:position w:val="-6"/>
                <w:szCs w:val="26"/>
              </w:rPr>
              <w:object w:dxaOrig="800" w:dyaOrig="279">
                <v:shape id="_x0000_i1181" type="#_x0000_t75" style="width:39.9pt;height:14.1pt" o:ole="">
                  <v:imagedata r:id="rId289" o:title=""/>
                </v:shape>
                <o:OLEObject Type="Embed" ProgID="Equation.DSMT4" ShapeID="_x0000_i1181" DrawAspect="Content" ObjectID="_1711781198" r:id="rId290"/>
              </w:object>
            </w:r>
            <w:r w:rsidRPr="00615361">
              <w:rPr>
                <w:szCs w:val="26"/>
              </w:rPr>
              <w:t>.</w:t>
            </w: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 xml:space="preserve">d) Tập nghiệm của bất phương trình là </w:t>
            </w:r>
            <w:r w:rsidRPr="00615361">
              <w:rPr>
                <w:position w:val="-24"/>
                <w:szCs w:val="26"/>
              </w:rPr>
              <w:object w:dxaOrig="680" w:dyaOrig="620">
                <v:shape id="_x0000_i1182" type="#_x0000_t75" style="width:33.65pt;height:30.5pt" o:ole="">
                  <v:imagedata r:id="rId291" o:title=""/>
                </v:shape>
                <o:OLEObject Type="Embed" ProgID="Equation.DSMT4" ShapeID="_x0000_i1182" DrawAspect="Content" ObjectID="_1711781199" r:id="rId292"/>
              </w:object>
            </w:r>
            <w:r w:rsidRPr="00615361">
              <w:rPr>
                <w:szCs w:val="26"/>
              </w:rPr>
              <w:t>.</w:t>
            </w:r>
          </w:p>
        </w:tc>
      </w:tr>
    </w:tbl>
    <w:p w:rsidR="002C372D" w:rsidRDefault="00220FD1" w:rsidP="00220FD1">
      <w:pPr>
        <w:ind w:left="-284" w:firstLine="720"/>
        <w:jc w:val="center"/>
        <w:rPr>
          <w:lang w:val="pl-PL"/>
        </w:rPr>
      </w:pPr>
      <w:r>
        <w:rPr>
          <w:b/>
          <w:lang w:val="pl-PL"/>
        </w:rPr>
        <w:lastRenderedPageBreak/>
        <w:t>HĐ</w:t>
      </w:r>
      <w:r w:rsidR="002C372D" w:rsidRPr="001F700F">
        <w:rPr>
          <w:b/>
          <w:lang w:val="pl-PL"/>
        </w:rPr>
        <w:t xml:space="preserve"> 2: Ôn tập về</w:t>
      </w:r>
      <w:r w:rsidR="00351C06">
        <w:rPr>
          <w:b/>
          <w:lang w:val="pl-PL"/>
        </w:rPr>
        <w:t xml:space="preserve"> phương trình giá trị tuyệt đối – Bài tập củng cố</w:t>
      </w:r>
      <w:r w:rsidR="002C372D" w:rsidRPr="001F700F">
        <w:rPr>
          <w:lang w:val="pl-PL"/>
        </w:rPr>
        <w:t xml:space="preserve"> </w:t>
      </w:r>
      <w:r w:rsidRPr="00220FD1">
        <w:rPr>
          <w:b/>
          <w:lang w:val="pl-PL"/>
        </w:rPr>
        <w:t>(</w:t>
      </w:r>
      <w:r w:rsidR="002C372D" w:rsidRPr="00220FD1">
        <w:rPr>
          <w:b/>
          <w:lang w:val="pl-PL"/>
        </w:rPr>
        <w:t>15 ph</w:t>
      </w:r>
      <w:r w:rsidRPr="00220FD1">
        <w:rPr>
          <w:b/>
          <w:lang w:val="pl-PL"/>
        </w:rPr>
        <w:t>)</w:t>
      </w:r>
    </w:p>
    <w:tbl>
      <w:tblPr>
        <w:tblW w:w="10207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30"/>
        <w:gridCol w:w="2966"/>
        <w:gridCol w:w="4111"/>
      </w:tblGrid>
      <w:tr w:rsidR="00220FD1" w:rsidRPr="00615361" w:rsidTr="00220FD1">
        <w:tc>
          <w:tcPr>
            <w:tcW w:w="3130" w:type="dxa"/>
            <w:shd w:val="clear" w:color="auto" w:fill="auto"/>
          </w:tcPr>
          <w:p w:rsidR="00220FD1" w:rsidRPr="00220FD1" w:rsidRDefault="00220FD1" w:rsidP="00220FD1">
            <w:pPr>
              <w:jc w:val="center"/>
              <w:rPr>
                <w:b/>
              </w:rPr>
            </w:pPr>
            <w:r w:rsidRPr="00220FD1">
              <w:rPr>
                <w:b/>
                <w:lang w:val="pl-PL"/>
              </w:rPr>
              <w:t xml:space="preserve">Hoạt động của </w:t>
            </w:r>
            <w:r w:rsidRPr="00220FD1">
              <w:rPr>
                <w:b/>
              </w:rPr>
              <w:t>GV</w:t>
            </w:r>
          </w:p>
        </w:tc>
        <w:tc>
          <w:tcPr>
            <w:tcW w:w="2966" w:type="dxa"/>
            <w:shd w:val="clear" w:color="auto" w:fill="auto"/>
          </w:tcPr>
          <w:p w:rsidR="00220FD1" w:rsidRPr="00220FD1" w:rsidRDefault="00220FD1" w:rsidP="00220FD1">
            <w:pPr>
              <w:jc w:val="center"/>
              <w:rPr>
                <w:b/>
              </w:rPr>
            </w:pPr>
            <w:r w:rsidRPr="00220FD1">
              <w:rPr>
                <w:b/>
              </w:rPr>
              <w:t>Hoạt động của HS</w:t>
            </w:r>
          </w:p>
        </w:tc>
        <w:tc>
          <w:tcPr>
            <w:tcW w:w="4111" w:type="dxa"/>
            <w:shd w:val="clear" w:color="auto" w:fill="auto"/>
          </w:tcPr>
          <w:p w:rsidR="00220FD1" w:rsidRPr="00220FD1" w:rsidRDefault="00220FD1" w:rsidP="00220FD1">
            <w:pPr>
              <w:jc w:val="center"/>
              <w:rPr>
                <w:b/>
              </w:rPr>
            </w:pPr>
            <w:r w:rsidRPr="00220FD1">
              <w:rPr>
                <w:b/>
              </w:rPr>
              <w:t>Kiến thức cần đạt</w:t>
            </w:r>
          </w:p>
        </w:tc>
      </w:tr>
      <w:tr w:rsidR="002C372D" w:rsidRPr="00615361" w:rsidTr="00220FD1">
        <w:tc>
          <w:tcPr>
            <w:tcW w:w="3130" w:type="dxa"/>
            <w:shd w:val="clear" w:color="auto" w:fill="auto"/>
          </w:tcPr>
          <w:p w:rsidR="002C372D" w:rsidRPr="00615361" w:rsidRDefault="002C372D" w:rsidP="00220FD1">
            <w:pPr>
              <w:rPr>
                <w:szCs w:val="26"/>
                <w:lang w:val="pl-PL"/>
              </w:rPr>
            </w:pPr>
            <w:r w:rsidRPr="00615361">
              <w:rPr>
                <w:szCs w:val="26"/>
                <w:lang w:val="pl-PL"/>
              </w:rPr>
              <w:t>- Để giải phương trình chứa dấu giá trị tuyệt đối, ta phải xét những trường hợp nào?</w:t>
            </w:r>
          </w:p>
          <w:p w:rsidR="002C372D" w:rsidRPr="00615361" w:rsidRDefault="002C372D" w:rsidP="00220FD1">
            <w:pPr>
              <w:rPr>
                <w:szCs w:val="26"/>
                <w:lang w:val="pl-PL"/>
              </w:rPr>
            </w:pPr>
          </w:p>
          <w:p w:rsidR="002C372D" w:rsidRPr="00615361" w:rsidRDefault="002C372D" w:rsidP="00220FD1">
            <w:pPr>
              <w:rPr>
                <w:szCs w:val="26"/>
                <w:lang w:val="pl-PL"/>
              </w:rPr>
            </w:pPr>
          </w:p>
          <w:p w:rsidR="002C372D" w:rsidRPr="00615361" w:rsidRDefault="002C372D" w:rsidP="00220FD1">
            <w:pPr>
              <w:rPr>
                <w:szCs w:val="26"/>
                <w:lang w:val="pl-PL"/>
              </w:rPr>
            </w:pPr>
          </w:p>
          <w:p w:rsidR="002C372D" w:rsidRPr="00615361" w:rsidRDefault="002C372D" w:rsidP="00220FD1">
            <w:pPr>
              <w:rPr>
                <w:szCs w:val="26"/>
              </w:rPr>
            </w:pPr>
            <w:r w:rsidRPr="00615361">
              <w:rPr>
                <w:szCs w:val="26"/>
              </w:rPr>
              <w:t>- Cho HS đọc đề bài 45a,c (tr 54) SGK.</w:t>
            </w:r>
          </w:p>
          <w:p w:rsidR="002C372D" w:rsidRPr="00615361" w:rsidRDefault="002C372D" w:rsidP="00220FD1">
            <w:pPr>
              <w:rPr>
                <w:szCs w:val="26"/>
              </w:rPr>
            </w:pPr>
          </w:p>
          <w:p w:rsidR="002C372D" w:rsidRPr="00615361" w:rsidRDefault="002C372D" w:rsidP="00220FD1">
            <w:pPr>
              <w:rPr>
                <w:szCs w:val="26"/>
              </w:rPr>
            </w:pPr>
          </w:p>
          <w:p w:rsidR="00220FD1" w:rsidRDefault="00220FD1" w:rsidP="00220FD1">
            <w:pPr>
              <w:rPr>
                <w:szCs w:val="26"/>
              </w:rPr>
            </w:pPr>
            <w:r>
              <w:rPr>
                <w:szCs w:val="26"/>
              </w:rPr>
              <w:t xml:space="preserve">- Yêu cầu </w:t>
            </w:r>
            <w:r w:rsidR="002C372D" w:rsidRPr="00615361">
              <w:rPr>
                <w:szCs w:val="26"/>
              </w:rPr>
              <w:t xml:space="preserve"> HS lên bảng làm bài 45a,c. </w:t>
            </w:r>
          </w:p>
          <w:p w:rsidR="002C372D" w:rsidRDefault="002C372D" w:rsidP="00220FD1">
            <w:r>
              <w:t>- Nhận xét, ghi điểm</w:t>
            </w:r>
          </w:p>
          <w:p w:rsidR="002C372D" w:rsidRDefault="002C372D" w:rsidP="00220FD1"/>
          <w:p w:rsidR="002C372D" w:rsidRDefault="002C372D" w:rsidP="00220FD1"/>
          <w:p w:rsidR="002C372D" w:rsidRPr="00615361" w:rsidRDefault="002C372D" w:rsidP="00220FD1">
            <w:pPr>
              <w:rPr>
                <w:lang w:val="pl-PL"/>
              </w:rPr>
            </w:pPr>
          </w:p>
        </w:tc>
        <w:tc>
          <w:tcPr>
            <w:tcW w:w="2966" w:type="dxa"/>
            <w:shd w:val="clear" w:color="auto" w:fill="auto"/>
          </w:tcPr>
          <w:p w:rsidR="002C372D" w:rsidRPr="00615361" w:rsidRDefault="002C372D" w:rsidP="00220FD1">
            <w:pPr>
              <w:rPr>
                <w:szCs w:val="26"/>
                <w:lang w:val="pl-PL"/>
              </w:rPr>
            </w:pPr>
            <w:r w:rsidRPr="00615361">
              <w:rPr>
                <w:szCs w:val="26"/>
                <w:lang w:val="pl-PL"/>
              </w:rPr>
              <w:t>- Trả lời: 2 trường hợp:</w:t>
            </w:r>
          </w:p>
          <w:p w:rsidR="002C372D" w:rsidRPr="00615361" w:rsidRDefault="002C372D" w:rsidP="00220FD1">
            <w:pPr>
              <w:rPr>
                <w:szCs w:val="26"/>
                <w:lang w:val="pl-PL"/>
              </w:rPr>
            </w:pPr>
            <w:r w:rsidRPr="00615361">
              <w:rPr>
                <w:szCs w:val="26"/>
                <w:lang w:val="pl-PL"/>
              </w:rPr>
              <w:t>+ Giá trị trong dấu gttđ lớn hơn hoặc bằng 0;</w:t>
            </w:r>
          </w:p>
          <w:p w:rsidR="00220FD1" w:rsidRDefault="00220FD1" w:rsidP="00220FD1">
            <w:pPr>
              <w:rPr>
                <w:szCs w:val="26"/>
                <w:lang w:val="pl-PL"/>
              </w:rPr>
            </w:pPr>
            <w:r>
              <w:rPr>
                <w:szCs w:val="26"/>
                <w:lang w:val="pl-PL"/>
              </w:rPr>
              <w:t>+ Giá trị trong dấu GTTĐ</w:t>
            </w:r>
          </w:p>
          <w:p w:rsidR="002C372D" w:rsidRPr="00615361" w:rsidRDefault="002C372D" w:rsidP="00220FD1">
            <w:pPr>
              <w:rPr>
                <w:szCs w:val="26"/>
                <w:lang w:val="pl-PL"/>
              </w:rPr>
            </w:pPr>
            <w:r w:rsidRPr="00615361">
              <w:rPr>
                <w:szCs w:val="26"/>
                <w:lang w:val="pl-PL"/>
              </w:rPr>
              <w:t>nhỏ hơn hoặc bằng 0.</w:t>
            </w:r>
          </w:p>
          <w:p w:rsidR="002C372D" w:rsidRPr="0061579F" w:rsidRDefault="002C372D" w:rsidP="00220FD1">
            <w:pPr>
              <w:rPr>
                <w:szCs w:val="26"/>
                <w:lang w:val="pl-PL"/>
              </w:rPr>
            </w:pPr>
            <w:r w:rsidRPr="0061579F">
              <w:rPr>
                <w:szCs w:val="26"/>
                <w:lang w:val="pl-PL"/>
              </w:rPr>
              <w:t>- Đọc.</w:t>
            </w:r>
          </w:p>
          <w:p w:rsidR="002C372D" w:rsidRPr="0061579F" w:rsidRDefault="002C372D" w:rsidP="00220FD1">
            <w:pPr>
              <w:rPr>
                <w:szCs w:val="26"/>
                <w:lang w:val="pl-PL"/>
              </w:rPr>
            </w:pPr>
          </w:p>
          <w:p w:rsidR="002C372D" w:rsidRPr="0061579F" w:rsidRDefault="002C372D" w:rsidP="00220FD1">
            <w:pPr>
              <w:rPr>
                <w:szCs w:val="26"/>
                <w:lang w:val="pl-PL"/>
              </w:rPr>
            </w:pPr>
          </w:p>
          <w:p w:rsidR="002C372D" w:rsidRPr="0061579F" w:rsidRDefault="002C372D" w:rsidP="00220FD1">
            <w:pPr>
              <w:rPr>
                <w:szCs w:val="26"/>
                <w:lang w:val="pl-PL"/>
              </w:rPr>
            </w:pPr>
            <w:r w:rsidRPr="0061579F">
              <w:rPr>
                <w:szCs w:val="26"/>
                <w:lang w:val="pl-PL"/>
              </w:rPr>
              <w:t>- Làm bài.</w:t>
            </w:r>
          </w:p>
          <w:p w:rsidR="002C372D" w:rsidRPr="0061579F" w:rsidRDefault="002C372D" w:rsidP="00220FD1">
            <w:pPr>
              <w:rPr>
                <w:lang w:val="pl-PL"/>
              </w:rPr>
            </w:pPr>
          </w:p>
          <w:p w:rsidR="002C372D" w:rsidRPr="00615361" w:rsidRDefault="002C372D" w:rsidP="00220FD1">
            <w:pPr>
              <w:rPr>
                <w:lang w:val="pl-PL"/>
              </w:rPr>
            </w:pPr>
          </w:p>
          <w:p w:rsidR="002C372D" w:rsidRPr="00615361" w:rsidRDefault="002C372D" w:rsidP="00220FD1">
            <w:pPr>
              <w:rPr>
                <w:lang w:val="pl-PL"/>
              </w:rPr>
            </w:pPr>
            <w:r w:rsidRPr="00615361">
              <w:rPr>
                <w:lang w:val="pl-PL"/>
              </w:rPr>
              <w:t>- Chú ý</w:t>
            </w:r>
          </w:p>
        </w:tc>
        <w:tc>
          <w:tcPr>
            <w:tcW w:w="4111" w:type="dxa"/>
            <w:shd w:val="clear" w:color="auto" w:fill="auto"/>
          </w:tcPr>
          <w:p w:rsidR="002C372D" w:rsidRPr="00615361" w:rsidRDefault="00220FD1" w:rsidP="00220FD1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3. </w:t>
            </w:r>
            <w:r w:rsidR="002C372D" w:rsidRPr="00615361">
              <w:rPr>
                <w:b/>
                <w:lang w:val="pl-PL"/>
              </w:rPr>
              <w:t>Phương trình chứa dấu giá trị tuyệt đối:</w:t>
            </w:r>
          </w:p>
          <w:p w:rsidR="002C372D" w:rsidRPr="00615361" w:rsidRDefault="002C372D" w:rsidP="00220FD1">
            <w:pPr>
              <w:rPr>
                <w:b/>
                <w:lang w:val="pl-PL"/>
              </w:rPr>
            </w:pPr>
            <w:r w:rsidRPr="00615361">
              <w:rPr>
                <w:b/>
                <w:lang w:val="pl-PL"/>
              </w:rPr>
              <w:t>Bài 45 sgk:</w:t>
            </w:r>
          </w:p>
          <w:p w:rsidR="002C372D" w:rsidRPr="00615361" w:rsidRDefault="00220FD1" w:rsidP="00220FD1">
            <w:pPr>
              <w:rPr>
                <w:lang w:val="pl-PL"/>
              </w:rPr>
            </w:pPr>
            <w:r>
              <w:rPr>
                <w:lang w:val="pl-PL"/>
              </w:rPr>
              <w:t>b)</w:t>
            </w:r>
            <w:r w:rsidR="002C372D" w:rsidRPr="00615361">
              <w:rPr>
                <w:lang w:val="pl-PL"/>
              </w:rPr>
              <w:t xml:space="preserve"> </w:t>
            </w:r>
            <w:r w:rsidR="002C372D" w:rsidRPr="00615361">
              <w:rPr>
                <w:position w:val="-14"/>
              </w:rPr>
              <w:object w:dxaOrig="560" w:dyaOrig="400">
                <v:shape id="_x0000_i1183" type="#_x0000_t75" style="width:27.4pt;height:20.35pt" o:ole="">
                  <v:imagedata r:id="rId293" o:title=""/>
                </v:shape>
                <o:OLEObject Type="Embed" ProgID="Equation.3" ShapeID="_x0000_i1183" DrawAspect="Content" ObjectID="_1711781200" r:id="rId294"/>
              </w:object>
            </w:r>
            <w:r w:rsidR="002C372D" w:rsidRPr="00615361">
              <w:rPr>
                <w:lang w:val="pl-PL"/>
              </w:rPr>
              <w:t xml:space="preserve"> = 4x + 18 </w:t>
            </w:r>
          </w:p>
          <w:p w:rsidR="00220FD1" w:rsidRDefault="002C372D" w:rsidP="00220FD1">
            <w:pPr>
              <w:rPr>
                <w:rFonts w:ascii="VNI-Times" w:hAnsi="VNI-Times"/>
                <w:bCs/>
                <w:lang w:val="pl-PL"/>
              </w:rPr>
            </w:pPr>
            <w:r w:rsidRPr="00615361">
              <w:rPr>
                <w:lang w:val="pl-PL"/>
              </w:rPr>
              <w:t xml:space="preserve">* Nếu -2x </w:t>
            </w:r>
            <w:r w:rsidRPr="00615361">
              <w:rPr>
                <w:rFonts w:ascii="VNI-Times" w:hAnsi="VNI-Times"/>
                <w:bCs/>
              </w:rPr>
              <w:sym w:font="Symbol" w:char="00B3"/>
            </w:r>
            <w:r w:rsidRPr="00615361">
              <w:rPr>
                <w:rFonts w:ascii="VNI-Times" w:hAnsi="VNI-Times"/>
                <w:bCs/>
                <w:lang w:val="pl-PL"/>
              </w:rPr>
              <w:t xml:space="preserve"> 0 </w:t>
            </w:r>
            <w:r w:rsidRPr="00615361">
              <w:rPr>
                <w:rFonts w:ascii="VNI-Times" w:hAnsi="VNI-Times"/>
                <w:bCs/>
                <w:position w:val="-6"/>
              </w:rPr>
              <w:object w:dxaOrig="300" w:dyaOrig="240">
                <v:shape id="_x0000_i1184" type="#_x0000_t75" style="width:14.85pt;height:11.75pt" o:ole="">
                  <v:imagedata r:id="rId295" o:title=""/>
                </v:shape>
                <o:OLEObject Type="Embed" ProgID="Equation.3" ShapeID="_x0000_i1184" DrawAspect="Content" ObjectID="_1711781201" r:id="rId296"/>
              </w:object>
            </w:r>
            <w:r w:rsidRPr="00615361">
              <w:rPr>
                <w:rFonts w:ascii="VNI-Times" w:hAnsi="VNI-Times"/>
                <w:bCs/>
                <w:lang w:val="pl-PL"/>
              </w:rPr>
              <w:t xml:space="preserve"> x </w:t>
            </w:r>
            <w:r w:rsidRPr="00615361">
              <w:rPr>
                <w:rFonts w:ascii="VNI-Times" w:hAnsi="VNI-Times"/>
                <w:bCs/>
              </w:rPr>
              <w:sym w:font="Symbol" w:char="00A3"/>
            </w:r>
            <w:r w:rsidRPr="00615361">
              <w:rPr>
                <w:rFonts w:ascii="VNI-Times" w:hAnsi="VNI-Times"/>
                <w:bCs/>
                <w:lang w:val="pl-PL"/>
              </w:rPr>
              <w:t xml:space="preserve"> 0 </w:t>
            </w:r>
          </w:p>
          <w:p w:rsidR="00220FD1" w:rsidRDefault="002C372D" w:rsidP="00220FD1">
            <w:pPr>
              <w:rPr>
                <w:lang w:val="pl-PL"/>
              </w:rPr>
            </w:pPr>
            <w:r w:rsidRPr="00615361">
              <w:rPr>
                <w:rFonts w:ascii="VNI-Times" w:hAnsi="VNI-Times"/>
                <w:bCs/>
                <w:lang w:val="pl-PL"/>
              </w:rPr>
              <w:t xml:space="preserve"> </w:t>
            </w:r>
            <w:r w:rsidRPr="00615361">
              <w:rPr>
                <w:bCs/>
                <w:lang w:val="pl-PL"/>
              </w:rPr>
              <w:t xml:space="preserve">thì </w:t>
            </w:r>
            <w:r w:rsidRPr="00615361">
              <w:rPr>
                <w:position w:val="-14"/>
              </w:rPr>
              <w:object w:dxaOrig="560" w:dyaOrig="400">
                <v:shape id="_x0000_i1185" type="#_x0000_t75" style="width:27.4pt;height:20.35pt" o:ole="">
                  <v:imagedata r:id="rId293" o:title=""/>
                </v:shape>
                <o:OLEObject Type="Embed" ProgID="Equation.3" ShapeID="_x0000_i1185" DrawAspect="Content" ObjectID="_1711781202" r:id="rId297"/>
              </w:object>
            </w:r>
            <w:r w:rsidRPr="00615361">
              <w:rPr>
                <w:lang w:val="pl-PL"/>
              </w:rPr>
              <w:t xml:space="preserve"> = - 2x </w:t>
            </w:r>
          </w:p>
          <w:p w:rsidR="002C372D" w:rsidRPr="00615361" w:rsidRDefault="00220FD1" w:rsidP="00220FD1">
            <w:pPr>
              <w:rPr>
                <w:lang w:val="pl-PL"/>
              </w:rPr>
            </w:pPr>
            <w:r>
              <w:rPr>
                <w:lang w:val="pl-PL"/>
              </w:rPr>
              <w:t xml:space="preserve">ta có pt: </w:t>
            </w:r>
            <w:r w:rsidR="002C372D" w:rsidRPr="00615361">
              <w:rPr>
                <w:lang w:val="pl-PL"/>
              </w:rPr>
              <w:t xml:space="preserve">-2x = 4x + 18 </w:t>
            </w:r>
          </w:p>
          <w:p w:rsidR="002C372D" w:rsidRPr="00615361" w:rsidRDefault="002C372D" w:rsidP="00220FD1">
            <w:pPr>
              <w:rPr>
                <w:rFonts w:ascii="VNI-Times" w:hAnsi="VNI-Times"/>
                <w:bCs/>
                <w:lang w:val="pl-PL"/>
              </w:rPr>
            </w:pPr>
            <w:r w:rsidRPr="00615361">
              <w:rPr>
                <w:rFonts w:ascii="VNI-Times" w:hAnsi="VNI-Times"/>
                <w:bCs/>
              </w:rPr>
              <w:sym w:font="Symbol" w:char="00DB"/>
            </w:r>
            <w:r w:rsidRPr="00615361">
              <w:rPr>
                <w:rFonts w:ascii="VNI-Times" w:hAnsi="VNI-Times"/>
                <w:bCs/>
                <w:lang w:val="pl-PL"/>
              </w:rPr>
              <w:t xml:space="preserve">   -6x = 18 </w:t>
            </w:r>
          </w:p>
          <w:p w:rsidR="002C372D" w:rsidRPr="00615361" w:rsidRDefault="002C372D" w:rsidP="00220FD1">
            <w:pPr>
              <w:rPr>
                <w:bCs/>
                <w:lang w:val="pl-PL"/>
              </w:rPr>
            </w:pPr>
            <w:r w:rsidRPr="00615361">
              <w:rPr>
                <w:rFonts w:ascii="VNI-Times" w:hAnsi="VNI-Times"/>
                <w:bCs/>
              </w:rPr>
              <w:sym w:font="Symbol" w:char="00DB"/>
            </w:r>
            <w:r w:rsidRPr="00615361">
              <w:rPr>
                <w:rFonts w:ascii="VNI-Times" w:hAnsi="VNI-Times"/>
                <w:bCs/>
                <w:lang w:val="pl-PL"/>
              </w:rPr>
              <w:t xml:space="preserve">     </w:t>
            </w:r>
            <w:r w:rsidRPr="00615361">
              <w:rPr>
                <w:bCs/>
                <w:lang w:val="pl-PL"/>
              </w:rPr>
              <w:t xml:space="preserve"> x = - 3 ( TMĐK )</w:t>
            </w:r>
          </w:p>
          <w:p w:rsidR="00220FD1" w:rsidRDefault="002C372D" w:rsidP="00220FD1">
            <w:pPr>
              <w:rPr>
                <w:bCs/>
                <w:lang w:val="pl-PL"/>
              </w:rPr>
            </w:pPr>
            <w:r w:rsidRPr="00615361">
              <w:rPr>
                <w:bCs/>
                <w:lang w:val="pl-PL"/>
              </w:rPr>
              <w:t xml:space="preserve">* Nếu -2x &lt; 0 </w:t>
            </w:r>
            <w:r w:rsidRPr="00615361">
              <w:rPr>
                <w:rFonts w:ascii="VNI-Times" w:hAnsi="VNI-Times"/>
                <w:bCs/>
                <w:position w:val="-6"/>
              </w:rPr>
              <w:object w:dxaOrig="300" w:dyaOrig="240">
                <v:shape id="_x0000_i1186" type="#_x0000_t75" style="width:14.85pt;height:11.75pt" o:ole="">
                  <v:imagedata r:id="rId295" o:title=""/>
                </v:shape>
                <o:OLEObject Type="Embed" ProgID="Equation.3" ShapeID="_x0000_i1186" DrawAspect="Content" ObjectID="_1711781203" r:id="rId298"/>
              </w:object>
            </w:r>
            <w:r w:rsidRPr="00615361">
              <w:rPr>
                <w:rFonts w:ascii="VNI-Times" w:hAnsi="VNI-Times"/>
                <w:bCs/>
                <w:lang w:val="pl-PL"/>
              </w:rPr>
              <w:t xml:space="preserve"> x &gt;0 </w:t>
            </w:r>
            <w:r w:rsidRPr="00615361">
              <w:rPr>
                <w:bCs/>
                <w:lang w:val="pl-PL"/>
              </w:rPr>
              <w:t xml:space="preserve">thì </w:t>
            </w:r>
          </w:p>
          <w:p w:rsidR="00220FD1" w:rsidRDefault="002C372D" w:rsidP="00220FD1">
            <w:pPr>
              <w:rPr>
                <w:lang w:val="pl-PL"/>
              </w:rPr>
            </w:pPr>
            <w:r w:rsidRPr="00615361">
              <w:rPr>
                <w:position w:val="-14"/>
              </w:rPr>
              <w:object w:dxaOrig="560" w:dyaOrig="400">
                <v:shape id="_x0000_i1187" type="#_x0000_t75" style="width:27.4pt;height:20.35pt" o:ole="">
                  <v:imagedata r:id="rId293" o:title=""/>
                </v:shape>
                <o:OLEObject Type="Embed" ProgID="Equation.3" ShapeID="_x0000_i1187" DrawAspect="Content" ObjectID="_1711781204" r:id="rId299"/>
              </w:object>
            </w:r>
            <w:r w:rsidRPr="00615361">
              <w:rPr>
                <w:lang w:val="pl-PL"/>
              </w:rPr>
              <w:t xml:space="preserve"> =  2x </w:t>
            </w:r>
          </w:p>
          <w:p w:rsidR="002C372D" w:rsidRPr="00220FD1" w:rsidRDefault="00220FD1" w:rsidP="00220FD1">
            <w:pPr>
              <w:rPr>
                <w:lang w:val="pl-PL"/>
              </w:rPr>
            </w:pPr>
            <w:r>
              <w:rPr>
                <w:lang w:val="pl-PL"/>
              </w:rPr>
              <w:t>ta có pt:</w:t>
            </w:r>
            <w:r w:rsidR="002C372D" w:rsidRPr="00615361">
              <w:rPr>
                <w:lang w:val="pl-PL"/>
              </w:rPr>
              <w:t xml:space="preserve">  </w:t>
            </w:r>
            <w:r w:rsidR="002C372D" w:rsidRPr="00114307">
              <w:rPr>
                <w:lang w:val="fr-FR"/>
              </w:rPr>
              <w:t xml:space="preserve">2x = 4x + 18 </w:t>
            </w:r>
          </w:p>
          <w:p w:rsidR="002C372D" w:rsidRPr="00615361" w:rsidRDefault="002C372D" w:rsidP="00220FD1">
            <w:pPr>
              <w:numPr>
                <w:ilvl w:val="0"/>
                <w:numId w:val="12"/>
              </w:numPr>
              <w:ind w:left="0" w:firstLine="0"/>
              <w:rPr>
                <w:rFonts w:ascii="VNI-Times" w:hAnsi="VNI-Times"/>
                <w:bCs/>
              </w:rPr>
            </w:pPr>
            <w:r w:rsidRPr="00615361">
              <w:rPr>
                <w:rFonts w:ascii="VNI-Times" w:hAnsi="VNI-Times"/>
                <w:bCs/>
              </w:rPr>
              <w:t xml:space="preserve">- 2x = 18 </w:t>
            </w:r>
          </w:p>
          <w:p w:rsidR="002C372D" w:rsidRPr="001519B8" w:rsidRDefault="002C372D" w:rsidP="00220FD1">
            <w:pPr>
              <w:numPr>
                <w:ilvl w:val="0"/>
                <w:numId w:val="12"/>
              </w:numPr>
              <w:ind w:left="0" w:firstLine="0"/>
            </w:pPr>
            <w:r w:rsidRPr="00615361">
              <w:rPr>
                <w:rFonts w:ascii="VNI-Times" w:hAnsi="VNI-Times"/>
                <w:bCs/>
              </w:rPr>
              <w:t xml:space="preserve"> x = -9 ( </w:t>
            </w:r>
            <w:r w:rsidRPr="00615361">
              <w:rPr>
                <w:bCs/>
              </w:rPr>
              <w:t xml:space="preserve">Không </w:t>
            </w:r>
            <w:r w:rsidRPr="00615361">
              <w:rPr>
                <w:rFonts w:ascii="VNI-Times" w:hAnsi="VNI-Times"/>
                <w:bCs/>
              </w:rPr>
              <w:t>TM</w:t>
            </w:r>
            <w:r w:rsidRPr="00615361">
              <w:rPr>
                <w:bCs/>
              </w:rPr>
              <w:t xml:space="preserve">ĐK ) </w:t>
            </w:r>
          </w:p>
          <w:p w:rsidR="002C372D" w:rsidRPr="00615361" w:rsidRDefault="002C372D" w:rsidP="00220FD1">
            <w:pPr>
              <w:rPr>
                <w:bCs/>
              </w:rPr>
            </w:pPr>
            <w:r w:rsidRPr="00615361">
              <w:rPr>
                <w:bCs/>
              </w:rPr>
              <w:t xml:space="preserve">Vậy tập nghiệm của pt là S = { -3 } </w:t>
            </w:r>
          </w:p>
          <w:p w:rsidR="002C372D" w:rsidRPr="00F4458B" w:rsidRDefault="00220FD1" w:rsidP="00220FD1">
            <w:pPr>
              <w:pStyle w:val="ListParagraph"/>
              <w:spacing w:after="60"/>
              <w:ind w:left="0"/>
              <w:jc w:val="both"/>
            </w:pPr>
            <w:r>
              <w:t xml:space="preserve">c) </w:t>
            </w:r>
            <w:r w:rsidR="002C372D" w:rsidRPr="00F4458B">
              <w:t xml:space="preserve"> | x - 5 | = 3x</w:t>
            </w:r>
          </w:p>
          <w:p w:rsidR="002C372D" w:rsidRDefault="002C372D" w:rsidP="00220FD1">
            <w:pPr>
              <w:spacing w:after="60"/>
              <w:jc w:val="both"/>
            </w:pPr>
            <w:r w:rsidRPr="00615361">
              <w:rPr>
                <w:szCs w:val="26"/>
              </w:rPr>
              <w:sym w:font="Symbol" w:char="F0DB"/>
            </w:r>
            <w:r w:rsidRPr="00F4458B">
              <w:t xml:space="preserve"> </w:t>
            </w:r>
            <w:r w:rsidRPr="00F4458B">
              <w:fldChar w:fldCharType="begin"/>
            </w:r>
            <w:r w:rsidRPr="00F4458B">
              <w:instrText xml:space="preserve"> eq \b \lc\[ (\a \al\co1\hs2(x - 5 = 3x khi x </w:instrText>
            </w:r>
            <w:r w:rsidRPr="00615361">
              <w:rPr>
                <w:szCs w:val="26"/>
              </w:rPr>
              <w:sym w:font="Symbol" w:char="F0B3"/>
            </w:r>
            <w:r w:rsidRPr="00F4458B">
              <w:instrText xml:space="preserve"> 5,5 - x = 3x khi x &lt; 5))</w:instrText>
            </w:r>
            <w:r w:rsidRPr="00F4458B">
              <w:fldChar w:fldCharType="end"/>
            </w:r>
            <w:r w:rsidRPr="00F4458B">
              <w:t xml:space="preserve"> </w:t>
            </w:r>
          </w:p>
          <w:p w:rsidR="002C372D" w:rsidRPr="00871647" w:rsidRDefault="002C372D" w:rsidP="00220FD1">
            <w:r w:rsidRPr="00F4458B">
              <w:rPr>
                <w:noProof/>
              </w:rPr>
              <w:t>Vậy S = {1,25}</w:t>
            </w:r>
          </w:p>
        </w:tc>
      </w:tr>
    </w:tbl>
    <w:p w:rsidR="002C372D" w:rsidRDefault="00351C06" w:rsidP="00351C06">
      <w:pPr>
        <w:ind w:left="-284"/>
        <w:rPr>
          <w:lang w:val="pl-PL"/>
        </w:rPr>
      </w:pPr>
      <w:r>
        <w:rPr>
          <w:b/>
          <w:lang w:val="pl-PL"/>
        </w:rPr>
        <w:t>c.</w:t>
      </w:r>
      <w:r w:rsidR="002C372D" w:rsidRPr="00C61D1A">
        <w:rPr>
          <w:b/>
          <w:lang w:val="pl-PL"/>
        </w:rPr>
        <w:t xml:space="preserve"> Hướng dẫn học ở nhà</w:t>
      </w:r>
      <w:r w:rsidR="002C372D">
        <w:rPr>
          <w:lang w:val="pl-PL"/>
        </w:rPr>
        <w:t xml:space="preserve">: </w:t>
      </w:r>
      <w:r w:rsidRPr="00351C06">
        <w:rPr>
          <w:b/>
          <w:lang w:val="pl-PL"/>
        </w:rPr>
        <w:t>(</w:t>
      </w:r>
      <w:r w:rsidR="002C372D" w:rsidRPr="00351C06">
        <w:rPr>
          <w:b/>
          <w:lang w:val="pl-PL"/>
        </w:rPr>
        <w:t>3 ph</w:t>
      </w:r>
      <w:r w:rsidRPr="00351C06">
        <w:rPr>
          <w:b/>
          <w:lang w:val="pl-PL"/>
        </w:rPr>
        <w:t>)</w:t>
      </w:r>
      <w:r w:rsidR="002C372D" w:rsidRPr="00C61D1A">
        <w:rPr>
          <w:lang w:val="pl-PL"/>
        </w:rPr>
        <w:t xml:space="preserve"> </w:t>
      </w:r>
    </w:p>
    <w:p w:rsidR="002C372D" w:rsidRPr="000E434F" w:rsidRDefault="002C372D" w:rsidP="00351C06">
      <w:pPr>
        <w:ind w:left="-284"/>
        <w:rPr>
          <w:szCs w:val="26"/>
          <w:lang w:val="pl-PL"/>
        </w:rPr>
      </w:pPr>
      <w:r w:rsidRPr="000E434F">
        <w:rPr>
          <w:szCs w:val="26"/>
          <w:lang w:val="pl-PL"/>
        </w:rPr>
        <w:t>- Xem lại hệ thống các kiến thức từ dầu năm đến nay.</w:t>
      </w:r>
    </w:p>
    <w:p w:rsidR="002C372D" w:rsidRPr="0093519A" w:rsidRDefault="002C372D" w:rsidP="00351C06">
      <w:pPr>
        <w:ind w:left="-284"/>
        <w:rPr>
          <w:szCs w:val="26"/>
          <w:lang w:val="pl-PL"/>
        </w:rPr>
      </w:pPr>
      <w:r w:rsidRPr="0093519A">
        <w:rPr>
          <w:szCs w:val="26"/>
          <w:lang w:val="pl-PL"/>
        </w:rPr>
        <w:t>- Làm các bài tập: 41b,c; 42; 43; 44; 45b,d (tr 53; 54) SGK.</w:t>
      </w:r>
    </w:p>
    <w:p w:rsidR="002C372D" w:rsidRPr="0061579F" w:rsidRDefault="002C372D" w:rsidP="00351C06">
      <w:pPr>
        <w:ind w:left="-284"/>
        <w:rPr>
          <w:szCs w:val="26"/>
          <w:lang w:val="pl-PL"/>
        </w:rPr>
      </w:pPr>
      <w:r w:rsidRPr="0061579F">
        <w:rPr>
          <w:szCs w:val="26"/>
          <w:lang w:val="pl-PL"/>
        </w:rPr>
        <w:t>- Tiết sau ôn tập cuối năm.</w:t>
      </w:r>
    </w:p>
    <w:p w:rsidR="002C372D" w:rsidRPr="0061579F" w:rsidRDefault="002C372D" w:rsidP="00351C06">
      <w:pPr>
        <w:ind w:left="-284"/>
        <w:rPr>
          <w:lang w:val="pl-PL"/>
        </w:rPr>
      </w:pPr>
      <w:r w:rsidRPr="0061579F">
        <w:rPr>
          <w:lang w:val="pl-PL"/>
        </w:rPr>
        <w:t xml:space="preserve">- Bài tập: 1,2,6,7,8 sgk tr130,132 </w:t>
      </w:r>
    </w:p>
    <w:p w:rsidR="001C4720" w:rsidRPr="00691AD5" w:rsidRDefault="00351C06" w:rsidP="001C4720">
      <w:pPr>
        <w:widowControl w:val="0"/>
        <w:autoSpaceDE w:val="0"/>
        <w:autoSpaceDN w:val="0"/>
        <w:adjustRightInd w:val="0"/>
        <w:ind w:left="-284"/>
        <w:rPr>
          <w:b/>
          <w:bCs/>
          <w:u w:val="single"/>
          <w:lang w:val="pl-PL"/>
        </w:rPr>
      </w:pPr>
      <w:r>
        <w:rPr>
          <w:b/>
          <w:lang w:val="pl-PL"/>
        </w:rPr>
        <w:t>d</w:t>
      </w:r>
      <w:r w:rsidR="001C4720">
        <w:rPr>
          <w:b/>
          <w:lang w:val="pl-PL"/>
        </w:rPr>
        <w:t xml:space="preserve">. </w:t>
      </w:r>
      <w:r w:rsidR="001C4720" w:rsidRPr="00691AD5">
        <w:rPr>
          <w:b/>
          <w:lang w:val="pl-PL"/>
        </w:rPr>
        <w:t>Bổ sung</w:t>
      </w:r>
      <w:r w:rsidR="001C4720" w:rsidRPr="00691AD5">
        <w:rPr>
          <w:lang w:val="pl-PL"/>
        </w:rPr>
        <w:t>………………………………………………………………………………………......</w:t>
      </w:r>
    </w:p>
    <w:p w:rsidR="001C4720" w:rsidRDefault="001C4720" w:rsidP="001C4720">
      <w:pPr>
        <w:rPr>
          <w:b/>
        </w:rPr>
      </w:pPr>
      <w:r>
        <w:rPr>
          <w:iCs/>
        </w:rPr>
        <w:t>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C372D" w:rsidRDefault="002C372D" w:rsidP="002C372D">
      <w:pPr>
        <w:tabs>
          <w:tab w:val="left" w:pos="1080"/>
          <w:tab w:val="right" w:leader="dot" w:pos="9900"/>
        </w:tabs>
        <w:ind w:left="-284"/>
        <w:rPr>
          <w:szCs w:val="26"/>
          <w:lang w:val="pl-PL"/>
        </w:rPr>
      </w:pPr>
    </w:p>
    <w:p w:rsidR="00351C06" w:rsidRDefault="00351C06" w:rsidP="002C372D">
      <w:pPr>
        <w:tabs>
          <w:tab w:val="left" w:pos="1080"/>
          <w:tab w:val="right" w:leader="dot" w:pos="9900"/>
        </w:tabs>
        <w:ind w:left="-284"/>
        <w:rPr>
          <w:szCs w:val="26"/>
          <w:lang w:val="pl-PL"/>
        </w:rPr>
      </w:pPr>
    </w:p>
    <w:p w:rsidR="00351C06" w:rsidRDefault="00351C06" w:rsidP="002C372D">
      <w:pPr>
        <w:tabs>
          <w:tab w:val="left" w:pos="1080"/>
          <w:tab w:val="right" w:leader="dot" w:pos="9900"/>
        </w:tabs>
        <w:ind w:left="-284"/>
        <w:rPr>
          <w:szCs w:val="26"/>
          <w:lang w:val="pl-PL"/>
        </w:rPr>
      </w:pPr>
    </w:p>
    <w:p w:rsidR="00351C06" w:rsidRDefault="00351C06" w:rsidP="002C372D">
      <w:pPr>
        <w:tabs>
          <w:tab w:val="left" w:pos="1080"/>
          <w:tab w:val="right" w:leader="dot" w:pos="9900"/>
        </w:tabs>
        <w:ind w:left="-284"/>
        <w:rPr>
          <w:szCs w:val="26"/>
          <w:lang w:val="pl-PL"/>
        </w:rPr>
      </w:pPr>
    </w:p>
    <w:p w:rsidR="00351C06" w:rsidRDefault="00351C06" w:rsidP="002C372D">
      <w:pPr>
        <w:tabs>
          <w:tab w:val="left" w:pos="1080"/>
          <w:tab w:val="right" w:leader="dot" w:pos="9900"/>
        </w:tabs>
        <w:ind w:left="-284"/>
        <w:rPr>
          <w:szCs w:val="26"/>
          <w:lang w:val="pl-PL"/>
        </w:rPr>
      </w:pPr>
    </w:p>
    <w:p w:rsidR="00351C06" w:rsidRDefault="00351C06" w:rsidP="002C372D">
      <w:pPr>
        <w:tabs>
          <w:tab w:val="left" w:pos="1080"/>
          <w:tab w:val="right" w:leader="dot" w:pos="9900"/>
        </w:tabs>
        <w:ind w:left="-284"/>
        <w:rPr>
          <w:szCs w:val="26"/>
          <w:lang w:val="pl-PL"/>
        </w:rPr>
      </w:pPr>
    </w:p>
    <w:p w:rsidR="00351C06" w:rsidRDefault="00351C06" w:rsidP="002C372D">
      <w:pPr>
        <w:tabs>
          <w:tab w:val="left" w:pos="1080"/>
          <w:tab w:val="right" w:leader="dot" w:pos="9900"/>
        </w:tabs>
        <w:ind w:left="-284"/>
        <w:rPr>
          <w:szCs w:val="26"/>
          <w:lang w:val="pl-PL"/>
        </w:rPr>
      </w:pPr>
    </w:p>
    <w:p w:rsidR="00351C06" w:rsidRDefault="00351C06" w:rsidP="002C372D">
      <w:pPr>
        <w:tabs>
          <w:tab w:val="left" w:pos="1080"/>
          <w:tab w:val="right" w:leader="dot" w:pos="9900"/>
        </w:tabs>
        <w:ind w:left="-284"/>
        <w:rPr>
          <w:szCs w:val="26"/>
          <w:lang w:val="pl-PL"/>
        </w:rPr>
      </w:pPr>
    </w:p>
    <w:p w:rsidR="00351C06" w:rsidRDefault="00351C06" w:rsidP="002C372D">
      <w:pPr>
        <w:tabs>
          <w:tab w:val="left" w:pos="1080"/>
          <w:tab w:val="right" w:leader="dot" w:pos="9900"/>
        </w:tabs>
        <w:ind w:left="-284"/>
        <w:rPr>
          <w:szCs w:val="26"/>
          <w:lang w:val="pl-PL"/>
        </w:rPr>
      </w:pPr>
    </w:p>
    <w:p w:rsidR="00351C06" w:rsidRDefault="00351C06" w:rsidP="002C372D">
      <w:pPr>
        <w:tabs>
          <w:tab w:val="left" w:pos="1080"/>
          <w:tab w:val="right" w:leader="dot" w:pos="9900"/>
        </w:tabs>
        <w:ind w:left="-284"/>
        <w:rPr>
          <w:szCs w:val="26"/>
          <w:lang w:val="pl-PL"/>
        </w:rPr>
      </w:pPr>
    </w:p>
    <w:p w:rsidR="00351C06" w:rsidRPr="0061579F" w:rsidRDefault="00351C06" w:rsidP="002C372D">
      <w:pPr>
        <w:tabs>
          <w:tab w:val="left" w:pos="1080"/>
          <w:tab w:val="right" w:leader="dot" w:pos="9900"/>
        </w:tabs>
        <w:ind w:left="-284"/>
        <w:rPr>
          <w:szCs w:val="26"/>
          <w:lang w:val="pl-PL"/>
        </w:rPr>
      </w:pPr>
    </w:p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2342"/>
        <w:gridCol w:w="5881"/>
        <w:gridCol w:w="1836"/>
      </w:tblGrid>
      <w:tr w:rsidR="002C372D" w:rsidRPr="00A059D7" w:rsidTr="00490E49">
        <w:tc>
          <w:tcPr>
            <w:tcW w:w="2342" w:type="dxa"/>
          </w:tcPr>
          <w:p w:rsidR="0081131E" w:rsidRPr="000B0C34" w:rsidRDefault="0081131E" w:rsidP="0081131E">
            <w:pPr>
              <w:ind w:left="33"/>
              <w:jc w:val="both"/>
              <w:rPr>
                <w:b/>
                <w:color w:val="FF0000"/>
                <w:sz w:val="25"/>
                <w:szCs w:val="25"/>
              </w:rPr>
            </w:pPr>
            <w:r>
              <w:rPr>
                <w:b/>
                <w:color w:val="FF0000"/>
                <w:sz w:val="25"/>
                <w:szCs w:val="25"/>
              </w:rPr>
              <w:lastRenderedPageBreak/>
              <w:t>Tuần</w:t>
            </w:r>
            <w:r w:rsidRPr="000B0C34">
              <w:rPr>
                <w:b/>
                <w:color w:val="FF0000"/>
                <w:sz w:val="25"/>
                <w:szCs w:val="25"/>
              </w:rPr>
              <w:t>: 32</w:t>
            </w:r>
          </w:p>
          <w:p w:rsidR="0081131E" w:rsidRPr="000B0C34" w:rsidRDefault="0081131E" w:rsidP="0081131E">
            <w:pPr>
              <w:ind w:left="33"/>
              <w:jc w:val="both"/>
              <w:rPr>
                <w:b/>
                <w:color w:val="FF0000"/>
                <w:sz w:val="25"/>
                <w:szCs w:val="25"/>
              </w:rPr>
            </w:pPr>
            <w:r>
              <w:rPr>
                <w:b/>
                <w:color w:val="FF0000"/>
                <w:sz w:val="25"/>
                <w:szCs w:val="25"/>
              </w:rPr>
              <w:t>Tiết: 67</w:t>
            </w:r>
          </w:p>
          <w:p w:rsidR="00003785" w:rsidRPr="000B0C34" w:rsidRDefault="00003785" w:rsidP="00490E49">
            <w:pPr>
              <w:jc w:val="both"/>
              <w:rPr>
                <w:b/>
                <w:color w:val="FF0000"/>
                <w:sz w:val="25"/>
                <w:szCs w:val="25"/>
              </w:rPr>
            </w:pPr>
          </w:p>
        </w:tc>
        <w:tc>
          <w:tcPr>
            <w:tcW w:w="5881" w:type="dxa"/>
          </w:tcPr>
          <w:p w:rsidR="002C372D" w:rsidRPr="000B0C34" w:rsidRDefault="002C372D" w:rsidP="00490E49">
            <w:pPr>
              <w:jc w:val="center"/>
              <w:rPr>
                <w:b/>
                <w:color w:val="FF0000"/>
                <w:sz w:val="25"/>
                <w:szCs w:val="25"/>
              </w:rPr>
            </w:pPr>
          </w:p>
          <w:p w:rsidR="002C372D" w:rsidRPr="000B0C34" w:rsidRDefault="002C372D" w:rsidP="00003785">
            <w:pPr>
              <w:jc w:val="center"/>
              <w:rPr>
                <w:b/>
                <w:color w:val="FF0000"/>
                <w:sz w:val="25"/>
                <w:szCs w:val="25"/>
              </w:rPr>
            </w:pPr>
            <w:r w:rsidRPr="000B0C34">
              <w:rPr>
                <w:b/>
                <w:color w:val="FF0000"/>
                <w:sz w:val="25"/>
                <w:szCs w:val="25"/>
              </w:rPr>
              <w:t xml:space="preserve">ÔN TẬP </w:t>
            </w:r>
            <w:r w:rsidR="0081131E">
              <w:rPr>
                <w:b/>
                <w:color w:val="FF0000"/>
                <w:sz w:val="25"/>
                <w:szCs w:val="25"/>
              </w:rPr>
              <w:t>HK II</w:t>
            </w:r>
          </w:p>
        </w:tc>
        <w:tc>
          <w:tcPr>
            <w:tcW w:w="1836" w:type="dxa"/>
          </w:tcPr>
          <w:p w:rsidR="0081131E" w:rsidRPr="000B0C34" w:rsidRDefault="0081131E" w:rsidP="0081131E">
            <w:pPr>
              <w:jc w:val="both"/>
              <w:rPr>
                <w:b/>
                <w:color w:val="FF0000"/>
                <w:sz w:val="25"/>
                <w:szCs w:val="25"/>
              </w:rPr>
            </w:pPr>
            <w:r w:rsidRPr="000B0C34">
              <w:rPr>
                <w:b/>
                <w:color w:val="FF0000"/>
                <w:sz w:val="25"/>
                <w:szCs w:val="25"/>
              </w:rPr>
              <w:t xml:space="preserve">Ngày soạn  </w:t>
            </w:r>
          </w:p>
          <w:p w:rsidR="002C372D" w:rsidRPr="0081131E" w:rsidRDefault="0081131E" w:rsidP="0081131E">
            <w:pPr>
              <w:rPr>
                <w:sz w:val="25"/>
                <w:szCs w:val="25"/>
              </w:rPr>
            </w:pPr>
            <w:r>
              <w:rPr>
                <w:b/>
                <w:color w:val="FF0000"/>
                <w:sz w:val="25"/>
                <w:szCs w:val="25"/>
              </w:rPr>
              <w:t>14/4/2022</w:t>
            </w:r>
          </w:p>
        </w:tc>
      </w:tr>
    </w:tbl>
    <w:p w:rsidR="002C372D" w:rsidRPr="00A059D7" w:rsidRDefault="00351C06" w:rsidP="00351C06">
      <w:pPr>
        <w:ind w:left="-284"/>
        <w:rPr>
          <w:b/>
          <w:sz w:val="25"/>
          <w:szCs w:val="25"/>
          <w:lang w:val="pl-PL"/>
        </w:rPr>
      </w:pPr>
      <w:r w:rsidRPr="00A059D7">
        <w:rPr>
          <w:b/>
          <w:sz w:val="25"/>
          <w:szCs w:val="25"/>
          <w:lang w:val="pl-PL"/>
        </w:rPr>
        <w:t>1. Mục tiêu:</w:t>
      </w:r>
    </w:p>
    <w:p w:rsidR="002C372D" w:rsidRPr="00A059D7" w:rsidRDefault="002C372D" w:rsidP="00351C06">
      <w:pPr>
        <w:ind w:left="-284"/>
        <w:rPr>
          <w:sz w:val="25"/>
          <w:szCs w:val="25"/>
          <w:lang w:val="pl-PL"/>
        </w:rPr>
      </w:pPr>
      <w:r w:rsidRPr="00A059D7">
        <w:rPr>
          <w:b/>
          <w:sz w:val="25"/>
          <w:szCs w:val="25"/>
          <w:lang w:val="pl-PL"/>
        </w:rPr>
        <w:t>a</w:t>
      </w:r>
      <w:r w:rsidR="00351C06" w:rsidRPr="00A059D7">
        <w:rPr>
          <w:b/>
          <w:sz w:val="25"/>
          <w:szCs w:val="25"/>
          <w:lang w:val="pl-PL"/>
        </w:rPr>
        <w:t>.</w:t>
      </w:r>
      <w:r w:rsidRPr="00A059D7">
        <w:rPr>
          <w:b/>
          <w:sz w:val="25"/>
          <w:szCs w:val="25"/>
          <w:lang w:val="pl-PL"/>
        </w:rPr>
        <w:t xml:space="preserve"> Kiến thức:</w:t>
      </w:r>
      <w:r w:rsidRPr="00A059D7">
        <w:rPr>
          <w:sz w:val="25"/>
          <w:szCs w:val="25"/>
          <w:lang w:val="pl-PL"/>
        </w:rPr>
        <w:t xml:space="preserve"> Ôn tập</w:t>
      </w:r>
      <w:r w:rsidR="0081131E">
        <w:rPr>
          <w:sz w:val="25"/>
          <w:szCs w:val="25"/>
          <w:lang w:val="pl-PL"/>
        </w:rPr>
        <w:t xml:space="preserve"> hệ thống các kiến thức</w:t>
      </w:r>
      <w:r w:rsidRPr="00A059D7">
        <w:rPr>
          <w:sz w:val="25"/>
          <w:szCs w:val="25"/>
          <w:lang w:val="pl-PL"/>
        </w:rPr>
        <w:t xml:space="preserve"> (phép nhân và phép</w:t>
      </w:r>
      <w:r w:rsidR="0081131E">
        <w:rPr>
          <w:sz w:val="25"/>
          <w:szCs w:val="25"/>
          <w:lang w:val="pl-PL"/>
        </w:rPr>
        <w:t xml:space="preserve"> chia các đa thức) và phân thức đại số</w:t>
      </w:r>
    </w:p>
    <w:p w:rsidR="002C372D" w:rsidRPr="00A059D7" w:rsidRDefault="00351C06" w:rsidP="00351C06">
      <w:pPr>
        <w:ind w:left="-284"/>
        <w:rPr>
          <w:sz w:val="25"/>
          <w:szCs w:val="25"/>
          <w:lang w:val="pl-PL"/>
        </w:rPr>
      </w:pPr>
      <w:r w:rsidRPr="00A059D7">
        <w:rPr>
          <w:b/>
          <w:sz w:val="25"/>
          <w:szCs w:val="25"/>
          <w:lang w:val="pl-PL"/>
        </w:rPr>
        <w:t xml:space="preserve">b. </w:t>
      </w:r>
      <w:r w:rsidR="002C372D" w:rsidRPr="00A059D7">
        <w:rPr>
          <w:b/>
          <w:sz w:val="25"/>
          <w:szCs w:val="25"/>
          <w:lang w:val="pl-PL"/>
        </w:rPr>
        <w:t>Kĩ năng:</w:t>
      </w:r>
      <w:r w:rsidR="002C372D" w:rsidRPr="00A059D7">
        <w:rPr>
          <w:sz w:val="25"/>
          <w:szCs w:val="25"/>
          <w:lang w:val="pl-PL"/>
        </w:rPr>
        <w:t xml:space="preserve"> Rèn kĩ năng tính toán, suy luận, trình bày lời giải của bài toán.</w:t>
      </w:r>
    </w:p>
    <w:p w:rsidR="002C372D" w:rsidRPr="00A059D7" w:rsidRDefault="00351C06" w:rsidP="00351C06">
      <w:pPr>
        <w:ind w:left="-284"/>
        <w:rPr>
          <w:sz w:val="25"/>
          <w:szCs w:val="25"/>
          <w:lang w:val="pl-PL"/>
        </w:rPr>
      </w:pPr>
      <w:r w:rsidRPr="00A059D7">
        <w:rPr>
          <w:b/>
          <w:sz w:val="25"/>
          <w:szCs w:val="25"/>
          <w:lang w:val="pl-PL"/>
        </w:rPr>
        <w:t>c.</w:t>
      </w:r>
      <w:r w:rsidR="002C372D" w:rsidRPr="00A059D7">
        <w:rPr>
          <w:b/>
          <w:sz w:val="25"/>
          <w:szCs w:val="25"/>
          <w:lang w:val="pl-PL"/>
        </w:rPr>
        <w:t xml:space="preserve"> Thái độ</w:t>
      </w:r>
      <w:r w:rsidR="002C372D" w:rsidRPr="00A059D7">
        <w:rPr>
          <w:sz w:val="25"/>
          <w:szCs w:val="25"/>
          <w:lang w:val="pl-PL"/>
        </w:rPr>
        <w:t>: Cẩn thận, chính xác, yêu thích học bộ môn.</w:t>
      </w:r>
    </w:p>
    <w:p w:rsidR="002C372D" w:rsidRPr="00A059D7" w:rsidRDefault="00351C06" w:rsidP="00351C06">
      <w:pPr>
        <w:widowControl w:val="0"/>
        <w:autoSpaceDE w:val="0"/>
        <w:autoSpaceDN w:val="0"/>
        <w:adjustRightInd w:val="0"/>
        <w:ind w:left="-284"/>
        <w:rPr>
          <w:b/>
          <w:sz w:val="25"/>
          <w:szCs w:val="25"/>
          <w:lang w:val="pl-PL"/>
        </w:rPr>
      </w:pPr>
      <w:r w:rsidRPr="00A059D7">
        <w:rPr>
          <w:b/>
          <w:sz w:val="25"/>
          <w:szCs w:val="25"/>
          <w:lang w:val="pl-PL"/>
        </w:rPr>
        <w:t>2. Chuẩn bị của GV và HS:</w:t>
      </w:r>
    </w:p>
    <w:p w:rsidR="002C372D" w:rsidRPr="00A059D7" w:rsidRDefault="00351C06" w:rsidP="00351C06">
      <w:pPr>
        <w:ind w:left="-284"/>
        <w:rPr>
          <w:sz w:val="25"/>
          <w:szCs w:val="25"/>
          <w:lang w:val="pl-PL"/>
        </w:rPr>
      </w:pPr>
      <w:r w:rsidRPr="00A059D7">
        <w:rPr>
          <w:b/>
          <w:sz w:val="25"/>
          <w:szCs w:val="25"/>
          <w:lang w:val="pl-PL"/>
        </w:rPr>
        <w:t xml:space="preserve">a. </w:t>
      </w:r>
      <w:r w:rsidR="002C372D" w:rsidRPr="00A059D7">
        <w:rPr>
          <w:b/>
          <w:sz w:val="25"/>
          <w:szCs w:val="25"/>
          <w:lang w:val="pl-PL"/>
        </w:rPr>
        <w:t xml:space="preserve"> GV:</w:t>
      </w:r>
      <w:r w:rsidR="002C372D" w:rsidRPr="00A059D7">
        <w:rPr>
          <w:sz w:val="25"/>
          <w:szCs w:val="25"/>
          <w:lang w:val="pl-PL"/>
        </w:rPr>
        <w:t xml:space="preserve"> Bảng phụ, thước thẳng.</w:t>
      </w:r>
      <w:r w:rsidRPr="00A059D7">
        <w:rPr>
          <w:sz w:val="25"/>
          <w:szCs w:val="25"/>
          <w:lang w:val="pl-PL"/>
        </w:rPr>
        <w:t xml:space="preserve"> Bài tập phép nhân và chia các đa thức.</w:t>
      </w:r>
    </w:p>
    <w:p w:rsidR="00351C06" w:rsidRPr="00A059D7" w:rsidRDefault="00351C06" w:rsidP="00351C06">
      <w:pPr>
        <w:ind w:left="-284"/>
        <w:rPr>
          <w:sz w:val="25"/>
          <w:szCs w:val="25"/>
          <w:lang w:val="pl-PL"/>
        </w:rPr>
      </w:pPr>
      <w:r w:rsidRPr="00A059D7">
        <w:rPr>
          <w:sz w:val="25"/>
          <w:szCs w:val="25"/>
          <w:lang w:val="pl-PL"/>
        </w:rPr>
        <w:t xml:space="preserve">         PP: Đặt và giải quyết vấn đề, thảo luận nhóm nhỏ.</w:t>
      </w:r>
    </w:p>
    <w:p w:rsidR="002C372D" w:rsidRPr="00A059D7" w:rsidRDefault="00351C06" w:rsidP="00351C06">
      <w:pPr>
        <w:ind w:left="-284"/>
        <w:rPr>
          <w:sz w:val="25"/>
          <w:szCs w:val="25"/>
          <w:lang w:val="pl-PL"/>
        </w:rPr>
      </w:pPr>
      <w:r w:rsidRPr="00A059D7">
        <w:rPr>
          <w:b/>
          <w:sz w:val="25"/>
          <w:szCs w:val="25"/>
          <w:lang w:val="pl-PL"/>
        </w:rPr>
        <w:t xml:space="preserve">b. </w:t>
      </w:r>
      <w:r w:rsidR="002C372D" w:rsidRPr="00A059D7">
        <w:rPr>
          <w:b/>
          <w:sz w:val="25"/>
          <w:szCs w:val="25"/>
          <w:lang w:val="pl-PL"/>
        </w:rPr>
        <w:t>HS:</w:t>
      </w:r>
      <w:r w:rsidR="002C372D" w:rsidRPr="00A059D7">
        <w:rPr>
          <w:sz w:val="25"/>
          <w:szCs w:val="25"/>
          <w:lang w:val="pl-PL"/>
        </w:rPr>
        <w:t xml:space="preserve"> Xem trước bài, SGK.</w:t>
      </w:r>
    </w:p>
    <w:p w:rsidR="002C372D" w:rsidRPr="00A059D7" w:rsidRDefault="00351C06" w:rsidP="00351C06">
      <w:pPr>
        <w:ind w:left="-284"/>
        <w:rPr>
          <w:b/>
          <w:sz w:val="25"/>
          <w:szCs w:val="25"/>
          <w:lang w:val="pl-PL"/>
        </w:rPr>
      </w:pPr>
      <w:r w:rsidRPr="00A059D7">
        <w:rPr>
          <w:b/>
          <w:sz w:val="25"/>
          <w:szCs w:val="25"/>
          <w:lang w:val="pl-PL"/>
        </w:rPr>
        <w:t>3. Tiến trình bài dạy:</w:t>
      </w:r>
    </w:p>
    <w:p w:rsidR="002C372D" w:rsidRPr="00A059D7" w:rsidRDefault="00351C06" w:rsidP="00351C06">
      <w:pPr>
        <w:ind w:left="-284"/>
        <w:rPr>
          <w:sz w:val="25"/>
          <w:szCs w:val="25"/>
          <w:lang w:val="pl-PL"/>
        </w:rPr>
      </w:pPr>
      <w:r w:rsidRPr="00A059D7">
        <w:rPr>
          <w:b/>
          <w:sz w:val="25"/>
          <w:szCs w:val="25"/>
          <w:lang w:val="pl-PL"/>
        </w:rPr>
        <w:t>a. KTBC</w:t>
      </w:r>
      <w:r w:rsidRPr="00A059D7">
        <w:rPr>
          <w:sz w:val="25"/>
          <w:szCs w:val="25"/>
          <w:lang w:val="pl-PL"/>
        </w:rPr>
        <w:t>: Lồng ghép.</w:t>
      </w:r>
    </w:p>
    <w:p w:rsidR="002C372D" w:rsidRPr="00A059D7" w:rsidRDefault="00351C06" w:rsidP="00351C06">
      <w:pPr>
        <w:ind w:left="-284"/>
        <w:rPr>
          <w:b/>
          <w:sz w:val="25"/>
          <w:szCs w:val="25"/>
          <w:lang w:val="pl-PL"/>
        </w:rPr>
      </w:pPr>
      <w:r w:rsidRPr="00A059D7">
        <w:rPr>
          <w:b/>
          <w:sz w:val="25"/>
          <w:szCs w:val="25"/>
          <w:lang w:val="pl-PL"/>
        </w:rPr>
        <w:t>b.</w:t>
      </w:r>
      <w:r w:rsidR="002C372D" w:rsidRPr="00A059D7">
        <w:rPr>
          <w:b/>
          <w:sz w:val="25"/>
          <w:szCs w:val="25"/>
          <w:lang w:val="pl-PL"/>
        </w:rPr>
        <w:t xml:space="preserve"> Bài mới:</w:t>
      </w:r>
    </w:p>
    <w:p w:rsidR="002C372D" w:rsidRPr="00A059D7" w:rsidRDefault="00351C06" w:rsidP="00351C06">
      <w:pPr>
        <w:ind w:left="-284"/>
        <w:jc w:val="center"/>
        <w:rPr>
          <w:b/>
          <w:sz w:val="25"/>
          <w:szCs w:val="25"/>
          <w:lang w:val="pl-PL"/>
        </w:rPr>
      </w:pPr>
      <w:r w:rsidRPr="00A059D7">
        <w:rPr>
          <w:b/>
          <w:sz w:val="25"/>
          <w:szCs w:val="25"/>
          <w:lang w:val="pl-PL"/>
        </w:rPr>
        <w:t>HĐ</w:t>
      </w:r>
      <w:r w:rsidR="002C372D" w:rsidRPr="00A059D7">
        <w:rPr>
          <w:b/>
          <w:sz w:val="25"/>
          <w:szCs w:val="25"/>
          <w:lang w:val="pl-PL"/>
        </w:rPr>
        <w:t xml:space="preserve"> 1: Ôn tập</w:t>
      </w:r>
      <w:r w:rsidRPr="00A059D7">
        <w:rPr>
          <w:b/>
          <w:sz w:val="25"/>
          <w:szCs w:val="25"/>
          <w:lang w:val="pl-PL"/>
        </w:rPr>
        <w:t>- Củng cố (</w:t>
      </w:r>
      <w:r w:rsidR="002C372D" w:rsidRPr="00A059D7">
        <w:rPr>
          <w:b/>
          <w:sz w:val="25"/>
          <w:szCs w:val="25"/>
          <w:lang w:val="pl-PL"/>
        </w:rPr>
        <w:t>32 ph</w:t>
      </w:r>
      <w:r w:rsidRPr="00A059D7">
        <w:rPr>
          <w:b/>
          <w:sz w:val="25"/>
          <w:szCs w:val="25"/>
          <w:lang w:val="pl-PL"/>
        </w:rPr>
        <w:t>)</w:t>
      </w:r>
    </w:p>
    <w:tbl>
      <w:tblPr>
        <w:tblW w:w="0" w:type="auto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78"/>
        <w:gridCol w:w="3253"/>
        <w:gridCol w:w="3948"/>
      </w:tblGrid>
      <w:tr w:rsidR="002C372D" w:rsidRPr="00A059D7" w:rsidTr="00351C06">
        <w:tc>
          <w:tcPr>
            <w:tcW w:w="2978" w:type="dxa"/>
            <w:shd w:val="clear" w:color="auto" w:fill="auto"/>
          </w:tcPr>
          <w:p w:rsidR="002C372D" w:rsidRPr="00A059D7" w:rsidRDefault="002C372D" w:rsidP="00351C06">
            <w:pPr>
              <w:jc w:val="center"/>
              <w:rPr>
                <w:b/>
                <w:sz w:val="25"/>
                <w:szCs w:val="25"/>
              </w:rPr>
            </w:pPr>
            <w:r w:rsidRPr="00A059D7">
              <w:rPr>
                <w:b/>
                <w:sz w:val="25"/>
                <w:szCs w:val="25"/>
              </w:rPr>
              <w:t>Hoạt động của GV</w:t>
            </w:r>
          </w:p>
        </w:tc>
        <w:tc>
          <w:tcPr>
            <w:tcW w:w="3253" w:type="dxa"/>
            <w:shd w:val="clear" w:color="auto" w:fill="auto"/>
          </w:tcPr>
          <w:p w:rsidR="002C372D" w:rsidRPr="00A059D7" w:rsidRDefault="002C372D" w:rsidP="00351C06">
            <w:pPr>
              <w:jc w:val="center"/>
              <w:rPr>
                <w:b/>
                <w:sz w:val="25"/>
                <w:szCs w:val="25"/>
              </w:rPr>
            </w:pPr>
            <w:r w:rsidRPr="00A059D7">
              <w:rPr>
                <w:b/>
                <w:sz w:val="25"/>
                <w:szCs w:val="25"/>
              </w:rPr>
              <w:t>Hoat động của HS</w:t>
            </w:r>
          </w:p>
        </w:tc>
        <w:tc>
          <w:tcPr>
            <w:tcW w:w="3948" w:type="dxa"/>
            <w:shd w:val="clear" w:color="auto" w:fill="auto"/>
          </w:tcPr>
          <w:p w:rsidR="002C372D" w:rsidRPr="00A059D7" w:rsidRDefault="002C372D" w:rsidP="00351C06">
            <w:pPr>
              <w:jc w:val="center"/>
              <w:rPr>
                <w:b/>
                <w:sz w:val="25"/>
                <w:szCs w:val="25"/>
              </w:rPr>
            </w:pPr>
            <w:r w:rsidRPr="00A059D7">
              <w:rPr>
                <w:b/>
                <w:sz w:val="25"/>
                <w:szCs w:val="25"/>
              </w:rPr>
              <w:t>Kiến thức cần đạt</w:t>
            </w:r>
          </w:p>
        </w:tc>
      </w:tr>
      <w:tr w:rsidR="002C372D" w:rsidRPr="00515FF3" w:rsidTr="00351C06">
        <w:tc>
          <w:tcPr>
            <w:tcW w:w="2978" w:type="dxa"/>
            <w:shd w:val="clear" w:color="auto" w:fill="auto"/>
          </w:tcPr>
          <w:p w:rsidR="002C372D" w:rsidRPr="00A059D7" w:rsidRDefault="002C372D" w:rsidP="00351C06">
            <w:pPr>
              <w:rPr>
                <w:sz w:val="25"/>
                <w:szCs w:val="25"/>
              </w:rPr>
            </w:pPr>
            <w:r w:rsidRPr="00A059D7">
              <w:rPr>
                <w:sz w:val="25"/>
                <w:szCs w:val="25"/>
              </w:rPr>
              <w:t>- Hãy nhắc lại một số phương pháp phân tích đa thức thành nhân tử.</w:t>
            </w: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  <w:r w:rsidRPr="00A059D7">
              <w:rPr>
                <w:sz w:val="25"/>
                <w:szCs w:val="25"/>
              </w:rPr>
              <w:t xml:space="preserve">- Cho HS đọc bài </w:t>
            </w:r>
            <w:r w:rsidR="00351C06" w:rsidRPr="00A059D7">
              <w:rPr>
                <w:sz w:val="25"/>
                <w:szCs w:val="25"/>
              </w:rPr>
              <w:t xml:space="preserve">tập </w:t>
            </w:r>
            <w:r w:rsidRPr="00A059D7">
              <w:rPr>
                <w:sz w:val="25"/>
                <w:szCs w:val="25"/>
              </w:rPr>
              <w:t xml:space="preserve">1 </w:t>
            </w:r>
            <w:r w:rsidR="00351C06" w:rsidRPr="00A059D7">
              <w:rPr>
                <w:sz w:val="25"/>
                <w:szCs w:val="25"/>
              </w:rPr>
              <w:t xml:space="preserve">- Yêu cầu </w:t>
            </w:r>
            <w:r w:rsidRPr="00A059D7">
              <w:rPr>
                <w:sz w:val="25"/>
                <w:szCs w:val="25"/>
              </w:rPr>
              <w:t xml:space="preserve"> HS lên bảng làm bài </w:t>
            </w: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  <w:r w:rsidRPr="00A059D7">
              <w:rPr>
                <w:sz w:val="25"/>
                <w:szCs w:val="25"/>
              </w:rPr>
              <w:t xml:space="preserve">     </w:t>
            </w: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  <w:r w:rsidRPr="00A059D7">
              <w:rPr>
                <w:sz w:val="25"/>
                <w:szCs w:val="25"/>
              </w:rPr>
              <w:t>- Cho HS đọc đề bài 2 (tr 130) SGK.</w:t>
            </w: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  <w:r w:rsidRPr="00A059D7">
              <w:rPr>
                <w:sz w:val="25"/>
                <w:szCs w:val="25"/>
              </w:rPr>
              <w:t>- Yêu cầu HS làm câu a bài 2.</w:t>
            </w: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  <w:r w:rsidRPr="00A059D7">
              <w:rPr>
                <w:sz w:val="25"/>
                <w:szCs w:val="25"/>
              </w:rPr>
              <w:t>- GV hướng dẫn HS làm câu b bài 2.</w:t>
            </w: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  <w:r w:rsidRPr="00A059D7">
              <w:rPr>
                <w:sz w:val="25"/>
                <w:szCs w:val="25"/>
              </w:rPr>
              <w:t>- Cho HS đọc bài 6 (tr 131) SGK.</w:t>
            </w: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  <w:r w:rsidRPr="00A059D7">
              <w:rPr>
                <w:sz w:val="25"/>
                <w:szCs w:val="25"/>
              </w:rPr>
              <w:t xml:space="preserve">- Hãy thực hiện phép tính </w:t>
            </w:r>
            <w:r w:rsidRPr="00A059D7">
              <w:rPr>
                <w:position w:val="-16"/>
                <w:sz w:val="25"/>
                <w:szCs w:val="25"/>
              </w:rPr>
              <w:object w:dxaOrig="2360" w:dyaOrig="440">
                <v:shape id="_x0000_i1188" type="#_x0000_t75" style="width:117.4pt;height:21.9pt" o:ole="">
                  <v:imagedata r:id="rId300" o:title=""/>
                </v:shape>
                <o:OLEObject Type="Embed" ProgID="Equation.DSMT4" ShapeID="_x0000_i1188" DrawAspect="Content" ObjectID="_1711781205" r:id="rId301"/>
              </w:object>
            </w:r>
            <w:r w:rsidRPr="00A059D7">
              <w:rPr>
                <w:sz w:val="25"/>
                <w:szCs w:val="25"/>
              </w:rPr>
              <w:t>.</w:t>
            </w: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  <w:r w:rsidRPr="00A059D7">
              <w:rPr>
                <w:sz w:val="25"/>
                <w:szCs w:val="25"/>
              </w:rPr>
              <w:t>- M nguyên khi nào?</w:t>
            </w:r>
          </w:p>
          <w:p w:rsidR="002C372D" w:rsidRPr="00A059D7" w:rsidRDefault="002C372D" w:rsidP="00351C06">
            <w:pPr>
              <w:jc w:val="center"/>
              <w:rPr>
                <w:sz w:val="25"/>
                <w:szCs w:val="25"/>
              </w:rPr>
            </w:pPr>
          </w:p>
        </w:tc>
        <w:tc>
          <w:tcPr>
            <w:tcW w:w="3253" w:type="dxa"/>
            <w:shd w:val="clear" w:color="auto" w:fill="auto"/>
          </w:tcPr>
          <w:p w:rsidR="002C372D" w:rsidRPr="00A059D7" w:rsidRDefault="002C372D" w:rsidP="00351C06">
            <w:pPr>
              <w:rPr>
                <w:sz w:val="25"/>
                <w:szCs w:val="25"/>
              </w:rPr>
            </w:pPr>
            <w:r w:rsidRPr="00A059D7">
              <w:rPr>
                <w:sz w:val="25"/>
                <w:szCs w:val="25"/>
              </w:rPr>
              <w:t>- Đặt nhân tử chung, dùng hằng đẳng thức, nhóm nhiều hạng tử, phối hợp nhiều phương pháp, thêm bớt hạng tử, …</w:t>
            </w: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  <w:r w:rsidRPr="00A059D7">
              <w:rPr>
                <w:sz w:val="25"/>
                <w:szCs w:val="25"/>
              </w:rPr>
              <w:t>- Đọc.</w:t>
            </w: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  <w:r w:rsidRPr="00A059D7">
              <w:rPr>
                <w:sz w:val="25"/>
                <w:szCs w:val="25"/>
              </w:rPr>
              <w:t>- Làm bài.</w:t>
            </w: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  <w:r w:rsidRPr="00A059D7">
              <w:rPr>
                <w:sz w:val="25"/>
                <w:szCs w:val="25"/>
              </w:rPr>
              <w:t>- Đọc.</w:t>
            </w: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  <w:r w:rsidRPr="00A059D7">
              <w:rPr>
                <w:sz w:val="25"/>
                <w:szCs w:val="25"/>
              </w:rPr>
              <w:t>- Làm bài.</w:t>
            </w: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</w:p>
          <w:p w:rsidR="002C372D" w:rsidRPr="00A059D7" w:rsidRDefault="002C372D" w:rsidP="00351C06">
            <w:pPr>
              <w:rPr>
                <w:sz w:val="25"/>
                <w:szCs w:val="25"/>
              </w:rPr>
            </w:pPr>
          </w:p>
          <w:p w:rsidR="002C372D" w:rsidRPr="00A059D7" w:rsidRDefault="00A76547" w:rsidP="00351C06">
            <w:pPr>
              <w:rPr>
                <w:sz w:val="25"/>
                <w:szCs w:val="25"/>
              </w:rPr>
            </w:pPr>
            <w:r w:rsidRPr="00A059D7">
              <w:rPr>
                <w:sz w:val="25"/>
                <w:szCs w:val="25"/>
              </w:rPr>
              <w:t>- Đọc.</w:t>
            </w:r>
          </w:p>
          <w:p w:rsidR="002C372D" w:rsidRPr="00A059D7" w:rsidRDefault="002C372D" w:rsidP="00A76547">
            <w:pPr>
              <w:rPr>
                <w:sz w:val="25"/>
                <w:szCs w:val="25"/>
              </w:rPr>
            </w:pPr>
            <w:r w:rsidRPr="00A059D7">
              <w:rPr>
                <w:sz w:val="25"/>
                <w:szCs w:val="25"/>
              </w:rPr>
              <w:t xml:space="preserve">- Để M có giá trị là một số nguyên thì </w:t>
            </w:r>
            <w:r w:rsidRPr="00A059D7">
              <w:rPr>
                <w:position w:val="-24"/>
                <w:sz w:val="25"/>
                <w:szCs w:val="25"/>
              </w:rPr>
              <w:object w:dxaOrig="680" w:dyaOrig="620">
                <v:shape id="_x0000_i1189" type="#_x0000_t75" style="width:33.65pt;height:30.5pt" o:ole="">
                  <v:imagedata r:id="rId302" o:title=""/>
                </v:shape>
                <o:OLEObject Type="Embed" ProgID="Equation.DSMT4" ShapeID="_x0000_i1189" DrawAspect="Content" ObjectID="_1711781206" r:id="rId303"/>
              </w:object>
            </w:r>
            <w:r w:rsidRPr="00A059D7">
              <w:rPr>
                <w:sz w:val="25"/>
                <w:szCs w:val="25"/>
              </w:rPr>
              <w:t xml:space="preserve"> phải là một số nguyên hay </w:t>
            </w:r>
            <w:r w:rsidRPr="00A059D7">
              <w:rPr>
                <w:position w:val="-14"/>
                <w:sz w:val="25"/>
                <w:szCs w:val="25"/>
              </w:rPr>
              <w:object w:dxaOrig="1040" w:dyaOrig="400">
                <v:shape id="_x0000_i1190" type="#_x0000_t75" style="width:51.65pt;height:20.35pt" o:ole="">
                  <v:imagedata r:id="rId304" o:title=""/>
                </v:shape>
                <o:OLEObject Type="Embed" ProgID="Equation.DSMT4" ShapeID="_x0000_i1190" DrawAspect="Content" ObjectID="_1711781207" r:id="rId305"/>
              </w:object>
            </w:r>
          </w:p>
        </w:tc>
        <w:tc>
          <w:tcPr>
            <w:tcW w:w="3948" w:type="dxa"/>
            <w:shd w:val="clear" w:color="auto" w:fill="auto"/>
          </w:tcPr>
          <w:p w:rsidR="002C372D" w:rsidRPr="00A059D7" w:rsidRDefault="002C372D" w:rsidP="00A76547">
            <w:pPr>
              <w:rPr>
                <w:sz w:val="25"/>
                <w:szCs w:val="25"/>
              </w:rPr>
            </w:pPr>
            <w:r w:rsidRPr="00A059D7">
              <w:rPr>
                <w:b/>
                <w:sz w:val="25"/>
                <w:szCs w:val="25"/>
              </w:rPr>
              <w:t>Bài 1</w:t>
            </w:r>
            <w:r w:rsidR="00351C06" w:rsidRPr="00A059D7">
              <w:rPr>
                <w:sz w:val="25"/>
                <w:szCs w:val="25"/>
              </w:rPr>
              <w:t xml:space="preserve"> </w:t>
            </w:r>
            <w:r w:rsidR="00351C06" w:rsidRPr="00A059D7">
              <w:rPr>
                <w:b/>
                <w:sz w:val="25"/>
                <w:szCs w:val="25"/>
              </w:rPr>
              <w:t>sgk / tr130</w:t>
            </w:r>
          </w:p>
          <w:p w:rsidR="002C372D" w:rsidRPr="00A059D7" w:rsidRDefault="00351C06" w:rsidP="00A76547">
            <w:pPr>
              <w:rPr>
                <w:sz w:val="25"/>
                <w:szCs w:val="25"/>
              </w:rPr>
            </w:pPr>
            <w:r w:rsidRPr="00A059D7">
              <w:rPr>
                <w:sz w:val="25"/>
                <w:szCs w:val="25"/>
              </w:rPr>
              <w:t xml:space="preserve">a) </w:t>
            </w:r>
            <w:r w:rsidR="002C372D" w:rsidRPr="00A059D7">
              <w:rPr>
                <w:sz w:val="25"/>
                <w:szCs w:val="25"/>
              </w:rPr>
              <w:t>a</w:t>
            </w:r>
            <w:r w:rsidR="002C372D" w:rsidRPr="00A059D7">
              <w:rPr>
                <w:sz w:val="25"/>
                <w:szCs w:val="25"/>
                <w:vertAlign w:val="superscript"/>
              </w:rPr>
              <w:t>2</w:t>
            </w:r>
            <w:r w:rsidR="002C372D" w:rsidRPr="00A059D7">
              <w:rPr>
                <w:sz w:val="25"/>
                <w:szCs w:val="25"/>
              </w:rPr>
              <w:t xml:space="preserve"> – b</w:t>
            </w:r>
            <w:r w:rsidR="002C372D" w:rsidRPr="00A059D7">
              <w:rPr>
                <w:sz w:val="25"/>
                <w:szCs w:val="25"/>
                <w:vertAlign w:val="superscript"/>
              </w:rPr>
              <w:t xml:space="preserve">2 – </w:t>
            </w:r>
            <w:r w:rsidR="00A76547" w:rsidRPr="00A059D7">
              <w:rPr>
                <w:sz w:val="25"/>
                <w:szCs w:val="25"/>
              </w:rPr>
              <w:t>4a+</w:t>
            </w:r>
            <w:r w:rsidR="002C372D" w:rsidRPr="00A059D7">
              <w:rPr>
                <w:sz w:val="25"/>
                <w:szCs w:val="25"/>
              </w:rPr>
              <w:t xml:space="preserve">4 </w:t>
            </w:r>
            <w:r w:rsidR="00A76547" w:rsidRPr="00A059D7">
              <w:rPr>
                <w:sz w:val="25"/>
                <w:szCs w:val="25"/>
              </w:rPr>
              <w:t>= (</w:t>
            </w:r>
            <w:r w:rsidR="002C372D" w:rsidRPr="00A059D7">
              <w:rPr>
                <w:sz w:val="25"/>
                <w:szCs w:val="25"/>
              </w:rPr>
              <w:t>a</w:t>
            </w:r>
            <w:r w:rsidR="002C372D" w:rsidRPr="00A059D7">
              <w:rPr>
                <w:sz w:val="25"/>
                <w:szCs w:val="25"/>
                <w:vertAlign w:val="superscript"/>
              </w:rPr>
              <w:t>2</w:t>
            </w:r>
            <w:r w:rsidR="002C372D" w:rsidRPr="00A059D7">
              <w:rPr>
                <w:sz w:val="25"/>
                <w:szCs w:val="25"/>
              </w:rPr>
              <w:t xml:space="preserve"> – 4a + 4) – b</w:t>
            </w:r>
            <w:r w:rsidR="002C372D" w:rsidRPr="00A059D7">
              <w:rPr>
                <w:sz w:val="25"/>
                <w:szCs w:val="25"/>
                <w:vertAlign w:val="superscript"/>
              </w:rPr>
              <w:t xml:space="preserve">2 </w:t>
            </w:r>
          </w:p>
          <w:p w:rsidR="002C372D" w:rsidRPr="00A059D7" w:rsidRDefault="002C372D" w:rsidP="00A76547">
            <w:pPr>
              <w:rPr>
                <w:sz w:val="25"/>
                <w:szCs w:val="25"/>
              </w:rPr>
            </w:pPr>
            <w:r w:rsidRPr="00A059D7">
              <w:rPr>
                <w:sz w:val="25"/>
                <w:szCs w:val="25"/>
              </w:rPr>
              <w:t>= ( a</w:t>
            </w:r>
            <w:r w:rsidR="00351C06" w:rsidRPr="00A059D7">
              <w:rPr>
                <w:sz w:val="25"/>
                <w:szCs w:val="25"/>
              </w:rPr>
              <w:t xml:space="preserve"> – 2 –b)</w:t>
            </w:r>
            <w:r w:rsidRPr="00A059D7">
              <w:rPr>
                <w:sz w:val="25"/>
                <w:szCs w:val="25"/>
              </w:rPr>
              <w:t>.(a – 2 +b ).</w:t>
            </w:r>
          </w:p>
          <w:p w:rsidR="00351C06" w:rsidRPr="00A059D7" w:rsidRDefault="00A76547" w:rsidP="00A76547">
            <w:pPr>
              <w:pStyle w:val="ListParagraph"/>
              <w:ind w:left="0"/>
              <w:rPr>
                <w:sz w:val="25"/>
                <w:szCs w:val="25"/>
              </w:rPr>
            </w:pPr>
            <w:r w:rsidRPr="00A059D7">
              <w:rPr>
                <w:sz w:val="25"/>
                <w:szCs w:val="25"/>
              </w:rPr>
              <w:t xml:space="preserve">b) </w:t>
            </w:r>
            <w:r w:rsidR="002C372D" w:rsidRPr="00A059D7">
              <w:rPr>
                <w:sz w:val="25"/>
                <w:szCs w:val="25"/>
              </w:rPr>
              <w:t>x</w:t>
            </w:r>
            <w:r w:rsidR="002C372D" w:rsidRPr="00A059D7">
              <w:rPr>
                <w:sz w:val="25"/>
                <w:szCs w:val="25"/>
                <w:vertAlign w:val="superscript"/>
              </w:rPr>
              <w:t>2</w:t>
            </w:r>
            <w:r w:rsidR="002C372D" w:rsidRPr="00A059D7">
              <w:rPr>
                <w:sz w:val="25"/>
                <w:szCs w:val="25"/>
              </w:rPr>
              <w:t xml:space="preserve"> +2x – 3 = x</w:t>
            </w:r>
            <w:r w:rsidR="002C372D" w:rsidRPr="00A059D7">
              <w:rPr>
                <w:sz w:val="25"/>
                <w:szCs w:val="25"/>
                <w:vertAlign w:val="superscript"/>
              </w:rPr>
              <w:t xml:space="preserve">2 </w:t>
            </w:r>
            <w:r w:rsidR="002C372D" w:rsidRPr="00A059D7">
              <w:rPr>
                <w:sz w:val="25"/>
                <w:szCs w:val="25"/>
              </w:rPr>
              <w:t>+ 3x – x – 3</w:t>
            </w:r>
          </w:p>
          <w:p w:rsidR="002C372D" w:rsidRPr="00A059D7" w:rsidRDefault="002C372D" w:rsidP="00A76547">
            <w:pPr>
              <w:pStyle w:val="ListParagraph"/>
              <w:ind w:left="0"/>
              <w:rPr>
                <w:sz w:val="25"/>
                <w:szCs w:val="25"/>
                <w:lang w:val="fr-FR"/>
              </w:rPr>
            </w:pPr>
            <w:r w:rsidRPr="00A059D7">
              <w:rPr>
                <w:sz w:val="25"/>
                <w:szCs w:val="25"/>
                <w:lang w:val="fr-FR"/>
              </w:rPr>
              <w:t>= x ( x +3)- (x + 3)</w:t>
            </w:r>
            <w:r w:rsidR="00A76547" w:rsidRPr="00A059D7">
              <w:rPr>
                <w:sz w:val="25"/>
                <w:szCs w:val="25"/>
                <w:lang w:val="fr-FR"/>
              </w:rPr>
              <w:t>= (x + 3) (x – 1)</w:t>
            </w:r>
          </w:p>
          <w:p w:rsidR="00A76547" w:rsidRPr="00A059D7" w:rsidRDefault="002C372D" w:rsidP="00A76547">
            <w:pPr>
              <w:rPr>
                <w:sz w:val="25"/>
                <w:szCs w:val="25"/>
                <w:vertAlign w:val="superscript"/>
                <w:lang w:val="fr-FR"/>
              </w:rPr>
            </w:pPr>
            <w:r w:rsidRPr="00A059D7">
              <w:rPr>
                <w:sz w:val="25"/>
                <w:szCs w:val="25"/>
                <w:lang w:val="fr-FR"/>
              </w:rPr>
              <w:t>c</w:t>
            </w:r>
            <w:r w:rsidR="00A76547" w:rsidRPr="00A059D7">
              <w:rPr>
                <w:sz w:val="25"/>
                <w:szCs w:val="25"/>
                <w:lang w:val="fr-FR"/>
              </w:rPr>
              <w:t>)</w:t>
            </w:r>
            <w:r w:rsidRPr="00A059D7">
              <w:rPr>
                <w:sz w:val="25"/>
                <w:szCs w:val="25"/>
                <w:lang w:val="fr-FR"/>
              </w:rPr>
              <w:t xml:space="preserve">  4x</w:t>
            </w:r>
            <w:r w:rsidRPr="00A059D7">
              <w:rPr>
                <w:sz w:val="25"/>
                <w:szCs w:val="25"/>
                <w:vertAlign w:val="superscript"/>
                <w:lang w:val="fr-FR"/>
              </w:rPr>
              <w:t>2</w:t>
            </w:r>
            <w:r w:rsidRPr="00A059D7">
              <w:rPr>
                <w:sz w:val="25"/>
                <w:szCs w:val="25"/>
                <w:lang w:val="fr-FR"/>
              </w:rPr>
              <w:t>y</w:t>
            </w:r>
            <w:r w:rsidRPr="00A059D7">
              <w:rPr>
                <w:sz w:val="25"/>
                <w:szCs w:val="25"/>
                <w:vertAlign w:val="superscript"/>
                <w:lang w:val="fr-FR"/>
              </w:rPr>
              <w:t>2</w:t>
            </w:r>
            <w:r w:rsidRPr="00A059D7">
              <w:rPr>
                <w:sz w:val="25"/>
                <w:szCs w:val="25"/>
                <w:lang w:val="fr-FR"/>
              </w:rPr>
              <w:t xml:space="preserve"> – ( x</w:t>
            </w:r>
            <w:r w:rsidRPr="00A059D7">
              <w:rPr>
                <w:sz w:val="25"/>
                <w:szCs w:val="25"/>
                <w:vertAlign w:val="superscript"/>
                <w:lang w:val="fr-FR"/>
              </w:rPr>
              <w:t>2</w:t>
            </w:r>
            <w:r w:rsidRPr="00A059D7">
              <w:rPr>
                <w:sz w:val="25"/>
                <w:szCs w:val="25"/>
                <w:lang w:val="fr-FR"/>
              </w:rPr>
              <w:t>+ y</w:t>
            </w:r>
            <w:r w:rsidRPr="00A059D7">
              <w:rPr>
                <w:sz w:val="25"/>
                <w:szCs w:val="25"/>
                <w:vertAlign w:val="superscript"/>
                <w:lang w:val="fr-FR"/>
              </w:rPr>
              <w:t>2</w:t>
            </w:r>
            <w:r w:rsidRPr="00A059D7">
              <w:rPr>
                <w:sz w:val="25"/>
                <w:szCs w:val="25"/>
                <w:lang w:val="fr-FR"/>
              </w:rPr>
              <w:t>)</w:t>
            </w:r>
            <w:r w:rsidRPr="00A059D7">
              <w:rPr>
                <w:sz w:val="25"/>
                <w:szCs w:val="25"/>
                <w:vertAlign w:val="superscript"/>
                <w:lang w:val="fr-FR"/>
              </w:rPr>
              <w:t>2</w:t>
            </w:r>
            <w:r w:rsidR="00A76547" w:rsidRPr="00A059D7">
              <w:rPr>
                <w:sz w:val="25"/>
                <w:szCs w:val="25"/>
                <w:vertAlign w:val="superscript"/>
                <w:lang w:val="fr-FR"/>
              </w:rPr>
              <w:t xml:space="preserve"> </w:t>
            </w:r>
          </w:p>
          <w:p w:rsidR="00A76547" w:rsidRPr="00A059D7" w:rsidRDefault="002C372D" w:rsidP="00A76547">
            <w:pPr>
              <w:rPr>
                <w:sz w:val="25"/>
                <w:szCs w:val="25"/>
                <w:lang w:val="fr-FR"/>
              </w:rPr>
            </w:pPr>
            <w:r w:rsidRPr="00A059D7">
              <w:rPr>
                <w:sz w:val="25"/>
                <w:szCs w:val="25"/>
                <w:lang w:val="fr-FR"/>
              </w:rPr>
              <w:t>= ( 2xy +x</w:t>
            </w:r>
            <w:r w:rsidRPr="00A059D7">
              <w:rPr>
                <w:sz w:val="25"/>
                <w:szCs w:val="25"/>
                <w:vertAlign w:val="superscript"/>
                <w:lang w:val="fr-FR"/>
              </w:rPr>
              <w:t>2</w:t>
            </w:r>
            <w:r w:rsidRPr="00A059D7">
              <w:rPr>
                <w:sz w:val="25"/>
                <w:szCs w:val="25"/>
                <w:lang w:val="fr-FR"/>
              </w:rPr>
              <w:t>+ y</w:t>
            </w:r>
            <w:r w:rsidRPr="00A059D7">
              <w:rPr>
                <w:sz w:val="25"/>
                <w:szCs w:val="25"/>
                <w:vertAlign w:val="superscript"/>
                <w:lang w:val="fr-FR"/>
              </w:rPr>
              <w:t>2</w:t>
            </w:r>
            <w:r w:rsidRPr="00A059D7">
              <w:rPr>
                <w:sz w:val="25"/>
                <w:szCs w:val="25"/>
                <w:lang w:val="fr-FR"/>
              </w:rPr>
              <w:t>)( 2xy - x</w:t>
            </w:r>
            <w:r w:rsidRPr="00A059D7">
              <w:rPr>
                <w:sz w:val="25"/>
                <w:szCs w:val="25"/>
                <w:vertAlign w:val="superscript"/>
                <w:lang w:val="fr-FR"/>
              </w:rPr>
              <w:t>2</w:t>
            </w:r>
            <w:r w:rsidRPr="00A059D7">
              <w:rPr>
                <w:sz w:val="25"/>
                <w:szCs w:val="25"/>
                <w:lang w:val="fr-FR"/>
              </w:rPr>
              <w:t xml:space="preserve"> -  y</w:t>
            </w:r>
            <w:r w:rsidRPr="00A059D7">
              <w:rPr>
                <w:sz w:val="25"/>
                <w:szCs w:val="25"/>
                <w:vertAlign w:val="superscript"/>
                <w:lang w:val="fr-FR"/>
              </w:rPr>
              <w:t>2</w:t>
            </w:r>
            <w:r w:rsidRPr="00A059D7">
              <w:rPr>
                <w:sz w:val="25"/>
                <w:szCs w:val="25"/>
                <w:lang w:val="fr-FR"/>
              </w:rPr>
              <w:t>)</w:t>
            </w:r>
          </w:p>
          <w:p w:rsidR="002C372D" w:rsidRPr="00A059D7" w:rsidRDefault="002C372D" w:rsidP="00A76547">
            <w:pPr>
              <w:rPr>
                <w:sz w:val="25"/>
                <w:szCs w:val="25"/>
                <w:lang w:val="fr-FR"/>
              </w:rPr>
            </w:pPr>
            <w:r w:rsidRPr="00A059D7">
              <w:rPr>
                <w:sz w:val="25"/>
                <w:szCs w:val="25"/>
                <w:lang w:val="fr-FR"/>
              </w:rPr>
              <w:t>=  - (x + y)</w:t>
            </w:r>
            <w:r w:rsidRPr="00A059D7">
              <w:rPr>
                <w:sz w:val="25"/>
                <w:szCs w:val="25"/>
                <w:vertAlign w:val="superscript"/>
                <w:lang w:val="fr-FR"/>
              </w:rPr>
              <w:t>2</w:t>
            </w:r>
            <w:r w:rsidRPr="00A059D7">
              <w:rPr>
                <w:sz w:val="25"/>
                <w:szCs w:val="25"/>
                <w:lang w:val="fr-FR"/>
              </w:rPr>
              <w:t>( x- y)</w:t>
            </w:r>
            <w:r w:rsidRPr="00A059D7">
              <w:rPr>
                <w:sz w:val="25"/>
                <w:szCs w:val="25"/>
                <w:vertAlign w:val="superscript"/>
                <w:lang w:val="fr-FR"/>
              </w:rPr>
              <w:t>2</w:t>
            </w:r>
          </w:p>
          <w:p w:rsidR="00A76547" w:rsidRPr="00A059D7" w:rsidRDefault="00A76547" w:rsidP="00A76547">
            <w:pPr>
              <w:rPr>
                <w:sz w:val="25"/>
                <w:szCs w:val="25"/>
                <w:lang w:val="pl-PL"/>
              </w:rPr>
            </w:pPr>
            <w:r w:rsidRPr="00A059D7">
              <w:rPr>
                <w:sz w:val="25"/>
                <w:szCs w:val="25"/>
                <w:lang w:val="pl-PL"/>
              </w:rPr>
              <w:t>d)</w:t>
            </w:r>
            <w:r w:rsidR="002C372D" w:rsidRPr="00A059D7">
              <w:rPr>
                <w:sz w:val="25"/>
                <w:szCs w:val="25"/>
                <w:lang w:val="pl-PL"/>
              </w:rPr>
              <w:t xml:space="preserve"> 2a</w:t>
            </w:r>
            <w:r w:rsidR="002C372D" w:rsidRPr="00A059D7">
              <w:rPr>
                <w:sz w:val="25"/>
                <w:szCs w:val="25"/>
                <w:vertAlign w:val="superscript"/>
                <w:lang w:val="pl-PL"/>
              </w:rPr>
              <w:t xml:space="preserve">3 </w:t>
            </w:r>
            <w:r w:rsidR="002C372D" w:rsidRPr="00A059D7">
              <w:rPr>
                <w:sz w:val="25"/>
                <w:szCs w:val="25"/>
                <w:lang w:val="pl-PL"/>
              </w:rPr>
              <w:t>- 54b</w:t>
            </w:r>
            <w:r w:rsidR="002C372D" w:rsidRPr="00A059D7">
              <w:rPr>
                <w:sz w:val="25"/>
                <w:szCs w:val="25"/>
                <w:vertAlign w:val="superscript"/>
                <w:lang w:val="pl-PL"/>
              </w:rPr>
              <w:t>3</w:t>
            </w:r>
            <w:r w:rsidR="002C372D" w:rsidRPr="00A059D7">
              <w:rPr>
                <w:sz w:val="25"/>
                <w:szCs w:val="25"/>
                <w:lang w:val="pl-PL"/>
              </w:rPr>
              <w:t>= 2(a</w:t>
            </w:r>
            <w:r w:rsidR="002C372D" w:rsidRPr="00A059D7">
              <w:rPr>
                <w:sz w:val="25"/>
                <w:szCs w:val="25"/>
                <w:vertAlign w:val="superscript"/>
                <w:lang w:val="pl-PL"/>
              </w:rPr>
              <w:t>3</w:t>
            </w:r>
            <w:r w:rsidR="002C372D" w:rsidRPr="00A059D7">
              <w:rPr>
                <w:sz w:val="25"/>
                <w:szCs w:val="25"/>
                <w:lang w:val="pl-PL"/>
              </w:rPr>
              <w:t xml:space="preserve"> – 27b</w:t>
            </w:r>
            <w:r w:rsidR="002C372D" w:rsidRPr="00A059D7">
              <w:rPr>
                <w:sz w:val="25"/>
                <w:szCs w:val="25"/>
                <w:vertAlign w:val="superscript"/>
                <w:lang w:val="pl-PL"/>
              </w:rPr>
              <w:t>3</w:t>
            </w:r>
            <w:r w:rsidR="002C372D" w:rsidRPr="00A059D7">
              <w:rPr>
                <w:sz w:val="25"/>
                <w:szCs w:val="25"/>
                <w:lang w:val="pl-PL"/>
              </w:rPr>
              <w:t xml:space="preserve">) </w:t>
            </w:r>
          </w:p>
          <w:p w:rsidR="002C372D" w:rsidRPr="00A059D7" w:rsidRDefault="002C372D" w:rsidP="00A76547">
            <w:pPr>
              <w:rPr>
                <w:sz w:val="25"/>
                <w:szCs w:val="25"/>
                <w:lang w:val="pl-PL"/>
              </w:rPr>
            </w:pPr>
            <w:r w:rsidRPr="00A059D7">
              <w:rPr>
                <w:sz w:val="25"/>
                <w:szCs w:val="25"/>
                <w:lang w:val="pl-PL"/>
              </w:rPr>
              <w:t>= 2(a – 3b ) ( a</w:t>
            </w:r>
            <w:r w:rsidRPr="00A059D7">
              <w:rPr>
                <w:sz w:val="25"/>
                <w:szCs w:val="25"/>
                <w:vertAlign w:val="superscript"/>
                <w:lang w:val="pl-PL"/>
              </w:rPr>
              <w:t>2</w:t>
            </w:r>
            <w:r w:rsidRPr="00A059D7">
              <w:rPr>
                <w:sz w:val="25"/>
                <w:szCs w:val="25"/>
                <w:lang w:val="pl-PL"/>
              </w:rPr>
              <w:t xml:space="preserve"> + 3ab + 9 b</w:t>
            </w:r>
            <w:r w:rsidRPr="00A059D7">
              <w:rPr>
                <w:sz w:val="25"/>
                <w:szCs w:val="25"/>
                <w:vertAlign w:val="superscript"/>
                <w:lang w:val="pl-PL"/>
              </w:rPr>
              <w:t>2</w:t>
            </w:r>
            <w:r w:rsidRPr="00A059D7">
              <w:rPr>
                <w:sz w:val="25"/>
                <w:szCs w:val="25"/>
                <w:lang w:val="pl-PL"/>
              </w:rPr>
              <w:t xml:space="preserve">) </w:t>
            </w:r>
          </w:p>
          <w:p w:rsidR="002C372D" w:rsidRPr="00A059D7" w:rsidRDefault="00A76547" w:rsidP="00A76547">
            <w:pPr>
              <w:rPr>
                <w:b/>
                <w:sz w:val="25"/>
                <w:szCs w:val="25"/>
              </w:rPr>
            </w:pPr>
            <w:r w:rsidRPr="00A059D7">
              <w:rPr>
                <w:b/>
                <w:sz w:val="25"/>
                <w:szCs w:val="25"/>
              </w:rPr>
              <w:t>Bài 2 (tr 130) SGK.</w:t>
            </w:r>
          </w:p>
          <w:p w:rsidR="002C372D" w:rsidRPr="00A059D7" w:rsidRDefault="002C372D" w:rsidP="00A76547">
            <w:pPr>
              <w:rPr>
                <w:sz w:val="25"/>
                <w:szCs w:val="25"/>
              </w:rPr>
            </w:pPr>
            <w:r w:rsidRPr="00A059D7">
              <w:rPr>
                <w:sz w:val="25"/>
                <w:szCs w:val="25"/>
              </w:rPr>
              <w:t>a)</w:t>
            </w:r>
            <w:r w:rsidRPr="00A059D7">
              <w:rPr>
                <w:position w:val="-16"/>
                <w:sz w:val="25"/>
                <w:szCs w:val="25"/>
              </w:rPr>
              <w:object w:dxaOrig="3440" w:dyaOrig="440">
                <v:shape id="_x0000_i1191" type="#_x0000_t75" style="width:172.15pt;height:21.9pt" o:ole="">
                  <v:imagedata r:id="rId306" o:title=""/>
                </v:shape>
                <o:OLEObject Type="Embed" ProgID="Equation.DSMT4" ShapeID="_x0000_i1191" DrawAspect="Content" ObjectID="_1711781208" r:id="rId307"/>
              </w:object>
            </w:r>
          </w:p>
          <w:p w:rsidR="002C372D" w:rsidRPr="00A059D7" w:rsidRDefault="002C372D" w:rsidP="00A76547">
            <w:pPr>
              <w:rPr>
                <w:sz w:val="25"/>
                <w:szCs w:val="25"/>
              </w:rPr>
            </w:pPr>
            <w:r w:rsidRPr="00A059D7">
              <w:rPr>
                <w:position w:val="-6"/>
                <w:sz w:val="25"/>
                <w:szCs w:val="25"/>
              </w:rPr>
              <w:object w:dxaOrig="1260" w:dyaOrig="320">
                <v:shape id="_x0000_i1192" type="#_x0000_t75" style="width:63.4pt;height:15.65pt" o:ole="">
                  <v:imagedata r:id="rId308" o:title=""/>
                </v:shape>
                <o:OLEObject Type="Embed" ProgID="Equation.DSMT4" ShapeID="_x0000_i1192" DrawAspect="Content" ObjectID="_1711781209" r:id="rId309"/>
              </w:object>
            </w:r>
          </w:p>
          <w:p w:rsidR="002C372D" w:rsidRPr="00A059D7" w:rsidRDefault="002C372D" w:rsidP="00A76547">
            <w:pPr>
              <w:rPr>
                <w:sz w:val="25"/>
                <w:szCs w:val="25"/>
                <w:lang w:val="fr-FR"/>
              </w:rPr>
            </w:pPr>
            <w:r w:rsidRPr="00A059D7">
              <w:rPr>
                <w:sz w:val="25"/>
                <w:szCs w:val="25"/>
                <w:lang w:val="fr-FR"/>
              </w:rPr>
              <w:t xml:space="preserve">b) Ta có </w:t>
            </w:r>
            <w:r w:rsidRPr="00A059D7">
              <w:rPr>
                <w:position w:val="-6"/>
                <w:sz w:val="25"/>
                <w:szCs w:val="25"/>
              </w:rPr>
              <w:object w:dxaOrig="1080" w:dyaOrig="320">
                <v:shape id="_x0000_i1193" type="#_x0000_t75" style="width:54pt;height:15.65pt" o:ole="">
                  <v:imagedata r:id="rId310" o:title=""/>
                </v:shape>
                <o:OLEObject Type="Embed" ProgID="Equation.DSMT4" ShapeID="_x0000_i1193" DrawAspect="Content" ObjectID="_1711781210" r:id="rId311"/>
              </w:object>
            </w:r>
          </w:p>
          <w:p w:rsidR="002C372D" w:rsidRPr="00A059D7" w:rsidRDefault="002C372D" w:rsidP="00A76547">
            <w:pPr>
              <w:rPr>
                <w:sz w:val="25"/>
                <w:szCs w:val="25"/>
                <w:lang w:val="fr-FR"/>
              </w:rPr>
            </w:pPr>
            <w:r w:rsidRPr="00A059D7">
              <w:rPr>
                <w:position w:val="-16"/>
                <w:sz w:val="25"/>
                <w:szCs w:val="25"/>
              </w:rPr>
              <w:object w:dxaOrig="3379" w:dyaOrig="460">
                <v:shape id="_x0000_i1194" type="#_x0000_t75" style="width:169.05pt;height:23.5pt" o:ole="">
                  <v:imagedata r:id="rId312" o:title=""/>
                </v:shape>
                <o:OLEObject Type="Embed" ProgID="Equation.DSMT4" ShapeID="_x0000_i1194" DrawAspect="Content" ObjectID="_1711781211" r:id="rId313"/>
              </w:object>
            </w:r>
            <w:r w:rsidRPr="00A059D7">
              <w:rPr>
                <w:sz w:val="25"/>
                <w:szCs w:val="25"/>
                <w:lang w:val="fr-FR"/>
              </w:rPr>
              <w:t xml:space="preserve"> với mọi x.</w:t>
            </w:r>
          </w:p>
          <w:p w:rsidR="002C372D" w:rsidRPr="00A059D7" w:rsidRDefault="002C372D" w:rsidP="00A76547">
            <w:pPr>
              <w:rPr>
                <w:sz w:val="25"/>
                <w:szCs w:val="25"/>
                <w:lang w:val="pl-PL"/>
              </w:rPr>
            </w:pPr>
            <w:r w:rsidRPr="00A059D7">
              <w:rPr>
                <w:b/>
                <w:sz w:val="25"/>
                <w:szCs w:val="25"/>
                <w:lang w:val="pl-PL"/>
              </w:rPr>
              <w:t>Bài 6 sgk</w:t>
            </w:r>
            <w:r w:rsidRPr="00A059D7">
              <w:rPr>
                <w:sz w:val="25"/>
                <w:szCs w:val="25"/>
                <w:lang w:val="pl-PL"/>
              </w:rPr>
              <w:t>:</w:t>
            </w:r>
          </w:p>
          <w:p w:rsidR="002C372D" w:rsidRPr="00A059D7" w:rsidRDefault="002C372D" w:rsidP="00A76547">
            <w:pPr>
              <w:rPr>
                <w:sz w:val="25"/>
                <w:szCs w:val="25"/>
                <w:lang w:val="pl-PL"/>
              </w:rPr>
            </w:pPr>
            <w:r w:rsidRPr="00A059D7">
              <w:rPr>
                <w:sz w:val="25"/>
                <w:szCs w:val="25"/>
                <w:lang w:val="pl-PL"/>
              </w:rPr>
              <w:t xml:space="preserve"> M =</w:t>
            </w:r>
            <w:r w:rsidRPr="00A059D7">
              <w:rPr>
                <w:position w:val="-24"/>
                <w:sz w:val="25"/>
                <w:szCs w:val="25"/>
              </w:rPr>
              <w:object w:dxaOrig="1260" w:dyaOrig="620">
                <v:shape id="_x0000_i1195" type="#_x0000_t75" style="width:63.4pt;height:30.5pt" o:ole="">
                  <v:imagedata r:id="rId314" o:title=""/>
                </v:shape>
                <o:OLEObject Type="Embed" ProgID="Equation.3" ShapeID="_x0000_i1195" DrawAspect="Content" ObjectID="_1711781212" r:id="rId315"/>
              </w:object>
            </w:r>
            <w:r w:rsidRPr="00A059D7">
              <w:rPr>
                <w:sz w:val="25"/>
                <w:szCs w:val="25"/>
                <w:lang w:val="pl-PL"/>
              </w:rPr>
              <w:t xml:space="preserve"> = 5x + 4 + </w:t>
            </w:r>
            <w:r w:rsidRPr="00A059D7">
              <w:rPr>
                <w:position w:val="-24"/>
                <w:sz w:val="25"/>
                <w:szCs w:val="25"/>
              </w:rPr>
              <w:object w:dxaOrig="700" w:dyaOrig="620">
                <v:shape id="_x0000_i1196" type="#_x0000_t75" style="width:35.2pt;height:30.5pt" o:ole="">
                  <v:imagedata r:id="rId316" o:title=""/>
                </v:shape>
                <o:OLEObject Type="Embed" ProgID="Equation.3" ShapeID="_x0000_i1196" DrawAspect="Content" ObjectID="_1711781213" r:id="rId317"/>
              </w:object>
            </w:r>
          </w:p>
          <w:p w:rsidR="002C372D" w:rsidRPr="00A059D7" w:rsidRDefault="002C372D" w:rsidP="00A76547">
            <w:pPr>
              <w:rPr>
                <w:sz w:val="25"/>
                <w:szCs w:val="25"/>
                <w:lang w:val="pl-PL"/>
              </w:rPr>
            </w:pPr>
            <w:r w:rsidRPr="00A059D7">
              <w:rPr>
                <w:sz w:val="25"/>
                <w:szCs w:val="25"/>
                <w:lang w:val="pl-PL"/>
              </w:rPr>
              <w:t xml:space="preserve"> Với x </w:t>
            </w:r>
            <w:r w:rsidRPr="00A059D7">
              <w:rPr>
                <w:position w:val="-4"/>
                <w:sz w:val="25"/>
                <w:szCs w:val="25"/>
              </w:rPr>
              <w:object w:dxaOrig="200" w:dyaOrig="200">
                <v:shape id="_x0000_i1197" type="#_x0000_t75" style="width:9.4pt;height:12.5pt" o:ole="">
                  <v:imagedata r:id="rId318" o:title=""/>
                </v:shape>
                <o:OLEObject Type="Embed" ProgID="Equation.3" ShapeID="_x0000_i1197" DrawAspect="Content" ObjectID="_1711781214" r:id="rId319"/>
              </w:object>
            </w:r>
            <w:r w:rsidRPr="00A059D7">
              <w:rPr>
                <w:sz w:val="25"/>
                <w:szCs w:val="25"/>
                <w:lang w:val="pl-PL"/>
              </w:rPr>
              <w:t xml:space="preserve"> Z </w:t>
            </w:r>
            <w:r w:rsidRPr="00A059D7">
              <w:rPr>
                <w:position w:val="-6"/>
                <w:sz w:val="25"/>
                <w:szCs w:val="25"/>
              </w:rPr>
              <w:object w:dxaOrig="300" w:dyaOrig="240">
                <v:shape id="_x0000_i1198" type="#_x0000_t75" style="width:14.85pt;height:11.75pt" o:ole="">
                  <v:imagedata r:id="rId320" o:title=""/>
                </v:shape>
                <o:OLEObject Type="Embed" ProgID="Equation.3" ShapeID="_x0000_i1198" DrawAspect="Content" ObjectID="_1711781215" r:id="rId321"/>
              </w:object>
            </w:r>
            <w:r w:rsidRPr="00A059D7">
              <w:rPr>
                <w:sz w:val="25"/>
                <w:szCs w:val="25"/>
                <w:lang w:val="pl-PL"/>
              </w:rPr>
              <w:t xml:space="preserve"> 5x- 4 </w:t>
            </w:r>
            <w:r w:rsidRPr="00A059D7">
              <w:rPr>
                <w:position w:val="-4"/>
                <w:sz w:val="25"/>
                <w:szCs w:val="25"/>
              </w:rPr>
              <w:object w:dxaOrig="200" w:dyaOrig="200">
                <v:shape id="_x0000_i1199" type="#_x0000_t75" style="width:9.4pt;height:12.5pt" o:ole="">
                  <v:imagedata r:id="rId318" o:title=""/>
                </v:shape>
                <o:OLEObject Type="Embed" ProgID="Equation.3" ShapeID="_x0000_i1199" DrawAspect="Content" ObjectID="_1711781216" r:id="rId322"/>
              </w:object>
            </w:r>
            <w:r w:rsidRPr="00A059D7">
              <w:rPr>
                <w:sz w:val="25"/>
                <w:szCs w:val="25"/>
                <w:lang w:val="pl-PL"/>
              </w:rPr>
              <w:t xml:space="preserve"> Z</w:t>
            </w:r>
          </w:p>
          <w:p w:rsidR="002C372D" w:rsidRPr="00A059D7" w:rsidRDefault="002C372D" w:rsidP="00A76547">
            <w:pPr>
              <w:rPr>
                <w:sz w:val="25"/>
                <w:szCs w:val="25"/>
                <w:lang w:val="pl-PL"/>
              </w:rPr>
            </w:pPr>
            <w:r w:rsidRPr="00A059D7">
              <w:rPr>
                <w:sz w:val="25"/>
                <w:szCs w:val="25"/>
                <w:lang w:val="pl-PL"/>
              </w:rPr>
              <w:t xml:space="preserve"> </w:t>
            </w:r>
            <w:r w:rsidRPr="00A059D7">
              <w:rPr>
                <w:position w:val="-6"/>
                <w:sz w:val="25"/>
                <w:szCs w:val="25"/>
              </w:rPr>
              <w:object w:dxaOrig="300" w:dyaOrig="240">
                <v:shape id="_x0000_i1200" type="#_x0000_t75" style="width:14.85pt;height:11.75pt" o:ole="">
                  <v:imagedata r:id="rId323" o:title=""/>
                </v:shape>
                <o:OLEObject Type="Embed" ProgID="Equation.3" ShapeID="_x0000_i1200" DrawAspect="Content" ObjectID="_1711781217" r:id="rId324"/>
              </w:object>
            </w:r>
            <w:r w:rsidRPr="00A059D7">
              <w:rPr>
                <w:sz w:val="25"/>
                <w:szCs w:val="25"/>
                <w:lang w:val="pl-PL"/>
              </w:rPr>
              <w:t xml:space="preserve"> M </w:t>
            </w:r>
            <w:r w:rsidRPr="00A059D7">
              <w:rPr>
                <w:position w:val="-4"/>
                <w:sz w:val="25"/>
                <w:szCs w:val="25"/>
              </w:rPr>
              <w:object w:dxaOrig="200" w:dyaOrig="200">
                <v:shape id="_x0000_i1201" type="#_x0000_t75" style="width:9.4pt;height:12.5pt" o:ole="">
                  <v:imagedata r:id="rId318" o:title=""/>
                </v:shape>
                <o:OLEObject Type="Embed" ProgID="Equation.3" ShapeID="_x0000_i1201" DrawAspect="Content" ObjectID="_1711781218" r:id="rId325"/>
              </w:object>
            </w:r>
            <w:r w:rsidRPr="00A059D7">
              <w:rPr>
                <w:sz w:val="25"/>
                <w:szCs w:val="25"/>
                <w:lang w:val="pl-PL"/>
              </w:rPr>
              <w:t xml:space="preserve"> Z </w:t>
            </w:r>
            <w:r w:rsidRPr="00A059D7">
              <w:rPr>
                <w:position w:val="-6"/>
                <w:sz w:val="25"/>
                <w:szCs w:val="25"/>
              </w:rPr>
              <w:object w:dxaOrig="340" w:dyaOrig="240">
                <v:shape id="_x0000_i1202" type="#_x0000_t75" style="width:17.2pt;height:11.75pt" o:ole="">
                  <v:imagedata r:id="rId326" o:title=""/>
                </v:shape>
                <o:OLEObject Type="Embed" ProgID="Equation.3" ShapeID="_x0000_i1202" DrawAspect="Content" ObjectID="_1711781219" r:id="rId327"/>
              </w:object>
            </w:r>
            <w:r w:rsidRPr="00A059D7">
              <w:rPr>
                <w:position w:val="-24"/>
                <w:sz w:val="25"/>
                <w:szCs w:val="25"/>
              </w:rPr>
              <w:object w:dxaOrig="700" w:dyaOrig="620">
                <v:shape id="_x0000_i1203" type="#_x0000_t75" style="width:35.2pt;height:30.5pt" o:ole="">
                  <v:imagedata r:id="rId316" o:title=""/>
                </v:shape>
                <o:OLEObject Type="Embed" ProgID="Equation.3" ShapeID="_x0000_i1203" DrawAspect="Content" ObjectID="_1711781220" r:id="rId328"/>
              </w:object>
            </w:r>
            <w:r w:rsidRPr="00A059D7">
              <w:rPr>
                <w:position w:val="-4"/>
                <w:sz w:val="25"/>
                <w:szCs w:val="25"/>
              </w:rPr>
              <w:object w:dxaOrig="200" w:dyaOrig="200">
                <v:shape id="_x0000_i1204" type="#_x0000_t75" style="width:9.4pt;height:12.5pt" o:ole="">
                  <v:imagedata r:id="rId318" o:title=""/>
                </v:shape>
                <o:OLEObject Type="Embed" ProgID="Equation.3" ShapeID="_x0000_i1204" DrawAspect="Content" ObjectID="_1711781221" r:id="rId329"/>
              </w:object>
            </w:r>
            <w:r w:rsidRPr="00A059D7">
              <w:rPr>
                <w:sz w:val="25"/>
                <w:szCs w:val="25"/>
                <w:lang w:val="pl-PL"/>
              </w:rPr>
              <w:t xml:space="preserve"> Z</w:t>
            </w:r>
          </w:p>
          <w:p w:rsidR="002C372D" w:rsidRPr="00A059D7" w:rsidRDefault="002C372D" w:rsidP="00A76547">
            <w:pPr>
              <w:rPr>
                <w:sz w:val="25"/>
                <w:szCs w:val="25"/>
                <w:lang w:val="pl-PL"/>
              </w:rPr>
            </w:pPr>
            <w:r w:rsidRPr="00A059D7">
              <w:rPr>
                <w:position w:val="-6"/>
                <w:sz w:val="25"/>
                <w:szCs w:val="25"/>
              </w:rPr>
              <w:object w:dxaOrig="340" w:dyaOrig="240">
                <v:shape id="_x0000_i1205" type="#_x0000_t75" style="width:17.2pt;height:11.75pt" o:ole="">
                  <v:imagedata r:id="rId330" o:title=""/>
                </v:shape>
                <o:OLEObject Type="Embed" ProgID="Equation.3" ShapeID="_x0000_i1205" DrawAspect="Content" ObjectID="_1711781222" r:id="rId331"/>
              </w:object>
            </w:r>
            <w:r w:rsidRPr="00A059D7">
              <w:rPr>
                <w:sz w:val="25"/>
                <w:szCs w:val="25"/>
                <w:lang w:val="pl-PL"/>
              </w:rPr>
              <w:t xml:space="preserve">2x – 3 </w:t>
            </w:r>
            <w:r w:rsidRPr="00A059D7">
              <w:rPr>
                <w:position w:val="-4"/>
                <w:sz w:val="25"/>
                <w:szCs w:val="25"/>
              </w:rPr>
              <w:object w:dxaOrig="200" w:dyaOrig="200">
                <v:shape id="_x0000_i1206" type="#_x0000_t75" style="width:9.4pt;height:9.4pt" o:ole="">
                  <v:imagedata r:id="rId332" o:title=""/>
                </v:shape>
                <o:OLEObject Type="Embed" ProgID="Equation.3" ShapeID="_x0000_i1206" DrawAspect="Content" ObjectID="_1711781223" r:id="rId333"/>
              </w:object>
            </w:r>
            <w:r w:rsidRPr="00A059D7">
              <w:rPr>
                <w:sz w:val="25"/>
                <w:szCs w:val="25"/>
                <w:lang w:val="pl-PL"/>
              </w:rPr>
              <w:t xml:space="preserve"> Ư (7)</w:t>
            </w:r>
          </w:p>
          <w:p w:rsidR="002C372D" w:rsidRPr="00A059D7" w:rsidRDefault="002C372D" w:rsidP="00A76547">
            <w:pPr>
              <w:rPr>
                <w:sz w:val="25"/>
                <w:szCs w:val="25"/>
                <w:lang w:val="pl-PL"/>
              </w:rPr>
            </w:pPr>
            <w:r w:rsidRPr="00A059D7">
              <w:rPr>
                <w:position w:val="-6"/>
                <w:sz w:val="25"/>
                <w:szCs w:val="25"/>
              </w:rPr>
              <w:object w:dxaOrig="340" w:dyaOrig="240">
                <v:shape id="_x0000_i1207" type="#_x0000_t75" style="width:17.2pt;height:11.75pt" o:ole="">
                  <v:imagedata r:id="rId334" o:title=""/>
                </v:shape>
                <o:OLEObject Type="Embed" ProgID="Equation.3" ShapeID="_x0000_i1207" DrawAspect="Content" ObjectID="_1711781224" r:id="rId335"/>
              </w:object>
            </w:r>
            <w:r w:rsidRPr="00A059D7">
              <w:rPr>
                <w:sz w:val="25"/>
                <w:szCs w:val="25"/>
                <w:lang w:val="pl-PL"/>
              </w:rPr>
              <w:t xml:space="preserve">2x – 3 </w:t>
            </w:r>
            <w:r w:rsidRPr="00A059D7">
              <w:rPr>
                <w:position w:val="-4"/>
                <w:sz w:val="25"/>
                <w:szCs w:val="25"/>
              </w:rPr>
              <w:object w:dxaOrig="200" w:dyaOrig="200">
                <v:shape id="_x0000_i1208" type="#_x0000_t75" style="width:9.4pt;height:9.4pt" o:ole="">
                  <v:imagedata r:id="rId336" o:title=""/>
                </v:shape>
                <o:OLEObject Type="Embed" ProgID="Equation.3" ShapeID="_x0000_i1208" DrawAspect="Content" ObjectID="_1711781225" r:id="rId337"/>
              </w:object>
            </w:r>
            <w:r w:rsidRPr="00A059D7">
              <w:rPr>
                <w:sz w:val="25"/>
                <w:szCs w:val="25"/>
                <w:lang w:val="pl-PL"/>
              </w:rPr>
              <w:t xml:space="preserve"> { 1, - 1; 7, -7 } </w:t>
            </w:r>
          </w:p>
          <w:p w:rsidR="002C372D" w:rsidRPr="00A059D7" w:rsidRDefault="002C372D" w:rsidP="00A76547">
            <w:pPr>
              <w:rPr>
                <w:sz w:val="25"/>
                <w:szCs w:val="25"/>
                <w:lang w:val="pl-PL"/>
              </w:rPr>
            </w:pPr>
            <w:r w:rsidRPr="00A059D7">
              <w:rPr>
                <w:sz w:val="25"/>
                <w:szCs w:val="25"/>
                <w:lang w:val="pl-PL"/>
              </w:rPr>
              <w:t xml:space="preserve">Giải ra tìm được  x </w:t>
            </w:r>
            <w:r w:rsidRPr="00A059D7">
              <w:rPr>
                <w:position w:val="-4"/>
                <w:sz w:val="25"/>
                <w:szCs w:val="25"/>
              </w:rPr>
              <w:object w:dxaOrig="200" w:dyaOrig="200">
                <v:shape id="_x0000_i1209" type="#_x0000_t75" style="width:9.4pt;height:9.4pt" o:ole="">
                  <v:imagedata r:id="rId338" o:title=""/>
                </v:shape>
                <o:OLEObject Type="Embed" ProgID="Equation.3" ShapeID="_x0000_i1209" DrawAspect="Content" ObjectID="_1711781226" r:id="rId339"/>
              </w:object>
            </w:r>
            <w:r w:rsidR="00A76547" w:rsidRPr="00A059D7">
              <w:rPr>
                <w:sz w:val="25"/>
                <w:szCs w:val="25"/>
                <w:lang w:val="pl-PL"/>
              </w:rPr>
              <w:t xml:space="preserve"> { -2; 1; 2; 5} </w:t>
            </w:r>
          </w:p>
        </w:tc>
      </w:tr>
    </w:tbl>
    <w:p w:rsidR="002C372D" w:rsidRPr="00A059D7" w:rsidRDefault="00A76547" w:rsidP="00003785">
      <w:pPr>
        <w:ind w:left="-284"/>
        <w:rPr>
          <w:b/>
          <w:sz w:val="25"/>
          <w:szCs w:val="25"/>
          <w:lang w:val="pl-PL"/>
        </w:rPr>
      </w:pPr>
      <w:r w:rsidRPr="00A059D7">
        <w:rPr>
          <w:b/>
          <w:sz w:val="25"/>
          <w:szCs w:val="25"/>
          <w:lang w:val="pl-PL"/>
        </w:rPr>
        <w:t>c.</w:t>
      </w:r>
      <w:r w:rsidR="002C372D" w:rsidRPr="00A059D7">
        <w:rPr>
          <w:b/>
          <w:sz w:val="25"/>
          <w:szCs w:val="25"/>
          <w:lang w:val="pl-PL"/>
        </w:rPr>
        <w:t xml:space="preserve"> Hướng dẫn học ở nhà</w:t>
      </w:r>
      <w:r w:rsidRPr="00A059D7">
        <w:rPr>
          <w:b/>
          <w:sz w:val="25"/>
          <w:szCs w:val="25"/>
          <w:lang w:val="pl-PL"/>
        </w:rPr>
        <w:t xml:space="preserve"> (</w:t>
      </w:r>
      <w:r w:rsidR="002C372D" w:rsidRPr="00A059D7">
        <w:rPr>
          <w:b/>
          <w:sz w:val="25"/>
          <w:szCs w:val="25"/>
          <w:lang w:val="pl-PL"/>
        </w:rPr>
        <w:t>2 ph</w:t>
      </w:r>
      <w:r w:rsidRPr="00A059D7">
        <w:rPr>
          <w:b/>
          <w:sz w:val="25"/>
          <w:szCs w:val="25"/>
          <w:lang w:val="pl-PL"/>
        </w:rPr>
        <w:t>)</w:t>
      </w:r>
      <w:r w:rsidR="00003785" w:rsidRPr="00A059D7">
        <w:rPr>
          <w:b/>
          <w:sz w:val="25"/>
          <w:szCs w:val="25"/>
          <w:lang w:val="pl-PL"/>
        </w:rPr>
        <w:t xml:space="preserve"> </w:t>
      </w:r>
      <w:r w:rsidR="002C372D" w:rsidRPr="00A059D7">
        <w:rPr>
          <w:sz w:val="25"/>
          <w:szCs w:val="25"/>
          <w:lang w:val="pl-PL"/>
        </w:rPr>
        <w:t>Xem lại các kiến thức trong chương I và chương II. Xem lại các kiến thức trong chương III để tiết sau ôn tập tiếp theo.</w:t>
      </w:r>
    </w:p>
    <w:p w:rsidR="001C4720" w:rsidRPr="00A059D7" w:rsidRDefault="00A76547" w:rsidP="001C4720">
      <w:pPr>
        <w:widowControl w:val="0"/>
        <w:autoSpaceDE w:val="0"/>
        <w:autoSpaceDN w:val="0"/>
        <w:adjustRightInd w:val="0"/>
        <w:ind w:left="-284"/>
        <w:rPr>
          <w:b/>
          <w:bCs/>
          <w:sz w:val="25"/>
          <w:szCs w:val="25"/>
          <w:u w:val="single"/>
          <w:lang w:val="pl-PL"/>
        </w:rPr>
      </w:pPr>
      <w:r w:rsidRPr="00A059D7">
        <w:rPr>
          <w:b/>
          <w:sz w:val="25"/>
          <w:szCs w:val="25"/>
          <w:lang w:val="pl-PL"/>
        </w:rPr>
        <w:t>d</w:t>
      </w:r>
      <w:r w:rsidR="001C4720" w:rsidRPr="00A059D7">
        <w:rPr>
          <w:b/>
          <w:sz w:val="25"/>
          <w:szCs w:val="25"/>
          <w:lang w:val="pl-PL"/>
        </w:rPr>
        <w:t>. Bổ sung</w:t>
      </w:r>
      <w:r w:rsidR="001C4720" w:rsidRPr="00A059D7">
        <w:rPr>
          <w:sz w:val="25"/>
          <w:szCs w:val="25"/>
          <w:lang w:val="pl-PL"/>
        </w:rPr>
        <w:t>………………………………………………………………………………………......</w:t>
      </w:r>
    </w:p>
    <w:p w:rsidR="00003785" w:rsidRPr="00A059D7" w:rsidRDefault="00003785" w:rsidP="00003785">
      <w:pPr>
        <w:jc w:val="right"/>
        <w:rPr>
          <w:iCs/>
          <w:sz w:val="25"/>
          <w:szCs w:val="25"/>
          <w:lang w:val="pl-PL"/>
        </w:rPr>
      </w:pPr>
    </w:p>
    <w:p w:rsidR="00A059D7" w:rsidRPr="00A059D7" w:rsidRDefault="00A059D7" w:rsidP="00003785">
      <w:pPr>
        <w:jc w:val="right"/>
        <w:rPr>
          <w:iCs/>
          <w:sz w:val="24"/>
          <w:lang w:val="pl-PL"/>
        </w:rPr>
      </w:pPr>
    </w:p>
    <w:p w:rsidR="00A059D7" w:rsidRPr="00A059D7" w:rsidRDefault="00A059D7" w:rsidP="00003785">
      <w:pPr>
        <w:jc w:val="right"/>
        <w:rPr>
          <w:iCs/>
          <w:sz w:val="24"/>
          <w:lang w:val="pl-PL"/>
        </w:rPr>
      </w:pPr>
    </w:p>
    <w:p w:rsidR="00003785" w:rsidRPr="00A059D7" w:rsidRDefault="00003785" w:rsidP="001C4720">
      <w:pPr>
        <w:rPr>
          <w:b/>
          <w:lang w:val="pl-PL"/>
        </w:rPr>
      </w:pPr>
    </w:p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2342"/>
        <w:gridCol w:w="5172"/>
        <w:gridCol w:w="2545"/>
      </w:tblGrid>
      <w:tr w:rsidR="002C372D" w:rsidTr="00413894">
        <w:tc>
          <w:tcPr>
            <w:tcW w:w="2342" w:type="dxa"/>
          </w:tcPr>
          <w:p w:rsidR="00413894" w:rsidRDefault="00413894" w:rsidP="00413894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lastRenderedPageBreak/>
              <w:t>Tuần</w:t>
            </w:r>
            <w:r>
              <w:rPr>
                <w:b/>
              </w:rPr>
              <w:t>: 33</w:t>
            </w:r>
          </w:p>
          <w:p w:rsidR="00413894" w:rsidRDefault="00413894" w:rsidP="00413894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t>Tiết: 68</w:t>
            </w:r>
          </w:p>
          <w:p w:rsidR="002C372D" w:rsidRDefault="002C372D" w:rsidP="00490E49">
            <w:pPr>
              <w:jc w:val="both"/>
              <w:rPr>
                <w:b/>
              </w:rPr>
            </w:pPr>
          </w:p>
        </w:tc>
        <w:tc>
          <w:tcPr>
            <w:tcW w:w="5172" w:type="dxa"/>
          </w:tcPr>
          <w:p w:rsidR="002C372D" w:rsidRPr="000B0C34" w:rsidRDefault="002C372D" w:rsidP="00490E49">
            <w:pPr>
              <w:jc w:val="center"/>
              <w:rPr>
                <w:b/>
                <w:lang w:val="fr-FR"/>
              </w:rPr>
            </w:pPr>
          </w:p>
          <w:p w:rsidR="002C372D" w:rsidRPr="000B0C34" w:rsidRDefault="00413894" w:rsidP="00490E49">
            <w:pPr>
              <w:jc w:val="center"/>
              <w:rPr>
                <w:b/>
                <w:lang w:val="fr-FR"/>
              </w:rPr>
            </w:pPr>
            <w:r>
              <w:rPr>
                <w:b/>
                <w:lang w:val="fr-FR"/>
              </w:rPr>
              <w:t>ÔN TẬP HK II</w:t>
            </w:r>
            <w:r w:rsidR="000B0C34" w:rsidRPr="000B0C34">
              <w:rPr>
                <w:b/>
                <w:lang w:val="fr-FR"/>
              </w:rPr>
              <w:t xml:space="preserve"> (T1)</w:t>
            </w:r>
          </w:p>
        </w:tc>
        <w:tc>
          <w:tcPr>
            <w:tcW w:w="2545" w:type="dxa"/>
          </w:tcPr>
          <w:p w:rsidR="002C372D" w:rsidRDefault="00413894" w:rsidP="00413894">
            <w:pPr>
              <w:jc w:val="both"/>
              <w:rPr>
                <w:b/>
              </w:rPr>
            </w:pPr>
            <w:r>
              <w:rPr>
                <w:b/>
              </w:rPr>
              <w:t xml:space="preserve">Ngày soạn: </w:t>
            </w:r>
            <w:r>
              <w:rPr>
                <w:b/>
              </w:rPr>
              <w:t>17/4/2022</w:t>
            </w:r>
            <w:r>
              <w:rPr>
                <w:b/>
              </w:rPr>
              <w:t xml:space="preserve">  </w:t>
            </w:r>
          </w:p>
        </w:tc>
      </w:tr>
    </w:tbl>
    <w:p w:rsidR="002C372D" w:rsidRPr="00A76547" w:rsidRDefault="00A76547" w:rsidP="00A76547">
      <w:pPr>
        <w:ind w:left="-426"/>
        <w:rPr>
          <w:b/>
        </w:rPr>
      </w:pPr>
      <w:r>
        <w:rPr>
          <w:b/>
        </w:rPr>
        <w:t>1. Mục tiêu:</w:t>
      </w:r>
    </w:p>
    <w:p w:rsidR="002C372D" w:rsidRPr="00163877" w:rsidRDefault="002C372D" w:rsidP="00A76547">
      <w:pPr>
        <w:ind w:left="-426"/>
        <w:rPr>
          <w:szCs w:val="26"/>
        </w:rPr>
      </w:pPr>
      <w:r w:rsidRPr="00A76547">
        <w:rPr>
          <w:b/>
          <w:szCs w:val="26"/>
        </w:rPr>
        <w:t>a</w:t>
      </w:r>
      <w:r w:rsidR="00A76547" w:rsidRPr="00A76547">
        <w:rPr>
          <w:b/>
          <w:szCs w:val="26"/>
        </w:rPr>
        <w:t>.</w:t>
      </w:r>
      <w:r w:rsidRPr="00A76547">
        <w:rPr>
          <w:b/>
          <w:szCs w:val="26"/>
        </w:rPr>
        <w:t xml:space="preserve"> Kiến thức:</w:t>
      </w:r>
      <w:r w:rsidRPr="00163877">
        <w:rPr>
          <w:szCs w:val="26"/>
        </w:rPr>
        <w:t xml:space="preserve"> Ôn tập hệ thống các kiến thức chương III (phương trình bậc nhất một ẩn)</w:t>
      </w:r>
    </w:p>
    <w:p w:rsidR="002C372D" w:rsidRPr="00163877" w:rsidRDefault="00A76547" w:rsidP="00A76547">
      <w:pPr>
        <w:ind w:left="-426"/>
        <w:rPr>
          <w:szCs w:val="26"/>
        </w:rPr>
      </w:pPr>
      <w:r w:rsidRPr="00A76547">
        <w:rPr>
          <w:b/>
          <w:szCs w:val="26"/>
        </w:rPr>
        <w:t xml:space="preserve">b. </w:t>
      </w:r>
      <w:r w:rsidR="002C372D" w:rsidRPr="00A76547">
        <w:rPr>
          <w:b/>
          <w:szCs w:val="26"/>
        </w:rPr>
        <w:t>Kĩ năng:</w:t>
      </w:r>
      <w:r w:rsidR="002C372D" w:rsidRPr="00163877">
        <w:rPr>
          <w:szCs w:val="26"/>
        </w:rPr>
        <w:t xml:space="preserve"> Rèn kĩ năng tính toán, suy luận, trình bày lời giải của bài toán.</w:t>
      </w:r>
    </w:p>
    <w:p w:rsidR="002C372D" w:rsidRDefault="00A76547" w:rsidP="00A76547">
      <w:pPr>
        <w:ind w:left="-426"/>
        <w:rPr>
          <w:szCs w:val="26"/>
        </w:rPr>
      </w:pPr>
      <w:r w:rsidRPr="00A76547">
        <w:rPr>
          <w:b/>
          <w:szCs w:val="26"/>
        </w:rPr>
        <w:t>c.</w:t>
      </w:r>
      <w:r w:rsidR="002C372D" w:rsidRPr="00A76547">
        <w:rPr>
          <w:b/>
          <w:szCs w:val="26"/>
        </w:rPr>
        <w:t xml:space="preserve"> Thái độ:</w:t>
      </w:r>
      <w:r w:rsidR="002C372D" w:rsidRPr="00163877">
        <w:rPr>
          <w:szCs w:val="26"/>
        </w:rPr>
        <w:t xml:space="preserve"> Cẩn thận, chính xác, yêu thích học bộ môn.</w:t>
      </w:r>
    </w:p>
    <w:p w:rsidR="002C372D" w:rsidRPr="005C58D8" w:rsidRDefault="00A76547" w:rsidP="00A76547">
      <w:pPr>
        <w:widowControl w:val="0"/>
        <w:autoSpaceDE w:val="0"/>
        <w:autoSpaceDN w:val="0"/>
        <w:adjustRightInd w:val="0"/>
        <w:ind w:left="-426"/>
        <w:rPr>
          <w:b/>
        </w:rPr>
      </w:pPr>
      <w:r>
        <w:rPr>
          <w:b/>
        </w:rPr>
        <w:t>2. Chuẩn bị của GV và HS:</w:t>
      </w:r>
    </w:p>
    <w:p w:rsidR="002C372D" w:rsidRDefault="00A76547" w:rsidP="00A76547">
      <w:pPr>
        <w:ind w:left="-426"/>
      </w:pPr>
      <w:r w:rsidRPr="00A76547">
        <w:rPr>
          <w:b/>
        </w:rPr>
        <w:t>a.</w:t>
      </w:r>
      <w:r w:rsidR="002C372D" w:rsidRPr="00A76547">
        <w:rPr>
          <w:b/>
        </w:rPr>
        <w:t xml:space="preserve"> GV:</w:t>
      </w:r>
      <w:r w:rsidR="002C372D">
        <w:t xml:space="preserve"> Bảng phụ, th</w:t>
      </w:r>
      <w:r w:rsidR="002C372D" w:rsidRPr="00CB0A99">
        <w:t>ước</w:t>
      </w:r>
      <w:r w:rsidR="002C372D">
        <w:t xml:space="preserve"> th</w:t>
      </w:r>
      <w:r w:rsidR="002C372D" w:rsidRPr="00CB0A99">
        <w:t>ẳng</w:t>
      </w:r>
      <w:r w:rsidR="002C372D">
        <w:t>.</w:t>
      </w:r>
      <w:r>
        <w:t xml:space="preserve"> Bài tập phương trình bậc nhất 1 ẩn.</w:t>
      </w:r>
    </w:p>
    <w:p w:rsidR="00A76547" w:rsidRPr="00CB0A99" w:rsidRDefault="00A76547" w:rsidP="00A76547">
      <w:pPr>
        <w:ind w:left="-426"/>
      </w:pPr>
      <w:r>
        <w:t xml:space="preserve">         PP: Đặt và giải quyết vấn đề, </w:t>
      </w:r>
      <w:r w:rsidR="00453F92">
        <w:t xml:space="preserve">gợi mở, </w:t>
      </w:r>
      <w:r>
        <w:t>thảo luận nhóm nhỏ.</w:t>
      </w:r>
    </w:p>
    <w:p w:rsidR="002C372D" w:rsidRDefault="00A76547" w:rsidP="00A76547">
      <w:pPr>
        <w:ind w:left="-426"/>
        <w:rPr>
          <w:szCs w:val="26"/>
        </w:rPr>
      </w:pPr>
      <w:r w:rsidRPr="00A76547">
        <w:rPr>
          <w:b/>
          <w:szCs w:val="26"/>
        </w:rPr>
        <w:t>b.</w:t>
      </w:r>
      <w:r w:rsidR="002C372D" w:rsidRPr="00A76547">
        <w:rPr>
          <w:b/>
          <w:szCs w:val="26"/>
        </w:rPr>
        <w:t xml:space="preserve"> HS</w:t>
      </w:r>
      <w:r w:rsidR="002C372D" w:rsidRPr="00163877">
        <w:rPr>
          <w:szCs w:val="26"/>
        </w:rPr>
        <w:t>: Xem trước bài, SGK.</w:t>
      </w:r>
    </w:p>
    <w:p w:rsidR="002C372D" w:rsidRPr="000F0D2E" w:rsidRDefault="00A76547" w:rsidP="00A76547">
      <w:pPr>
        <w:ind w:left="-426"/>
        <w:rPr>
          <w:b/>
          <w:szCs w:val="26"/>
        </w:rPr>
      </w:pPr>
      <w:r>
        <w:rPr>
          <w:b/>
          <w:szCs w:val="26"/>
        </w:rPr>
        <w:t>3. Tiến trình bài dạy:</w:t>
      </w:r>
    </w:p>
    <w:p w:rsidR="002C372D" w:rsidRPr="00163877" w:rsidRDefault="00A76547" w:rsidP="00A76547">
      <w:pPr>
        <w:ind w:left="-426"/>
        <w:rPr>
          <w:szCs w:val="26"/>
        </w:rPr>
      </w:pPr>
      <w:r w:rsidRPr="00A76547">
        <w:rPr>
          <w:b/>
          <w:szCs w:val="26"/>
        </w:rPr>
        <w:t>a. KTBC :</w:t>
      </w:r>
      <w:r>
        <w:rPr>
          <w:szCs w:val="26"/>
        </w:rPr>
        <w:t xml:space="preserve"> Lồng ghép</w:t>
      </w:r>
    </w:p>
    <w:p w:rsidR="002C372D" w:rsidRPr="00A76547" w:rsidRDefault="00A76547" w:rsidP="00A76547">
      <w:pPr>
        <w:ind w:left="-426"/>
        <w:rPr>
          <w:b/>
          <w:szCs w:val="26"/>
        </w:rPr>
      </w:pPr>
      <w:r>
        <w:rPr>
          <w:b/>
          <w:szCs w:val="26"/>
        </w:rPr>
        <w:t>b.</w:t>
      </w:r>
      <w:r w:rsidR="002C372D" w:rsidRPr="00A76547">
        <w:rPr>
          <w:b/>
          <w:szCs w:val="26"/>
        </w:rPr>
        <w:t xml:space="preserve"> Bài mới. </w:t>
      </w:r>
    </w:p>
    <w:p w:rsidR="002C372D" w:rsidRPr="00845CDD" w:rsidRDefault="00A76547" w:rsidP="00845CDD">
      <w:pPr>
        <w:ind w:left="-426"/>
        <w:jc w:val="center"/>
        <w:rPr>
          <w:b/>
          <w:szCs w:val="26"/>
        </w:rPr>
      </w:pPr>
      <w:r w:rsidRPr="00845CDD">
        <w:rPr>
          <w:b/>
          <w:szCs w:val="26"/>
        </w:rPr>
        <w:t>HĐ</w:t>
      </w:r>
      <w:r w:rsidR="002C372D" w:rsidRPr="00845CDD">
        <w:rPr>
          <w:b/>
          <w:szCs w:val="26"/>
        </w:rPr>
        <w:t>: Luyện tập</w:t>
      </w:r>
      <w:r w:rsidRPr="00845CDD">
        <w:rPr>
          <w:b/>
          <w:szCs w:val="26"/>
        </w:rPr>
        <w:t xml:space="preserve"> – Củng cố</w:t>
      </w:r>
      <w:r w:rsidR="002C372D" w:rsidRPr="00845CDD">
        <w:rPr>
          <w:b/>
          <w:szCs w:val="26"/>
        </w:rPr>
        <w:t xml:space="preserve">  </w:t>
      </w:r>
      <w:r w:rsidR="00845CDD" w:rsidRPr="00845CDD">
        <w:rPr>
          <w:b/>
          <w:szCs w:val="26"/>
        </w:rPr>
        <w:t>(</w:t>
      </w:r>
      <w:r w:rsidR="002C372D" w:rsidRPr="00845CDD">
        <w:rPr>
          <w:b/>
          <w:szCs w:val="26"/>
        </w:rPr>
        <w:t>43 ph)</w:t>
      </w:r>
    </w:p>
    <w:tbl>
      <w:tblPr>
        <w:tblW w:w="0" w:type="auto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36"/>
        <w:gridCol w:w="3686"/>
        <w:gridCol w:w="3799"/>
      </w:tblGrid>
      <w:tr w:rsidR="002C372D" w:rsidTr="007B7C43">
        <w:tc>
          <w:tcPr>
            <w:tcW w:w="2836" w:type="dxa"/>
            <w:shd w:val="clear" w:color="auto" w:fill="auto"/>
          </w:tcPr>
          <w:p w:rsidR="002C372D" w:rsidRPr="007B7C43" w:rsidRDefault="002C372D" w:rsidP="007B7C43">
            <w:pPr>
              <w:jc w:val="center"/>
              <w:rPr>
                <w:b/>
              </w:rPr>
            </w:pPr>
            <w:r w:rsidRPr="007B7C43">
              <w:rPr>
                <w:b/>
              </w:rPr>
              <w:t>Hoạt động của GV</w:t>
            </w:r>
          </w:p>
        </w:tc>
        <w:tc>
          <w:tcPr>
            <w:tcW w:w="3686" w:type="dxa"/>
            <w:shd w:val="clear" w:color="auto" w:fill="auto"/>
          </w:tcPr>
          <w:p w:rsidR="002C372D" w:rsidRPr="007B7C43" w:rsidRDefault="007B7C43" w:rsidP="00845CDD">
            <w:pPr>
              <w:jc w:val="center"/>
              <w:rPr>
                <w:b/>
              </w:rPr>
            </w:pPr>
            <w:r>
              <w:rPr>
                <w:b/>
              </w:rPr>
              <w:t>Hoạt động của HS</w:t>
            </w:r>
          </w:p>
        </w:tc>
        <w:tc>
          <w:tcPr>
            <w:tcW w:w="3799" w:type="dxa"/>
            <w:shd w:val="clear" w:color="auto" w:fill="auto"/>
          </w:tcPr>
          <w:p w:rsidR="002C372D" w:rsidRPr="007B7C43" w:rsidRDefault="002C372D" w:rsidP="00845CDD">
            <w:pPr>
              <w:ind w:left="33"/>
              <w:jc w:val="center"/>
              <w:rPr>
                <w:b/>
              </w:rPr>
            </w:pPr>
            <w:r w:rsidRPr="007B7C43">
              <w:rPr>
                <w:b/>
              </w:rPr>
              <w:t>Kiến thức cần đạt</w:t>
            </w:r>
          </w:p>
        </w:tc>
      </w:tr>
      <w:tr w:rsidR="002C372D" w:rsidRPr="00515FF3" w:rsidTr="007B7C43">
        <w:tc>
          <w:tcPr>
            <w:tcW w:w="2836" w:type="dxa"/>
            <w:shd w:val="clear" w:color="auto" w:fill="auto"/>
          </w:tcPr>
          <w:p w:rsidR="002C372D" w:rsidRPr="00615361" w:rsidRDefault="002C372D" w:rsidP="007B7C43">
            <w:pPr>
              <w:rPr>
                <w:szCs w:val="26"/>
              </w:rPr>
            </w:pPr>
            <w:r w:rsidRPr="00615361">
              <w:rPr>
                <w:szCs w:val="26"/>
              </w:rPr>
              <w:t>- Hãy nêu các dạng phương trình trong chương III.</w:t>
            </w:r>
          </w:p>
          <w:p w:rsidR="002C372D" w:rsidRPr="00615361" w:rsidRDefault="002C372D" w:rsidP="007B7C43">
            <w:pPr>
              <w:rPr>
                <w:szCs w:val="26"/>
              </w:rPr>
            </w:pPr>
            <w:r w:rsidRPr="00615361">
              <w:rPr>
                <w:szCs w:val="26"/>
              </w:rPr>
              <w:t>- Cho HS đọc đề bài 7a (tr 131) SGK.</w:t>
            </w:r>
          </w:p>
          <w:p w:rsidR="002C372D" w:rsidRPr="00615361" w:rsidRDefault="002C372D" w:rsidP="007B7C43">
            <w:pPr>
              <w:rPr>
                <w:szCs w:val="26"/>
              </w:rPr>
            </w:pPr>
            <w:r w:rsidRPr="00615361">
              <w:rPr>
                <w:szCs w:val="26"/>
              </w:rPr>
              <w:t>- Đây có phải là pt chứa ẩn ở mẫu hay không? Vì sao?</w:t>
            </w:r>
          </w:p>
          <w:p w:rsidR="002C372D" w:rsidRDefault="002C372D" w:rsidP="007B7C43">
            <w:pPr>
              <w:rPr>
                <w:szCs w:val="26"/>
              </w:rPr>
            </w:pPr>
            <w:r w:rsidRPr="00615361">
              <w:rPr>
                <w:szCs w:val="26"/>
              </w:rPr>
              <w:t>- Hãy nêu c</w:t>
            </w:r>
            <w:r w:rsidR="00845CDD">
              <w:rPr>
                <w:szCs w:val="26"/>
              </w:rPr>
              <w:t>ác bước chủ yếu để giải pt này.</w:t>
            </w:r>
          </w:p>
          <w:p w:rsidR="00845CDD" w:rsidRDefault="00845CDD" w:rsidP="007B7C43">
            <w:pPr>
              <w:rPr>
                <w:szCs w:val="26"/>
              </w:rPr>
            </w:pPr>
          </w:p>
          <w:p w:rsidR="00845CDD" w:rsidRPr="00615361" w:rsidRDefault="00845CDD" w:rsidP="007B7C43">
            <w:pPr>
              <w:rPr>
                <w:szCs w:val="26"/>
              </w:rPr>
            </w:pPr>
          </w:p>
          <w:p w:rsidR="002C372D" w:rsidRPr="00615361" w:rsidRDefault="002C372D" w:rsidP="007B7C43">
            <w:pPr>
              <w:rPr>
                <w:szCs w:val="26"/>
              </w:rPr>
            </w:pPr>
            <w:r w:rsidRPr="00615361">
              <w:rPr>
                <w:szCs w:val="26"/>
              </w:rPr>
              <w:t>- Yêu cầu HS làm bài 7a.</w:t>
            </w:r>
          </w:p>
          <w:p w:rsidR="002C372D" w:rsidRPr="00615361" w:rsidRDefault="00845CDD" w:rsidP="007B7C43">
            <w:pPr>
              <w:rPr>
                <w:szCs w:val="26"/>
              </w:rPr>
            </w:pPr>
            <w:r>
              <w:rPr>
                <w:szCs w:val="26"/>
              </w:rPr>
              <w:t xml:space="preserve">- Cho </w:t>
            </w:r>
            <w:r w:rsidR="002C372D" w:rsidRPr="00615361">
              <w:rPr>
                <w:szCs w:val="26"/>
              </w:rPr>
              <w:t>HS đọc đề bài 10b (tr 131) SGK.</w:t>
            </w:r>
          </w:p>
          <w:p w:rsidR="002C372D" w:rsidRPr="00615361" w:rsidRDefault="002C372D" w:rsidP="007B7C43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>- Đây là pt dạng nào?</w:t>
            </w:r>
          </w:p>
          <w:p w:rsidR="002C372D" w:rsidRPr="00615361" w:rsidRDefault="002C372D" w:rsidP="007B7C43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>- Nhắc lại các bước giải pt chứa ẩn ở mẫu.</w:t>
            </w:r>
          </w:p>
          <w:p w:rsidR="002C372D" w:rsidRPr="0061579F" w:rsidRDefault="002C372D" w:rsidP="007B7C43">
            <w:pPr>
              <w:rPr>
                <w:szCs w:val="26"/>
                <w:lang w:val="fr-FR"/>
              </w:rPr>
            </w:pPr>
            <w:r w:rsidRPr="0061579F">
              <w:rPr>
                <w:szCs w:val="26"/>
                <w:lang w:val="fr-FR"/>
              </w:rPr>
              <w:t xml:space="preserve">- Yêu cầu  HS làm bài </w:t>
            </w:r>
            <w:r w:rsidR="00845CDD">
              <w:rPr>
                <w:szCs w:val="26"/>
                <w:lang w:val="fr-FR"/>
              </w:rPr>
              <w:t>10b theo nhóm đôi trong 3 phút.</w:t>
            </w:r>
          </w:p>
          <w:p w:rsidR="002C372D" w:rsidRPr="00615361" w:rsidRDefault="002C372D" w:rsidP="007B7C43">
            <w:pPr>
              <w:rPr>
                <w:szCs w:val="26"/>
              </w:rPr>
            </w:pPr>
            <w:r w:rsidRPr="00615361">
              <w:rPr>
                <w:szCs w:val="26"/>
              </w:rPr>
              <w:t>- Cho HS đọc đề bài 11a (tr 131) SGK.</w:t>
            </w:r>
          </w:p>
          <w:p w:rsidR="002C372D" w:rsidRPr="00615361" w:rsidRDefault="00845CDD" w:rsidP="007B7C43">
            <w:pPr>
              <w:rPr>
                <w:szCs w:val="26"/>
              </w:rPr>
            </w:pPr>
            <w:r>
              <w:rPr>
                <w:szCs w:val="26"/>
              </w:rPr>
              <w:t xml:space="preserve">- Yêu cầu HS </w:t>
            </w:r>
            <w:r w:rsidR="002C372D" w:rsidRPr="00615361">
              <w:rPr>
                <w:szCs w:val="26"/>
              </w:rPr>
              <w:t>lên bảng làm bài 11a.</w:t>
            </w:r>
          </w:p>
          <w:p w:rsidR="002C372D" w:rsidRPr="00615361" w:rsidRDefault="002C372D" w:rsidP="007B7C43">
            <w:pPr>
              <w:rPr>
                <w:szCs w:val="26"/>
              </w:rPr>
            </w:pPr>
          </w:p>
          <w:p w:rsidR="002C372D" w:rsidRPr="00615361" w:rsidRDefault="002C372D" w:rsidP="007B7C43">
            <w:pPr>
              <w:rPr>
                <w:szCs w:val="26"/>
              </w:rPr>
            </w:pPr>
          </w:p>
          <w:p w:rsidR="002C372D" w:rsidRDefault="002C372D" w:rsidP="007B7C43">
            <w:pPr>
              <w:rPr>
                <w:szCs w:val="26"/>
              </w:rPr>
            </w:pPr>
          </w:p>
          <w:p w:rsidR="00845CDD" w:rsidRDefault="00845CDD" w:rsidP="007B7C43">
            <w:pPr>
              <w:rPr>
                <w:szCs w:val="26"/>
              </w:rPr>
            </w:pPr>
          </w:p>
          <w:p w:rsidR="00845CDD" w:rsidRDefault="00845CDD" w:rsidP="007B7C43">
            <w:pPr>
              <w:rPr>
                <w:szCs w:val="26"/>
              </w:rPr>
            </w:pPr>
          </w:p>
          <w:p w:rsidR="00845CDD" w:rsidRDefault="00845CDD" w:rsidP="007B7C43">
            <w:pPr>
              <w:rPr>
                <w:szCs w:val="26"/>
              </w:rPr>
            </w:pPr>
          </w:p>
          <w:p w:rsidR="002C372D" w:rsidRPr="00615361" w:rsidRDefault="002C372D" w:rsidP="007B7C43">
            <w:pPr>
              <w:rPr>
                <w:szCs w:val="26"/>
              </w:rPr>
            </w:pPr>
            <w:r w:rsidRPr="00615361">
              <w:rPr>
                <w:szCs w:val="26"/>
              </w:rPr>
              <w:lastRenderedPageBreak/>
              <w:t>- Cho HS đọc đề bài 13 (tr 131) SGK.</w:t>
            </w:r>
          </w:p>
          <w:p w:rsidR="002C372D" w:rsidRPr="00615361" w:rsidRDefault="002C372D" w:rsidP="007B7C43">
            <w:pPr>
              <w:rPr>
                <w:szCs w:val="26"/>
              </w:rPr>
            </w:pPr>
            <w:r w:rsidRPr="00615361">
              <w:rPr>
                <w:szCs w:val="26"/>
              </w:rPr>
              <w:t>- Đây là dạng toán gì?</w:t>
            </w:r>
          </w:p>
          <w:p w:rsidR="002C372D" w:rsidRPr="00615361" w:rsidRDefault="002C372D" w:rsidP="007B7C43">
            <w:pPr>
              <w:rPr>
                <w:szCs w:val="26"/>
              </w:rPr>
            </w:pPr>
            <w:r w:rsidRPr="00615361">
              <w:rPr>
                <w:szCs w:val="26"/>
              </w:rPr>
              <w:t>- Chọn đại lượng nào làm ẩn số và kiều kiện là gì?</w:t>
            </w:r>
          </w:p>
          <w:p w:rsidR="002C372D" w:rsidRPr="00615361" w:rsidRDefault="002C372D" w:rsidP="007B7C43">
            <w:pPr>
              <w:rPr>
                <w:szCs w:val="26"/>
              </w:rPr>
            </w:pPr>
            <w:r w:rsidRPr="00615361">
              <w:rPr>
                <w:szCs w:val="26"/>
              </w:rPr>
              <w:t>- Bài toán được chia làm bao nhiêu tình huống?</w:t>
            </w:r>
          </w:p>
          <w:p w:rsidR="002C372D" w:rsidRPr="00615361" w:rsidRDefault="002C372D" w:rsidP="007B7C43">
            <w:pPr>
              <w:rPr>
                <w:szCs w:val="26"/>
              </w:rPr>
            </w:pPr>
            <w:r w:rsidRPr="00615361">
              <w:rPr>
                <w:szCs w:val="26"/>
              </w:rPr>
              <w:t>- Hãy tìm các biểu thức biểu thị cho các đại lượng chưa biết theo ẩn và các đại lượng đã biết.</w:t>
            </w:r>
          </w:p>
          <w:p w:rsidR="002C372D" w:rsidRPr="00615361" w:rsidRDefault="002C372D" w:rsidP="007B7C43">
            <w:pPr>
              <w:rPr>
                <w:szCs w:val="26"/>
              </w:rPr>
            </w:pPr>
          </w:p>
          <w:p w:rsidR="002C372D" w:rsidRPr="00615361" w:rsidRDefault="002C372D" w:rsidP="007B7C43">
            <w:pPr>
              <w:rPr>
                <w:szCs w:val="26"/>
              </w:rPr>
            </w:pPr>
          </w:p>
          <w:p w:rsidR="002C372D" w:rsidRPr="00615361" w:rsidRDefault="002C372D" w:rsidP="007B7C43">
            <w:pPr>
              <w:rPr>
                <w:szCs w:val="26"/>
              </w:rPr>
            </w:pPr>
            <w:r w:rsidRPr="00615361">
              <w:rPr>
                <w:szCs w:val="26"/>
              </w:rPr>
              <w:t>- Theo đề bài ta có phương trình nào?</w:t>
            </w:r>
          </w:p>
          <w:p w:rsidR="002C372D" w:rsidRPr="00615361" w:rsidRDefault="002C372D" w:rsidP="007B7C43">
            <w:pPr>
              <w:rPr>
                <w:szCs w:val="26"/>
              </w:rPr>
            </w:pPr>
            <w:r w:rsidRPr="00615361">
              <w:rPr>
                <w:szCs w:val="26"/>
              </w:rPr>
              <w:t>- Yêu cầu HS giải pt và kết luận.</w:t>
            </w:r>
          </w:p>
          <w:p w:rsidR="002C372D" w:rsidRDefault="002C372D" w:rsidP="007B7C43"/>
          <w:p w:rsidR="002C372D" w:rsidRDefault="002C372D" w:rsidP="007B7C43"/>
        </w:tc>
        <w:tc>
          <w:tcPr>
            <w:tcW w:w="3686" w:type="dxa"/>
            <w:shd w:val="clear" w:color="auto" w:fill="auto"/>
          </w:tcPr>
          <w:p w:rsidR="002C372D" w:rsidRPr="00615361" w:rsidRDefault="002C372D" w:rsidP="00845CDD">
            <w:pPr>
              <w:rPr>
                <w:szCs w:val="26"/>
              </w:rPr>
            </w:pPr>
            <w:r w:rsidRPr="00615361">
              <w:rPr>
                <w:szCs w:val="26"/>
              </w:rPr>
              <w:lastRenderedPageBreak/>
              <w:t xml:space="preserve">- Pt bật nhất 1 ẩn, pt đưa được về dạng </w:t>
            </w:r>
            <w:r w:rsidRPr="00615361">
              <w:rPr>
                <w:position w:val="-6"/>
                <w:szCs w:val="26"/>
              </w:rPr>
              <w:object w:dxaOrig="999" w:dyaOrig="279">
                <v:shape id="_x0000_i1210" type="#_x0000_t75" style="width:50.1pt;height:14.1pt" o:ole="">
                  <v:imagedata r:id="rId340" o:title=""/>
                </v:shape>
                <o:OLEObject Type="Embed" ProgID="Equation.DSMT4" ShapeID="_x0000_i1210" DrawAspect="Content" ObjectID="_1711781227" r:id="rId341"/>
              </w:object>
            </w:r>
            <w:r w:rsidRPr="00615361">
              <w:rPr>
                <w:szCs w:val="26"/>
              </w:rPr>
              <w:t>, pt tích, pt chứa ẩn ở mẫu.</w:t>
            </w:r>
          </w:p>
          <w:p w:rsidR="002C372D" w:rsidRPr="00615361" w:rsidRDefault="002C372D" w:rsidP="00845CDD">
            <w:pPr>
              <w:rPr>
                <w:szCs w:val="26"/>
              </w:rPr>
            </w:pPr>
            <w:r w:rsidRPr="00615361">
              <w:rPr>
                <w:szCs w:val="26"/>
              </w:rPr>
              <w:t>- Đọc.</w:t>
            </w:r>
          </w:p>
          <w:p w:rsidR="002C372D" w:rsidRPr="00615361" w:rsidRDefault="002C372D" w:rsidP="00845CDD">
            <w:pPr>
              <w:rPr>
                <w:szCs w:val="26"/>
              </w:rPr>
            </w:pPr>
            <w:r w:rsidRPr="00615361">
              <w:rPr>
                <w:szCs w:val="26"/>
              </w:rPr>
              <w:t xml:space="preserve"> - Không. Vì ở các mẫu không chứ</w:t>
            </w:r>
            <w:r w:rsidR="00845CDD">
              <w:rPr>
                <w:szCs w:val="26"/>
              </w:rPr>
              <w:t>a ẩn số.</w:t>
            </w:r>
          </w:p>
          <w:p w:rsidR="002C372D" w:rsidRPr="00615361" w:rsidRDefault="002C372D" w:rsidP="00845CDD">
            <w:pPr>
              <w:rPr>
                <w:szCs w:val="26"/>
              </w:rPr>
            </w:pPr>
            <w:r w:rsidRPr="00615361">
              <w:rPr>
                <w:szCs w:val="26"/>
              </w:rPr>
              <w:t xml:space="preserve">- Trả lời; có 3 bước chủ yếu: </w:t>
            </w:r>
          </w:p>
          <w:p w:rsidR="002C372D" w:rsidRPr="00615361" w:rsidRDefault="002C372D" w:rsidP="00845CDD">
            <w:pPr>
              <w:rPr>
                <w:szCs w:val="26"/>
              </w:rPr>
            </w:pPr>
            <w:r w:rsidRPr="00615361">
              <w:rPr>
                <w:szCs w:val="26"/>
              </w:rPr>
              <w:t>B1: Quy đồng mẫu 2 vế rồi khử mẫu;</w:t>
            </w:r>
          </w:p>
          <w:p w:rsidR="002C372D" w:rsidRPr="00615361" w:rsidRDefault="002C372D" w:rsidP="00845CDD">
            <w:pPr>
              <w:rPr>
                <w:szCs w:val="26"/>
              </w:rPr>
            </w:pPr>
            <w:r w:rsidRPr="00615361">
              <w:rPr>
                <w:szCs w:val="26"/>
              </w:rPr>
              <w:t xml:space="preserve"> B2: Chuyển tất cả các hạng tử chứa ẩn sang 1 vế, các hằng số sang vế kia; </w:t>
            </w:r>
          </w:p>
          <w:p w:rsidR="002C372D" w:rsidRPr="00615361" w:rsidRDefault="002C372D" w:rsidP="00845CDD">
            <w:pPr>
              <w:rPr>
                <w:szCs w:val="26"/>
              </w:rPr>
            </w:pPr>
            <w:r w:rsidRPr="00615361">
              <w:rPr>
                <w:szCs w:val="26"/>
              </w:rPr>
              <w:t>B3: Thu gọn và giải pt.</w:t>
            </w:r>
          </w:p>
          <w:p w:rsidR="002C372D" w:rsidRPr="00615361" w:rsidRDefault="002C372D" w:rsidP="00845CDD">
            <w:pPr>
              <w:rPr>
                <w:szCs w:val="26"/>
              </w:rPr>
            </w:pPr>
            <w:r w:rsidRPr="00615361">
              <w:rPr>
                <w:szCs w:val="26"/>
              </w:rPr>
              <w:t>- Làm bài.</w:t>
            </w:r>
          </w:p>
          <w:p w:rsidR="002C372D" w:rsidRPr="00615361" w:rsidRDefault="002C372D" w:rsidP="00845CDD">
            <w:pPr>
              <w:rPr>
                <w:szCs w:val="26"/>
              </w:rPr>
            </w:pPr>
            <w:r w:rsidRPr="00615361">
              <w:rPr>
                <w:szCs w:val="26"/>
              </w:rPr>
              <w:t>- Đọc.</w:t>
            </w:r>
          </w:p>
          <w:p w:rsidR="002C372D" w:rsidRPr="00615361" w:rsidRDefault="002C372D" w:rsidP="00845CDD">
            <w:pPr>
              <w:rPr>
                <w:szCs w:val="26"/>
              </w:rPr>
            </w:pPr>
          </w:p>
          <w:p w:rsidR="002C372D" w:rsidRPr="00615361" w:rsidRDefault="002C372D" w:rsidP="00845CDD">
            <w:pPr>
              <w:rPr>
                <w:szCs w:val="26"/>
              </w:rPr>
            </w:pPr>
            <w:r w:rsidRPr="00615361">
              <w:rPr>
                <w:szCs w:val="26"/>
              </w:rPr>
              <w:t>- Pt chứa ẩn ở mẫu.</w:t>
            </w:r>
          </w:p>
          <w:p w:rsidR="002C372D" w:rsidRPr="00615361" w:rsidRDefault="002C372D" w:rsidP="00845CDD">
            <w:pPr>
              <w:rPr>
                <w:szCs w:val="26"/>
              </w:rPr>
            </w:pPr>
            <w:r w:rsidRPr="00615361">
              <w:rPr>
                <w:szCs w:val="26"/>
              </w:rPr>
              <w:t xml:space="preserve">- Trả lời: Bước 1 … pt đã cho </w:t>
            </w:r>
          </w:p>
          <w:p w:rsidR="002C372D" w:rsidRPr="00615361" w:rsidRDefault="002C372D" w:rsidP="00845CDD">
            <w:pPr>
              <w:rPr>
                <w:szCs w:val="26"/>
              </w:rPr>
            </w:pPr>
            <w:r w:rsidRPr="00615361">
              <w:rPr>
                <w:szCs w:val="26"/>
              </w:rPr>
              <w:t>- Hoạt động theo nhóm đôi.</w:t>
            </w:r>
          </w:p>
          <w:p w:rsidR="002C372D" w:rsidRPr="00615361" w:rsidRDefault="002C372D" w:rsidP="00845CDD">
            <w:pPr>
              <w:rPr>
                <w:szCs w:val="26"/>
              </w:rPr>
            </w:pPr>
          </w:p>
          <w:p w:rsidR="002C372D" w:rsidRPr="00615361" w:rsidRDefault="002C372D" w:rsidP="00845CDD">
            <w:pPr>
              <w:rPr>
                <w:szCs w:val="26"/>
              </w:rPr>
            </w:pPr>
          </w:p>
          <w:p w:rsidR="002C372D" w:rsidRPr="00615361" w:rsidRDefault="002C372D" w:rsidP="00845CDD">
            <w:pPr>
              <w:rPr>
                <w:szCs w:val="26"/>
              </w:rPr>
            </w:pPr>
            <w:r w:rsidRPr="00615361">
              <w:rPr>
                <w:szCs w:val="26"/>
              </w:rPr>
              <w:t>- Đọc.</w:t>
            </w:r>
          </w:p>
          <w:p w:rsidR="002C372D" w:rsidRPr="00615361" w:rsidRDefault="002C372D" w:rsidP="00845CDD">
            <w:pPr>
              <w:rPr>
                <w:szCs w:val="26"/>
              </w:rPr>
            </w:pPr>
          </w:p>
          <w:p w:rsidR="002C372D" w:rsidRPr="00615361" w:rsidRDefault="002C372D" w:rsidP="00845CDD">
            <w:pPr>
              <w:rPr>
                <w:szCs w:val="26"/>
              </w:rPr>
            </w:pPr>
            <w:r w:rsidRPr="00615361">
              <w:rPr>
                <w:szCs w:val="26"/>
              </w:rPr>
              <w:t>- Làm bài.</w:t>
            </w:r>
          </w:p>
          <w:p w:rsidR="002C372D" w:rsidRPr="00615361" w:rsidRDefault="002C372D" w:rsidP="00845CDD">
            <w:pPr>
              <w:rPr>
                <w:szCs w:val="26"/>
              </w:rPr>
            </w:pPr>
          </w:p>
          <w:p w:rsidR="002C372D" w:rsidRPr="00615361" w:rsidRDefault="002C372D" w:rsidP="00845CDD">
            <w:pPr>
              <w:rPr>
                <w:szCs w:val="26"/>
              </w:rPr>
            </w:pPr>
          </w:p>
          <w:p w:rsidR="002C372D" w:rsidRDefault="002C372D" w:rsidP="00845CDD">
            <w:pPr>
              <w:rPr>
                <w:szCs w:val="26"/>
              </w:rPr>
            </w:pPr>
          </w:p>
          <w:p w:rsidR="00845CDD" w:rsidRDefault="00845CDD" w:rsidP="00845CDD">
            <w:pPr>
              <w:rPr>
                <w:szCs w:val="26"/>
              </w:rPr>
            </w:pPr>
          </w:p>
          <w:p w:rsidR="00845CDD" w:rsidRDefault="00845CDD" w:rsidP="00845CDD">
            <w:pPr>
              <w:rPr>
                <w:szCs w:val="26"/>
              </w:rPr>
            </w:pPr>
          </w:p>
          <w:p w:rsidR="00845CDD" w:rsidRDefault="00845CDD" w:rsidP="00845CDD">
            <w:pPr>
              <w:rPr>
                <w:szCs w:val="26"/>
              </w:rPr>
            </w:pPr>
          </w:p>
          <w:p w:rsidR="00845CDD" w:rsidRDefault="00845CDD" w:rsidP="00845CDD">
            <w:pPr>
              <w:rPr>
                <w:szCs w:val="26"/>
              </w:rPr>
            </w:pPr>
          </w:p>
          <w:p w:rsidR="00845CDD" w:rsidRPr="00615361" w:rsidRDefault="00845CDD" w:rsidP="00845CDD">
            <w:pPr>
              <w:rPr>
                <w:szCs w:val="26"/>
              </w:rPr>
            </w:pPr>
          </w:p>
          <w:p w:rsidR="002C372D" w:rsidRPr="00615361" w:rsidRDefault="002C372D" w:rsidP="00845CDD">
            <w:pPr>
              <w:rPr>
                <w:szCs w:val="26"/>
              </w:rPr>
            </w:pPr>
          </w:p>
          <w:p w:rsidR="002C372D" w:rsidRPr="00615361" w:rsidRDefault="002C372D" w:rsidP="00845CDD">
            <w:pPr>
              <w:rPr>
                <w:szCs w:val="26"/>
              </w:rPr>
            </w:pPr>
            <w:r w:rsidRPr="00615361">
              <w:rPr>
                <w:szCs w:val="26"/>
              </w:rPr>
              <w:t>- Đọc.</w:t>
            </w:r>
          </w:p>
          <w:p w:rsidR="002C372D" w:rsidRPr="00615361" w:rsidRDefault="002C372D" w:rsidP="00845CDD">
            <w:pPr>
              <w:rPr>
                <w:szCs w:val="26"/>
              </w:rPr>
            </w:pPr>
          </w:p>
          <w:p w:rsidR="002C372D" w:rsidRPr="00615361" w:rsidRDefault="002C372D" w:rsidP="00845CDD">
            <w:pPr>
              <w:rPr>
                <w:szCs w:val="26"/>
              </w:rPr>
            </w:pPr>
            <w:r w:rsidRPr="00615361">
              <w:rPr>
                <w:szCs w:val="26"/>
              </w:rPr>
              <w:t>- Trả lời: dạng toán năng suất.</w:t>
            </w:r>
          </w:p>
          <w:p w:rsidR="002C372D" w:rsidRPr="00615361" w:rsidRDefault="002C372D" w:rsidP="00845CDD">
            <w:pPr>
              <w:rPr>
                <w:szCs w:val="26"/>
              </w:rPr>
            </w:pPr>
            <w:r w:rsidRPr="00615361">
              <w:rPr>
                <w:szCs w:val="26"/>
              </w:rPr>
              <w:t>- Trả lời: 2 tình huống: Sản xuất theo kế hoạch và theo thực tế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255"/>
              <w:gridCol w:w="1002"/>
              <w:gridCol w:w="1387"/>
              <w:gridCol w:w="930"/>
            </w:tblGrid>
            <w:tr w:rsidR="002C372D" w:rsidTr="007B7C43">
              <w:tc>
                <w:tcPr>
                  <w:tcW w:w="1255" w:type="dxa"/>
                  <w:shd w:val="clear" w:color="auto" w:fill="auto"/>
                </w:tcPr>
                <w:p w:rsidR="002C372D" w:rsidRDefault="002C372D" w:rsidP="00845CDD"/>
              </w:tc>
              <w:tc>
                <w:tcPr>
                  <w:tcW w:w="1002" w:type="dxa"/>
                  <w:shd w:val="clear" w:color="auto" w:fill="auto"/>
                </w:tcPr>
                <w:p w:rsidR="002C372D" w:rsidRDefault="002C372D" w:rsidP="00845CDD">
                  <w:r>
                    <w:t>Số ngày</w:t>
                  </w:r>
                </w:p>
              </w:tc>
              <w:tc>
                <w:tcPr>
                  <w:tcW w:w="1387" w:type="dxa"/>
                  <w:shd w:val="clear" w:color="auto" w:fill="auto"/>
                </w:tcPr>
                <w:p w:rsidR="002C372D" w:rsidRDefault="002C372D" w:rsidP="00845CDD">
                  <w:r>
                    <w:t xml:space="preserve">NS 1 ngày </w:t>
                  </w:r>
                </w:p>
              </w:tc>
              <w:tc>
                <w:tcPr>
                  <w:tcW w:w="930" w:type="dxa"/>
                  <w:shd w:val="clear" w:color="auto" w:fill="auto"/>
                </w:tcPr>
                <w:p w:rsidR="002C372D" w:rsidRDefault="002C372D" w:rsidP="00845CDD">
                  <w:r>
                    <w:t>Số SP.</w:t>
                  </w:r>
                </w:p>
              </w:tc>
            </w:tr>
            <w:tr w:rsidR="002C372D" w:rsidTr="007B7C43">
              <w:tc>
                <w:tcPr>
                  <w:tcW w:w="1255" w:type="dxa"/>
                  <w:shd w:val="clear" w:color="auto" w:fill="auto"/>
                </w:tcPr>
                <w:p w:rsidR="002C372D" w:rsidRDefault="002C372D" w:rsidP="00845CDD">
                  <w:r>
                    <w:t xml:space="preserve">Dự định </w:t>
                  </w:r>
                </w:p>
              </w:tc>
              <w:tc>
                <w:tcPr>
                  <w:tcW w:w="1002" w:type="dxa"/>
                  <w:shd w:val="clear" w:color="auto" w:fill="auto"/>
                </w:tcPr>
                <w:p w:rsidR="002C372D" w:rsidRDefault="002C372D" w:rsidP="00845CDD">
                  <w:r>
                    <w:t xml:space="preserve">30 </w:t>
                  </w:r>
                </w:p>
              </w:tc>
              <w:tc>
                <w:tcPr>
                  <w:tcW w:w="1387" w:type="dxa"/>
                  <w:shd w:val="clear" w:color="auto" w:fill="auto"/>
                </w:tcPr>
                <w:p w:rsidR="002C372D" w:rsidRDefault="002C372D" w:rsidP="00845CDD">
                  <w:r w:rsidRPr="00615361">
                    <w:rPr>
                      <w:position w:val="-24"/>
                    </w:rPr>
                    <w:object w:dxaOrig="560" w:dyaOrig="620">
                      <v:shape id="_x0000_i1211" type="#_x0000_t75" style="width:27.4pt;height:30.5pt" o:ole="">
                        <v:imagedata r:id="rId342" o:title=""/>
                      </v:shape>
                      <o:OLEObject Type="Embed" ProgID="Equation.3" ShapeID="_x0000_i1211" DrawAspect="Content" ObjectID="_1711781228" r:id="rId343"/>
                    </w:object>
                  </w:r>
                  <w:r>
                    <w:t>.</w:t>
                  </w:r>
                </w:p>
              </w:tc>
              <w:tc>
                <w:tcPr>
                  <w:tcW w:w="930" w:type="dxa"/>
                  <w:shd w:val="clear" w:color="auto" w:fill="auto"/>
                </w:tcPr>
                <w:p w:rsidR="002C372D" w:rsidRDefault="002C372D" w:rsidP="00845CDD">
                  <w:r>
                    <w:t>1500</w:t>
                  </w:r>
                </w:p>
              </w:tc>
            </w:tr>
            <w:tr w:rsidR="002C372D" w:rsidTr="007B7C43">
              <w:tc>
                <w:tcPr>
                  <w:tcW w:w="1255" w:type="dxa"/>
                  <w:shd w:val="clear" w:color="auto" w:fill="auto"/>
                </w:tcPr>
                <w:p w:rsidR="002C372D" w:rsidRDefault="002C372D" w:rsidP="00845CDD">
                  <w:r>
                    <w:t>Thực hiện</w:t>
                  </w:r>
                </w:p>
              </w:tc>
              <w:tc>
                <w:tcPr>
                  <w:tcW w:w="1002" w:type="dxa"/>
                  <w:shd w:val="clear" w:color="auto" w:fill="auto"/>
                </w:tcPr>
                <w:p w:rsidR="002C372D" w:rsidRDefault="002C372D" w:rsidP="00845CDD">
                  <w:r>
                    <w:t xml:space="preserve">30 – x </w:t>
                  </w:r>
                </w:p>
              </w:tc>
              <w:tc>
                <w:tcPr>
                  <w:tcW w:w="1387" w:type="dxa"/>
                  <w:shd w:val="clear" w:color="auto" w:fill="auto"/>
                </w:tcPr>
                <w:p w:rsidR="002C372D" w:rsidRDefault="002C372D" w:rsidP="00845CDD">
                  <w:r>
                    <w:t xml:space="preserve"> </w:t>
                  </w:r>
                  <w:r w:rsidRPr="00615361">
                    <w:rPr>
                      <w:position w:val="-24"/>
                    </w:rPr>
                    <w:object w:dxaOrig="700" w:dyaOrig="620">
                      <v:shape id="_x0000_i1212" type="#_x0000_t75" style="width:35.2pt;height:30.5pt" o:ole="">
                        <v:imagedata r:id="rId344" o:title=""/>
                      </v:shape>
                      <o:OLEObject Type="Embed" ProgID="Equation.3" ShapeID="_x0000_i1212" DrawAspect="Content" ObjectID="_1711781229" r:id="rId345"/>
                    </w:object>
                  </w:r>
                </w:p>
              </w:tc>
              <w:tc>
                <w:tcPr>
                  <w:tcW w:w="930" w:type="dxa"/>
                  <w:shd w:val="clear" w:color="auto" w:fill="auto"/>
                </w:tcPr>
                <w:p w:rsidR="002C372D" w:rsidRDefault="002C372D" w:rsidP="00845CDD"/>
                <w:p w:rsidR="002C372D" w:rsidRDefault="002C372D" w:rsidP="00845CDD">
                  <w:r>
                    <w:t>1755</w:t>
                  </w:r>
                </w:p>
              </w:tc>
            </w:tr>
            <w:tr w:rsidR="002C372D" w:rsidTr="007B7C43">
              <w:tc>
                <w:tcPr>
                  <w:tcW w:w="1255" w:type="dxa"/>
                  <w:shd w:val="clear" w:color="auto" w:fill="auto"/>
                </w:tcPr>
                <w:p w:rsidR="002C372D" w:rsidRDefault="002C372D" w:rsidP="00845CDD">
                  <w:r>
                    <w:t xml:space="preserve">Rút bớt </w:t>
                  </w:r>
                </w:p>
              </w:tc>
              <w:tc>
                <w:tcPr>
                  <w:tcW w:w="1002" w:type="dxa"/>
                  <w:shd w:val="clear" w:color="auto" w:fill="auto"/>
                </w:tcPr>
                <w:p w:rsidR="002C372D" w:rsidRDefault="002C372D" w:rsidP="00845CDD">
                  <w:r>
                    <w:t>x</w:t>
                  </w:r>
                </w:p>
              </w:tc>
              <w:tc>
                <w:tcPr>
                  <w:tcW w:w="1387" w:type="dxa"/>
                  <w:shd w:val="clear" w:color="auto" w:fill="auto"/>
                </w:tcPr>
                <w:p w:rsidR="002C372D" w:rsidRDefault="002C372D" w:rsidP="00845CDD"/>
              </w:tc>
              <w:tc>
                <w:tcPr>
                  <w:tcW w:w="930" w:type="dxa"/>
                  <w:shd w:val="clear" w:color="auto" w:fill="auto"/>
                </w:tcPr>
                <w:p w:rsidR="002C372D" w:rsidRDefault="002C372D" w:rsidP="00845CDD"/>
              </w:tc>
            </w:tr>
          </w:tbl>
          <w:p w:rsidR="002C372D" w:rsidRDefault="002C372D" w:rsidP="00845CDD">
            <w:r w:rsidRPr="00615361">
              <w:rPr>
                <w:szCs w:val="26"/>
              </w:rPr>
              <w:t xml:space="preserve">    </w:t>
            </w:r>
            <w:r w:rsidRPr="00615361">
              <w:rPr>
                <w:position w:val="-24"/>
                <w:szCs w:val="26"/>
              </w:rPr>
              <w:object w:dxaOrig="1840" w:dyaOrig="620">
                <v:shape id="_x0000_i1213" type="#_x0000_t75" style="width:92.35pt;height:30.5pt" o:ole="">
                  <v:imagedata r:id="rId346" o:title=""/>
                </v:shape>
                <o:OLEObject Type="Embed" ProgID="Equation.DSMT4" ShapeID="_x0000_i1213" DrawAspect="Content" ObjectID="_1711781230" r:id="rId347"/>
              </w:object>
            </w:r>
          </w:p>
        </w:tc>
        <w:tc>
          <w:tcPr>
            <w:tcW w:w="3799" w:type="dxa"/>
            <w:shd w:val="clear" w:color="auto" w:fill="auto"/>
          </w:tcPr>
          <w:p w:rsidR="002C372D" w:rsidRPr="00615361" w:rsidRDefault="002C372D" w:rsidP="00845CDD">
            <w:pPr>
              <w:ind w:left="33"/>
              <w:rPr>
                <w:szCs w:val="26"/>
              </w:rPr>
            </w:pPr>
            <w:r w:rsidRPr="00615361">
              <w:rPr>
                <w:b/>
                <w:szCs w:val="26"/>
              </w:rPr>
              <w:lastRenderedPageBreak/>
              <w:t>Bài 7a (tr 131) SGK</w:t>
            </w:r>
            <w:r w:rsidRPr="00615361">
              <w:rPr>
                <w:szCs w:val="26"/>
              </w:rPr>
              <w:t>.</w:t>
            </w:r>
          </w:p>
          <w:p w:rsidR="002C372D" w:rsidRPr="00615361" w:rsidRDefault="002C372D" w:rsidP="00845CDD">
            <w:pPr>
              <w:ind w:left="33"/>
              <w:rPr>
                <w:szCs w:val="26"/>
              </w:rPr>
            </w:pPr>
            <w:r w:rsidRPr="00615361">
              <w:rPr>
                <w:szCs w:val="26"/>
              </w:rPr>
              <w:t>a)</w:t>
            </w:r>
            <w:r w:rsidRPr="00615361">
              <w:rPr>
                <w:position w:val="-24"/>
                <w:szCs w:val="26"/>
              </w:rPr>
              <w:object w:dxaOrig="2680" w:dyaOrig="620">
                <v:shape id="_x0000_i1214" type="#_x0000_t75" style="width:134.6pt;height:30.5pt" o:ole="">
                  <v:imagedata r:id="rId348" o:title=""/>
                </v:shape>
                <o:OLEObject Type="Embed" ProgID="Equation.DSMT4" ShapeID="_x0000_i1214" DrawAspect="Content" ObjectID="_1711781231" r:id="rId349"/>
              </w:object>
            </w:r>
          </w:p>
          <w:p w:rsidR="002C372D" w:rsidRPr="00615361" w:rsidRDefault="00845CDD" w:rsidP="00845CDD">
            <w:pPr>
              <w:ind w:left="33"/>
              <w:rPr>
                <w:szCs w:val="26"/>
              </w:rPr>
            </w:pPr>
            <w:r w:rsidRPr="00845CDD">
              <w:rPr>
                <w:position w:val="-34"/>
                <w:szCs w:val="26"/>
              </w:rPr>
              <w:object w:dxaOrig="2799" w:dyaOrig="800">
                <v:shape id="_x0000_i1215" type="#_x0000_t75" style="width:128.35pt;height:40.7pt" o:ole="">
                  <v:imagedata r:id="rId350" o:title=""/>
                </v:shape>
                <o:OLEObject Type="Embed" ProgID="Equation.DSMT4" ShapeID="_x0000_i1215" DrawAspect="Content" ObjectID="_1711781232" r:id="rId351"/>
              </w:object>
            </w:r>
          </w:p>
          <w:p w:rsidR="002C372D" w:rsidRPr="00615361" w:rsidRDefault="00845CDD" w:rsidP="00845CDD">
            <w:pPr>
              <w:ind w:left="33"/>
              <w:rPr>
                <w:szCs w:val="26"/>
              </w:rPr>
            </w:pPr>
            <w:r w:rsidRPr="00845CDD">
              <w:rPr>
                <w:position w:val="-26"/>
                <w:szCs w:val="26"/>
              </w:rPr>
              <w:object w:dxaOrig="1560" w:dyaOrig="639">
                <v:shape id="_x0000_i1216" type="#_x0000_t75" style="width:78.25pt;height:32.1pt" o:ole="">
                  <v:imagedata r:id="rId352" o:title=""/>
                </v:shape>
                <o:OLEObject Type="Embed" ProgID="Equation.DSMT4" ShapeID="_x0000_i1216" DrawAspect="Content" ObjectID="_1711781233" r:id="rId353"/>
              </w:object>
            </w:r>
          </w:p>
          <w:p w:rsidR="002C372D" w:rsidRDefault="002C372D" w:rsidP="00845CDD">
            <w:pPr>
              <w:ind w:left="33"/>
              <w:rPr>
                <w:szCs w:val="26"/>
              </w:rPr>
            </w:pPr>
            <w:r w:rsidRPr="00615361">
              <w:rPr>
                <w:szCs w:val="26"/>
              </w:rPr>
              <w:t xml:space="preserve">Vậy tập nghiệm của pt là </w:t>
            </w:r>
            <w:r w:rsidRPr="00615361">
              <w:rPr>
                <w:position w:val="-14"/>
                <w:szCs w:val="26"/>
              </w:rPr>
              <w:object w:dxaOrig="900" w:dyaOrig="400">
                <v:shape id="_x0000_i1217" type="#_x0000_t75" style="width:45.4pt;height:20.35pt" o:ole="">
                  <v:imagedata r:id="rId354" o:title=""/>
                </v:shape>
                <o:OLEObject Type="Embed" ProgID="Equation.DSMT4" ShapeID="_x0000_i1217" DrawAspect="Content" ObjectID="_1711781234" r:id="rId355"/>
              </w:object>
            </w:r>
            <w:r w:rsidRPr="00615361">
              <w:rPr>
                <w:szCs w:val="26"/>
              </w:rPr>
              <w:t>.</w:t>
            </w:r>
          </w:p>
          <w:p w:rsidR="00845CDD" w:rsidRDefault="00845CDD" w:rsidP="00845CDD">
            <w:pPr>
              <w:ind w:left="33"/>
              <w:rPr>
                <w:szCs w:val="26"/>
              </w:rPr>
            </w:pPr>
          </w:p>
          <w:p w:rsidR="00845CDD" w:rsidRPr="00615361" w:rsidRDefault="00845CDD" w:rsidP="00845CDD">
            <w:pPr>
              <w:ind w:left="33"/>
              <w:rPr>
                <w:szCs w:val="26"/>
              </w:rPr>
            </w:pPr>
          </w:p>
          <w:p w:rsidR="00845CDD" w:rsidRDefault="00845CDD" w:rsidP="00845CDD">
            <w:pPr>
              <w:ind w:left="33"/>
              <w:rPr>
                <w:b/>
                <w:szCs w:val="26"/>
              </w:rPr>
            </w:pPr>
          </w:p>
          <w:p w:rsidR="002C372D" w:rsidRPr="00615361" w:rsidRDefault="002C372D" w:rsidP="00845CDD">
            <w:pPr>
              <w:ind w:left="33"/>
              <w:rPr>
                <w:szCs w:val="26"/>
              </w:rPr>
            </w:pPr>
            <w:r w:rsidRPr="00615361">
              <w:rPr>
                <w:b/>
                <w:szCs w:val="26"/>
              </w:rPr>
              <w:t>Bài 10b (tr 131) SGK</w:t>
            </w:r>
            <w:r w:rsidRPr="00615361">
              <w:rPr>
                <w:szCs w:val="26"/>
              </w:rPr>
              <w:t>.</w:t>
            </w:r>
          </w:p>
          <w:p w:rsidR="002C372D" w:rsidRPr="00615361" w:rsidRDefault="002C372D" w:rsidP="00845CDD">
            <w:pPr>
              <w:ind w:left="33"/>
              <w:rPr>
                <w:szCs w:val="26"/>
              </w:rPr>
            </w:pPr>
            <w:r w:rsidRPr="00615361">
              <w:rPr>
                <w:szCs w:val="26"/>
              </w:rPr>
              <w:t>b)</w:t>
            </w:r>
            <w:r w:rsidRPr="00615361">
              <w:rPr>
                <w:position w:val="-24"/>
                <w:szCs w:val="26"/>
              </w:rPr>
              <w:object w:dxaOrig="2120" w:dyaOrig="620">
                <v:shape id="_x0000_i1218" type="#_x0000_t75" style="width:105.65pt;height:30.5pt" o:ole="">
                  <v:imagedata r:id="rId356" o:title=""/>
                </v:shape>
                <o:OLEObject Type="Embed" ProgID="Equation.DSMT4" ShapeID="_x0000_i1218" DrawAspect="Content" ObjectID="_1711781235" r:id="rId357"/>
              </w:object>
            </w:r>
          </w:p>
          <w:p w:rsidR="002C372D" w:rsidRPr="00615361" w:rsidRDefault="002C372D" w:rsidP="00845CDD">
            <w:pPr>
              <w:ind w:left="33"/>
              <w:rPr>
                <w:szCs w:val="26"/>
              </w:rPr>
            </w:pPr>
            <w:r w:rsidRPr="00615361">
              <w:rPr>
                <w:szCs w:val="26"/>
              </w:rPr>
              <w:t xml:space="preserve"> ĐKX Đ: </w:t>
            </w:r>
            <w:r w:rsidRPr="00615361">
              <w:rPr>
                <w:position w:val="-10"/>
                <w:szCs w:val="26"/>
              </w:rPr>
              <w:object w:dxaOrig="1260" w:dyaOrig="320">
                <v:shape id="_x0000_i1219" type="#_x0000_t75" style="width:63.4pt;height:15.65pt" o:ole="">
                  <v:imagedata r:id="rId358" o:title=""/>
                </v:shape>
                <o:OLEObject Type="Embed" ProgID="Equation.DSMT4" ShapeID="_x0000_i1219" DrawAspect="Content" ObjectID="_1711781236" r:id="rId359"/>
              </w:object>
            </w:r>
            <w:r w:rsidR="00845CDD">
              <w:rPr>
                <w:szCs w:val="26"/>
              </w:rPr>
              <w:t>.</w:t>
            </w:r>
          </w:p>
          <w:p w:rsidR="002C372D" w:rsidRPr="00615361" w:rsidRDefault="00845CDD" w:rsidP="00845CDD">
            <w:pPr>
              <w:ind w:left="33"/>
              <w:rPr>
                <w:szCs w:val="26"/>
              </w:rPr>
            </w:pPr>
            <w:r w:rsidRPr="00615361">
              <w:rPr>
                <w:position w:val="-6"/>
                <w:szCs w:val="26"/>
              </w:rPr>
              <w:object w:dxaOrig="3440" w:dyaOrig="320">
                <v:shape id="_x0000_i1220" type="#_x0000_t75" style="width:172.15pt;height:15.65pt" o:ole="">
                  <v:imagedata r:id="rId360" o:title=""/>
                </v:shape>
                <o:OLEObject Type="Embed" ProgID="Equation.DSMT4" ShapeID="_x0000_i1220" DrawAspect="Content" ObjectID="_1711781237" r:id="rId361"/>
              </w:object>
            </w:r>
          </w:p>
          <w:p w:rsidR="002C372D" w:rsidRPr="00615361" w:rsidRDefault="002C372D" w:rsidP="00845CDD">
            <w:pPr>
              <w:ind w:left="33"/>
              <w:rPr>
                <w:szCs w:val="26"/>
              </w:rPr>
            </w:pPr>
            <w:r w:rsidRPr="00615361">
              <w:rPr>
                <w:position w:val="-6"/>
                <w:szCs w:val="26"/>
              </w:rPr>
              <w:object w:dxaOrig="980" w:dyaOrig="279">
                <v:shape id="_x0000_i1221" type="#_x0000_t75" style="width:48.5pt;height:14.1pt" o:ole="">
                  <v:imagedata r:id="rId362" o:title=""/>
                </v:shape>
                <o:OLEObject Type="Embed" ProgID="Equation.DSMT4" ShapeID="_x0000_i1221" DrawAspect="Content" ObjectID="_1711781238" r:id="rId363"/>
              </w:object>
            </w:r>
            <w:r w:rsidR="00845CDD">
              <w:rPr>
                <w:szCs w:val="26"/>
              </w:rPr>
              <w:t xml:space="preserve"> </w:t>
            </w:r>
          </w:p>
          <w:p w:rsidR="002C372D" w:rsidRPr="00615361" w:rsidRDefault="002C372D" w:rsidP="00845CDD">
            <w:pPr>
              <w:ind w:left="33"/>
              <w:rPr>
                <w:szCs w:val="26"/>
              </w:rPr>
            </w:pPr>
            <w:r w:rsidRPr="00615361">
              <w:rPr>
                <w:szCs w:val="26"/>
              </w:rPr>
              <w:t>Vậy pt đã cho có vô số nghiệm trừ hai giá trị -2 và 2.</w:t>
            </w:r>
          </w:p>
          <w:p w:rsidR="002C372D" w:rsidRPr="00615361" w:rsidRDefault="002C372D" w:rsidP="00845CDD">
            <w:pPr>
              <w:ind w:left="33"/>
              <w:rPr>
                <w:szCs w:val="26"/>
              </w:rPr>
            </w:pPr>
            <w:r w:rsidRPr="00615361">
              <w:rPr>
                <w:b/>
                <w:szCs w:val="26"/>
              </w:rPr>
              <w:t>Bài 11a (tr 131) SGK</w:t>
            </w:r>
            <w:r w:rsidRPr="00615361">
              <w:rPr>
                <w:szCs w:val="26"/>
              </w:rPr>
              <w:t>.</w:t>
            </w:r>
          </w:p>
          <w:p w:rsidR="002C372D" w:rsidRPr="00615361" w:rsidRDefault="002C372D" w:rsidP="00845CDD">
            <w:pPr>
              <w:ind w:left="33"/>
              <w:rPr>
                <w:szCs w:val="26"/>
              </w:rPr>
            </w:pPr>
            <w:r w:rsidRPr="00615361">
              <w:rPr>
                <w:szCs w:val="26"/>
              </w:rPr>
              <w:t>a)</w:t>
            </w:r>
            <w:r w:rsidRPr="00615361">
              <w:rPr>
                <w:position w:val="-6"/>
                <w:szCs w:val="26"/>
              </w:rPr>
              <w:object w:dxaOrig="1520" w:dyaOrig="320">
                <v:shape id="_x0000_i1222" type="#_x0000_t75" style="width:75.9pt;height:15.65pt" o:ole="">
                  <v:imagedata r:id="rId364" o:title=""/>
                </v:shape>
                <o:OLEObject Type="Embed" ProgID="Equation.DSMT4" ShapeID="_x0000_i1222" DrawAspect="Content" ObjectID="_1711781239" r:id="rId365"/>
              </w:object>
            </w:r>
            <w:r w:rsidRPr="00615361">
              <w:rPr>
                <w:position w:val="-6"/>
                <w:szCs w:val="26"/>
              </w:rPr>
              <w:object w:dxaOrig="2140" w:dyaOrig="320">
                <v:shape id="_x0000_i1223" type="#_x0000_t75" style="width:107.2pt;height:15.65pt" o:ole="">
                  <v:imagedata r:id="rId366" o:title=""/>
                </v:shape>
                <o:OLEObject Type="Embed" ProgID="Equation.DSMT4" ShapeID="_x0000_i1223" DrawAspect="Content" ObjectID="_1711781240" r:id="rId367"/>
              </w:object>
            </w:r>
          </w:p>
          <w:p w:rsidR="002C372D" w:rsidRPr="00615361" w:rsidRDefault="002C372D" w:rsidP="00845CDD">
            <w:pPr>
              <w:ind w:left="33"/>
              <w:rPr>
                <w:szCs w:val="26"/>
              </w:rPr>
            </w:pPr>
            <w:r w:rsidRPr="00615361">
              <w:rPr>
                <w:position w:val="-34"/>
                <w:szCs w:val="26"/>
              </w:rPr>
              <w:object w:dxaOrig="2400" w:dyaOrig="800">
                <v:shape id="_x0000_i1224" type="#_x0000_t75" style="width:119.75pt;height:39.9pt" o:ole="">
                  <v:imagedata r:id="rId368" o:title=""/>
                </v:shape>
                <o:OLEObject Type="Embed" ProgID="Equation.DSMT4" ShapeID="_x0000_i1224" DrawAspect="Content" ObjectID="_1711781241" r:id="rId369"/>
              </w:object>
            </w:r>
          </w:p>
          <w:p w:rsidR="002C372D" w:rsidRPr="00615361" w:rsidRDefault="002C372D" w:rsidP="00845CDD">
            <w:pPr>
              <w:ind w:left="33"/>
              <w:rPr>
                <w:szCs w:val="26"/>
              </w:rPr>
            </w:pPr>
            <w:r w:rsidRPr="00615361">
              <w:rPr>
                <w:position w:val="-6"/>
                <w:szCs w:val="26"/>
              </w:rPr>
              <w:object w:dxaOrig="1160" w:dyaOrig="279">
                <v:shape id="_x0000_i1225" type="#_x0000_t75" style="width:57.9pt;height:14.1pt" o:ole="">
                  <v:imagedata r:id="rId370" o:title=""/>
                </v:shape>
                <o:OLEObject Type="Embed" ProgID="Equation.DSMT4" ShapeID="_x0000_i1225" DrawAspect="Content" ObjectID="_1711781242" r:id="rId371"/>
              </w:object>
            </w:r>
            <w:r w:rsidRPr="00615361">
              <w:rPr>
                <w:szCs w:val="26"/>
              </w:rPr>
              <w:t xml:space="preserve"> hoặc </w:t>
            </w:r>
            <w:r w:rsidRPr="00615361">
              <w:rPr>
                <w:position w:val="-6"/>
                <w:szCs w:val="26"/>
              </w:rPr>
              <w:object w:dxaOrig="940" w:dyaOrig="279">
                <v:shape id="_x0000_i1226" type="#_x0000_t75" style="width:46.95pt;height:14.1pt" o:ole="">
                  <v:imagedata r:id="rId372" o:title=""/>
                </v:shape>
                <o:OLEObject Type="Embed" ProgID="Equation.DSMT4" ShapeID="_x0000_i1226" DrawAspect="Content" ObjectID="_1711781243" r:id="rId373"/>
              </w:object>
            </w:r>
          </w:p>
          <w:p w:rsidR="002C372D" w:rsidRPr="00615361" w:rsidRDefault="002C372D" w:rsidP="00845CDD">
            <w:pPr>
              <w:ind w:left="33"/>
              <w:rPr>
                <w:szCs w:val="26"/>
              </w:rPr>
            </w:pPr>
            <w:r w:rsidRPr="00615361">
              <w:rPr>
                <w:position w:val="-6"/>
                <w:szCs w:val="26"/>
              </w:rPr>
              <w:object w:dxaOrig="980" w:dyaOrig="279">
                <v:shape id="_x0000_i1227" type="#_x0000_t75" style="width:48.5pt;height:14.1pt" o:ole="">
                  <v:imagedata r:id="rId374" o:title=""/>
                </v:shape>
                <o:OLEObject Type="Embed" ProgID="Equation.DSMT4" ShapeID="_x0000_i1227" DrawAspect="Content" ObjectID="_1711781244" r:id="rId375"/>
              </w:object>
            </w:r>
            <w:r w:rsidRPr="00615361">
              <w:rPr>
                <w:szCs w:val="26"/>
              </w:rPr>
              <w:t xml:space="preserve"> hoặc </w:t>
            </w:r>
            <w:r w:rsidRPr="00615361">
              <w:rPr>
                <w:position w:val="-24"/>
                <w:szCs w:val="26"/>
              </w:rPr>
              <w:object w:dxaOrig="580" w:dyaOrig="620">
                <v:shape id="_x0000_i1228" type="#_x0000_t75" style="width:28.95pt;height:30.5pt" o:ole="">
                  <v:imagedata r:id="rId376" o:title=""/>
                </v:shape>
                <o:OLEObject Type="Embed" ProgID="Equation.DSMT4" ShapeID="_x0000_i1228" DrawAspect="Content" ObjectID="_1711781245" r:id="rId377"/>
              </w:object>
            </w:r>
            <w:r w:rsidRPr="00615361">
              <w:rPr>
                <w:szCs w:val="26"/>
              </w:rPr>
              <w:t>.</w:t>
            </w:r>
          </w:p>
          <w:p w:rsidR="002C372D" w:rsidRPr="00615361" w:rsidRDefault="00845CDD" w:rsidP="00845CDD">
            <w:pPr>
              <w:ind w:left="33"/>
              <w:rPr>
                <w:szCs w:val="26"/>
              </w:rPr>
            </w:pPr>
            <w:r>
              <w:rPr>
                <w:szCs w:val="26"/>
              </w:rPr>
              <w:t>Vậy tập nghiệm của pt</w:t>
            </w:r>
            <w:r w:rsidR="002C372D" w:rsidRPr="00615361">
              <w:rPr>
                <w:position w:val="-28"/>
                <w:szCs w:val="26"/>
              </w:rPr>
              <w:object w:dxaOrig="1180" w:dyaOrig="680">
                <v:shape id="_x0000_i1229" type="#_x0000_t75" style="width:59.5pt;height:33.65pt" o:ole="">
                  <v:imagedata r:id="rId378" o:title=""/>
                </v:shape>
                <o:OLEObject Type="Embed" ProgID="Equation.DSMT4" ShapeID="_x0000_i1229" DrawAspect="Content" ObjectID="_1711781246" r:id="rId379"/>
              </w:object>
            </w:r>
          </w:p>
          <w:p w:rsidR="002C372D" w:rsidRPr="00615361" w:rsidRDefault="002C372D" w:rsidP="00845CDD">
            <w:pPr>
              <w:ind w:left="33"/>
              <w:rPr>
                <w:szCs w:val="26"/>
              </w:rPr>
            </w:pPr>
            <w:r w:rsidRPr="00615361">
              <w:rPr>
                <w:b/>
                <w:szCs w:val="26"/>
              </w:rPr>
              <w:lastRenderedPageBreak/>
              <w:t>Bài 13 (tr 131) SGK</w:t>
            </w:r>
            <w:r w:rsidRPr="00615361">
              <w:rPr>
                <w:szCs w:val="26"/>
              </w:rPr>
              <w:t>.</w:t>
            </w:r>
          </w:p>
          <w:p w:rsidR="002C372D" w:rsidRPr="00615361" w:rsidRDefault="002C372D" w:rsidP="00845CDD">
            <w:pPr>
              <w:ind w:left="33"/>
              <w:rPr>
                <w:szCs w:val="26"/>
              </w:rPr>
            </w:pPr>
            <w:r w:rsidRPr="00615361">
              <w:rPr>
                <w:szCs w:val="26"/>
              </w:rPr>
              <w:t xml:space="preserve">  Gọi x (ngày) là số ngày xí nghiệp đã rút ngắn được. Điều kiện </w:t>
            </w:r>
            <w:r w:rsidRPr="00615361">
              <w:rPr>
                <w:position w:val="-6"/>
                <w:szCs w:val="26"/>
              </w:rPr>
              <w:object w:dxaOrig="1020" w:dyaOrig="279">
                <v:shape id="_x0000_i1230" type="#_x0000_t75" style="width:50.85pt;height:14.1pt" o:ole="">
                  <v:imagedata r:id="rId380" o:title=""/>
                </v:shape>
                <o:OLEObject Type="Embed" ProgID="Equation.DSMT4" ShapeID="_x0000_i1230" DrawAspect="Content" ObjectID="_1711781247" r:id="rId381"/>
              </w:object>
            </w:r>
            <w:r w:rsidRPr="00615361">
              <w:rPr>
                <w:szCs w:val="26"/>
              </w:rPr>
              <w:t>.</w:t>
            </w:r>
          </w:p>
          <w:p w:rsidR="002C372D" w:rsidRPr="00615361" w:rsidRDefault="002C372D" w:rsidP="00845CDD">
            <w:pPr>
              <w:ind w:left="33"/>
              <w:rPr>
                <w:szCs w:val="26"/>
              </w:rPr>
            </w:pPr>
            <w:r w:rsidRPr="00615361">
              <w:rPr>
                <w:szCs w:val="26"/>
              </w:rPr>
              <w:t xml:space="preserve"> Khi đó số ngày thực tế sản xuất là </w:t>
            </w:r>
            <w:r w:rsidRPr="00615361">
              <w:rPr>
                <w:position w:val="-14"/>
                <w:szCs w:val="26"/>
              </w:rPr>
              <w:object w:dxaOrig="820" w:dyaOrig="400">
                <v:shape id="_x0000_i1231" type="#_x0000_t75" style="width:41.5pt;height:20.35pt" o:ole="">
                  <v:imagedata r:id="rId382" o:title=""/>
                </v:shape>
                <o:OLEObject Type="Embed" ProgID="Equation.DSMT4" ShapeID="_x0000_i1231" DrawAspect="Content" ObjectID="_1711781248" r:id="rId383"/>
              </w:object>
            </w:r>
            <w:r w:rsidRPr="00615361">
              <w:rPr>
                <w:szCs w:val="26"/>
              </w:rPr>
              <w:t xml:space="preserve"> ngày và số sản phẩm làm được: </w:t>
            </w:r>
          </w:p>
          <w:p w:rsidR="002C372D" w:rsidRPr="00615361" w:rsidRDefault="00845CDD" w:rsidP="00845CDD">
            <w:pPr>
              <w:ind w:left="33"/>
              <w:rPr>
                <w:szCs w:val="26"/>
              </w:rPr>
            </w:pPr>
            <w:r>
              <w:rPr>
                <w:szCs w:val="26"/>
              </w:rPr>
              <w:t xml:space="preserve">   </w:t>
            </w:r>
            <w:r w:rsidR="002C372D" w:rsidRPr="00615361">
              <w:rPr>
                <w:szCs w:val="26"/>
              </w:rPr>
              <w:t xml:space="preserve">  </w:t>
            </w:r>
            <w:r w:rsidR="002C372D" w:rsidRPr="00615361">
              <w:rPr>
                <w:position w:val="-6"/>
                <w:szCs w:val="26"/>
              </w:rPr>
              <w:object w:dxaOrig="1780" w:dyaOrig="279">
                <v:shape id="_x0000_i1232" type="#_x0000_t75" style="width:89.2pt;height:14.1pt" o:ole="">
                  <v:imagedata r:id="rId384" o:title=""/>
                </v:shape>
                <o:OLEObject Type="Embed" ProgID="Equation.DSMT4" ShapeID="_x0000_i1232" DrawAspect="Content" ObjectID="_1711781249" r:id="rId385"/>
              </w:object>
            </w:r>
            <w:r w:rsidR="002C372D" w:rsidRPr="00615361">
              <w:rPr>
                <w:szCs w:val="26"/>
              </w:rPr>
              <w:t xml:space="preserve"> (sản phẩm)</w:t>
            </w:r>
          </w:p>
          <w:p w:rsidR="002C372D" w:rsidRPr="00615361" w:rsidRDefault="002C372D" w:rsidP="00845CDD">
            <w:pPr>
              <w:ind w:left="33"/>
              <w:rPr>
                <w:szCs w:val="26"/>
              </w:rPr>
            </w:pPr>
            <w:r w:rsidRPr="00615361">
              <w:rPr>
                <w:szCs w:val="26"/>
              </w:rPr>
              <w:t xml:space="preserve"> Năng suất thực tế đạt được trong 1 ngày là: </w:t>
            </w:r>
            <w:r w:rsidRPr="00615361">
              <w:rPr>
                <w:position w:val="-24"/>
                <w:szCs w:val="26"/>
              </w:rPr>
              <w:object w:dxaOrig="680" w:dyaOrig="620">
                <v:shape id="_x0000_i1233" type="#_x0000_t75" style="width:33.65pt;height:30.5pt" o:ole="">
                  <v:imagedata r:id="rId386" o:title=""/>
                </v:shape>
                <o:OLEObject Type="Embed" ProgID="Equation.DSMT4" ShapeID="_x0000_i1233" DrawAspect="Content" ObjectID="_1711781250" r:id="rId387"/>
              </w:object>
            </w:r>
            <w:r w:rsidRPr="00615361">
              <w:rPr>
                <w:szCs w:val="26"/>
              </w:rPr>
              <w:t xml:space="preserve"> (sản phẩm) và năng suất dự định đạt được trong 1 ngày là </w:t>
            </w:r>
            <w:r w:rsidRPr="00615361">
              <w:rPr>
                <w:position w:val="-24"/>
                <w:szCs w:val="26"/>
              </w:rPr>
              <w:object w:dxaOrig="560" w:dyaOrig="620">
                <v:shape id="_x0000_i1234" type="#_x0000_t75" style="width:27.4pt;height:30.5pt" o:ole="">
                  <v:imagedata r:id="rId388" o:title=""/>
                </v:shape>
                <o:OLEObject Type="Embed" ProgID="Equation.DSMT4" ShapeID="_x0000_i1234" DrawAspect="Content" ObjectID="_1711781251" r:id="rId389"/>
              </w:object>
            </w:r>
            <w:r w:rsidRPr="00615361">
              <w:rPr>
                <w:szCs w:val="26"/>
              </w:rPr>
              <w:t xml:space="preserve"> (sản phẩm).</w:t>
            </w:r>
          </w:p>
          <w:p w:rsidR="002C372D" w:rsidRPr="00615361" w:rsidRDefault="002C372D" w:rsidP="00845CDD">
            <w:pPr>
              <w:ind w:left="33"/>
              <w:rPr>
                <w:szCs w:val="26"/>
              </w:rPr>
            </w:pPr>
            <w:r w:rsidRPr="00615361">
              <w:rPr>
                <w:szCs w:val="26"/>
              </w:rPr>
              <w:t xml:space="preserve"> Theo đề bài ta có phương trình:</w:t>
            </w:r>
          </w:p>
          <w:p w:rsidR="002C372D" w:rsidRPr="00845CDD" w:rsidRDefault="002C372D" w:rsidP="00845CDD">
            <w:pPr>
              <w:ind w:left="33"/>
              <w:rPr>
                <w:szCs w:val="26"/>
                <w:lang w:val="fr-FR"/>
              </w:rPr>
            </w:pPr>
            <w:r w:rsidRPr="00515FF3">
              <w:rPr>
                <w:szCs w:val="26"/>
              </w:rPr>
              <w:t xml:space="preserve">     </w:t>
            </w:r>
            <w:r w:rsidRPr="00615361">
              <w:rPr>
                <w:position w:val="-24"/>
                <w:szCs w:val="26"/>
              </w:rPr>
              <w:object w:dxaOrig="1840" w:dyaOrig="620">
                <v:shape id="_x0000_i1235" type="#_x0000_t75" style="width:92.35pt;height:30.5pt" o:ole="">
                  <v:imagedata r:id="rId346" o:title=""/>
                </v:shape>
                <o:OLEObject Type="Embed" ProgID="Equation.DSMT4" ShapeID="_x0000_i1235" DrawAspect="Content" ObjectID="_1711781252" r:id="rId390"/>
              </w:object>
            </w:r>
          </w:p>
          <w:p w:rsidR="002C372D" w:rsidRPr="00845CDD" w:rsidRDefault="002C372D" w:rsidP="00845CDD">
            <w:pPr>
              <w:ind w:left="33"/>
              <w:rPr>
                <w:szCs w:val="26"/>
                <w:lang w:val="fr-FR"/>
              </w:rPr>
            </w:pPr>
            <w:r w:rsidRPr="00845CDD">
              <w:rPr>
                <w:szCs w:val="26"/>
                <w:lang w:val="fr-FR"/>
              </w:rPr>
              <w:t xml:space="preserve"> Giải </w:t>
            </w:r>
            <w:r w:rsidR="00845CDD" w:rsidRPr="00845CDD">
              <w:rPr>
                <w:szCs w:val="26"/>
                <w:lang w:val="fr-FR"/>
              </w:rPr>
              <w:t>PT</w:t>
            </w:r>
            <w:r w:rsidRPr="00845CDD">
              <w:rPr>
                <w:szCs w:val="26"/>
                <w:lang w:val="fr-FR"/>
              </w:rPr>
              <w:t xml:space="preserve"> ta được </w:t>
            </w:r>
            <w:r w:rsidRPr="00615361">
              <w:rPr>
                <w:position w:val="-6"/>
                <w:szCs w:val="26"/>
              </w:rPr>
              <w:object w:dxaOrig="540" w:dyaOrig="279">
                <v:shape id="_x0000_i1236" type="#_x0000_t75" style="width:27.4pt;height:14.1pt" o:ole="">
                  <v:imagedata r:id="rId391" o:title=""/>
                </v:shape>
                <o:OLEObject Type="Embed" ProgID="Equation.DSMT4" ShapeID="_x0000_i1236" DrawAspect="Content" ObjectID="_1711781253" r:id="rId392"/>
              </w:object>
            </w:r>
            <w:r w:rsidRPr="00845CDD">
              <w:rPr>
                <w:szCs w:val="26"/>
                <w:lang w:val="fr-FR"/>
              </w:rPr>
              <w:t xml:space="preserve"> (nhận)</w:t>
            </w:r>
          </w:p>
          <w:p w:rsidR="002C372D" w:rsidRPr="00845CDD" w:rsidRDefault="002C372D" w:rsidP="00845CDD">
            <w:pPr>
              <w:ind w:left="33"/>
              <w:rPr>
                <w:b/>
                <w:lang w:val="fr-FR"/>
              </w:rPr>
            </w:pPr>
            <w:r w:rsidRPr="00845CDD">
              <w:rPr>
                <w:szCs w:val="26"/>
                <w:lang w:val="fr-FR"/>
              </w:rPr>
              <w:t xml:space="preserve"> Vậy xí</w:t>
            </w:r>
            <w:r w:rsidR="00845CDD" w:rsidRPr="00845CDD">
              <w:rPr>
                <w:szCs w:val="26"/>
                <w:lang w:val="fr-FR"/>
              </w:rPr>
              <w:t xml:space="preserve"> nghiệp đã rút ngắn được 3 ngày</w:t>
            </w:r>
          </w:p>
        </w:tc>
      </w:tr>
    </w:tbl>
    <w:p w:rsidR="002C372D" w:rsidRPr="000E434F" w:rsidRDefault="00A76547" w:rsidP="002C372D">
      <w:pPr>
        <w:ind w:left="-284"/>
        <w:rPr>
          <w:lang w:val="pl-PL"/>
        </w:rPr>
      </w:pPr>
      <w:r>
        <w:rPr>
          <w:b/>
          <w:lang w:val="pl-PL"/>
        </w:rPr>
        <w:lastRenderedPageBreak/>
        <w:t xml:space="preserve">c. </w:t>
      </w:r>
      <w:r w:rsidR="002C372D" w:rsidRPr="000E434F">
        <w:rPr>
          <w:b/>
          <w:lang w:val="pl-PL"/>
        </w:rPr>
        <w:t xml:space="preserve"> Hướng dẫn học ở </w:t>
      </w:r>
      <w:r w:rsidR="002C372D" w:rsidRPr="00A76547">
        <w:rPr>
          <w:b/>
          <w:lang w:val="pl-PL"/>
        </w:rPr>
        <w:t>nhà</w:t>
      </w:r>
      <w:r w:rsidRPr="00A76547">
        <w:rPr>
          <w:b/>
          <w:lang w:val="pl-PL"/>
        </w:rPr>
        <w:t xml:space="preserve"> (</w:t>
      </w:r>
      <w:r w:rsidR="002C372D" w:rsidRPr="00A76547">
        <w:rPr>
          <w:b/>
          <w:lang w:val="pl-PL"/>
        </w:rPr>
        <w:t>2 ph</w:t>
      </w:r>
      <w:r w:rsidRPr="00A76547">
        <w:rPr>
          <w:b/>
          <w:lang w:val="pl-PL"/>
        </w:rPr>
        <w:t>)</w:t>
      </w:r>
    </w:p>
    <w:p w:rsidR="002C372D" w:rsidRPr="000E434F" w:rsidRDefault="002C372D" w:rsidP="002C372D">
      <w:pPr>
        <w:ind w:left="-284"/>
        <w:rPr>
          <w:szCs w:val="26"/>
          <w:lang w:val="pl-PL"/>
        </w:rPr>
      </w:pPr>
      <w:r w:rsidRPr="000E434F">
        <w:rPr>
          <w:szCs w:val="26"/>
          <w:lang w:val="pl-PL"/>
        </w:rPr>
        <w:t>- Xem lại các kiến thức trong chương III.</w:t>
      </w:r>
    </w:p>
    <w:p w:rsidR="002C372D" w:rsidRPr="0061579F" w:rsidRDefault="002C372D" w:rsidP="002C372D">
      <w:pPr>
        <w:ind w:left="-284"/>
        <w:rPr>
          <w:szCs w:val="26"/>
          <w:lang w:val="pl-PL"/>
        </w:rPr>
      </w:pPr>
      <w:r w:rsidRPr="0061579F">
        <w:rPr>
          <w:szCs w:val="26"/>
          <w:lang w:val="pl-PL"/>
        </w:rPr>
        <w:t>- Xem lại các kiến thức trong chương IV để tiết sau ôn tập tiếp theo.</w:t>
      </w:r>
    </w:p>
    <w:p w:rsidR="00A76547" w:rsidRDefault="002C372D" w:rsidP="001C4720">
      <w:pPr>
        <w:widowControl w:val="0"/>
        <w:autoSpaceDE w:val="0"/>
        <w:autoSpaceDN w:val="0"/>
        <w:adjustRightInd w:val="0"/>
        <w:ind w:left="-284"/>
      </w:pPr>
      <w:r w:rsidRPr="0061579F">
        <w:rPr>
          <w:b/>
          <w:lang w:val="pl-PL"/>
        </w:rPr>
        <w:t xml:space="preserve"> </w:t>
      </w:r>
      <w:r w:rsidR="00A76547">
        <w:rPr>
          <w:b/>
          <w:lang w:val="pl-PL"/>
        </w:rPr>
        <w:t>d</w:t>
      </w:r>
      <w:r w:rsidR="001C4720">
        <w:rPr>
          <w:b/>
          <w:lang w:val="pl-PL"/>
        </w:rPr>
        <w:t xml:space="preserve">. </w:t>
      </w:r>
      <w:r w:rsidR="001C4720" w:rsidRPr="000E434F">
        <w:rPr>
          <w:b/>
        </w:rPr>
        <w:t>Bổ sung</w:t>
      </w:r>
      <w:r w:rsidR="001C4720" w:rsidRPr="007D4FFD">
        <w:t>………………………………………………………………………………………...</w:t>
      </w:r>
      <w:r w:rsidR="001C4720">
        <w:t>.</w:t>
      </w:r>
    </w:p>
    <w:p w:rsidR="001C4720" w:rsidRDefault="001C4720" w:rsidP="001C4720">
      <w:pPr>
        <w:rPr>
          <w:iCs/>
        </w:rPr>
      </w:pPr>
      <w:r>
        <w:rPr>
          <w:iCs/>
        </w:rPr>
        <w:t>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45CDD" w:rsidRDefault="00845CDD" w:rsidP="001C4720">
      <w:pPr>
        <w:rPr>
          <w:iCs/>
        </w:rPr>
      </w:pPr>
    </w:p>
    <w:p w:rsidR="00845CDD" w:rsidRDefault="00845CDD" w:rsidP="001C4720">
      <w:pPr>
        <w:rPr>
          <w:iCs/>
        </w:rPr>
      </w:pPr>
    </w:p>
    <w:p w:rsidR="00845CDD" w:rsidRDefault="00845CDD" w:rsidP="001C4720">
      <w:pPr>
        <w:rPr>
          <w:iCs/>
        </w:rPr>
      </w:pPr>
    </w:p>
    <w:p w:rsidR="00845CDD" w:rsidRDefault="00845CDD" w:rsidP="001C4720">
      <w:pPr>
        <w:rPr>
          <w:iCs/>
        </w:rPr>
      </w:pPr>
    </w:p>
    <w:p w:rsidR="00845CDD" w:rsidRDefault="00845CDD" w:rsidP="001C4720">
      <w:pPr>
        <w:rPr>
          <w:iCs/>
        </w:rPr>
      </w:pPr>
    </w:p>
    <w:p w:rsidR="00845CDD" w:rsidRDefault="00845CDD" w:rsidP="001C4720">
      <w:pPr>
        <w:rPr>
          <w:iCs/>
        </w:rPr>
      </w:pPr>
    </w:p>
    <w:p w:rsidR="00845CDD" w:rsidRDefault="00845CDD" w:rsidP="001C4720">
      <w:pPr>
        <w:rPr>
          <w:iCs/>
        </w:rPr>
      </w:pPr>
    </w:p>
    <w:p w:rsidR="00845CDD" w:rsidRDefault="00845CDD" w:rsidP="001C4720">
      <w:pPr>
        <w:rPr>
          <w:iCs/>
        </w:rPr>
      </w:pPr>
    </w:p>
    <w:p w:rsidR="00845CDD" w:rsidRDefault="00845CDD" w:rsidP="001C4720">
      <w:pPr>
        <w:rPr>
          <w:iCs/>
        </w:rPr>
      </w:pPr>
    </w:p>
    <w:p w:rsidR="00845CDD" w:rsidRDefault="00845CDD" w:rsidP="001C4720">
      <w:pPr>
        <w:rPr>
          <w:iCs/>
        </w:rPr>
      </w:pPr>
    </w:p>
    <w:p w:rsidR="00845CDD" w:rsidRDefault="00845CDD" w:rsidP="001C4720">
      <w:pPr>
        <w:rPr>
          <w:iCs/>
        </w:rPr>
      </w:pPr>
    </w:p>
    <w:p w:rsidR="00845CDD" w:rsidRDefault="00845CDD" w:rsidP="001C4720">
      <w:pPr>
        <w:rPr>
          <w:iCs/>
        </w:rPr>
      </w:pPr>
    </w:p>
    <w:p w:rsidR="00845CDD" w:rsidRDefault="00845CDD" w:rsidP="001C4720">
      <w:pPr>
        <w:rPr>
          <w:iCs/>
        </w:rPr>
      </w:pPr>
    </w:p>
    <w:p w:rsidR="00845CDD" w:rsidRDefault="00845CDD" w:rsidP="001C4720">
      <w:pPr>
        <w:rPr>
          <w:iCs/>
        </w:rPr>
      </w:pPr>
    </w:p>
    <w:p w:rsidR="00845CDD" w:rsidRDefault="00845CDD" w:rsidP="001C4720">
      <w:pPr>
        <w:rPr>
          <w:iCs/>
        </w:rPr>
      </w:pPr>
    </w:p>
    <w:p w:rsidR="00845CDD" w:rsidRDefault="00845CDD" w:rsidP="001C4720">
      <w:pPr>
        <w:rPr>
          <w:iCs/>
        </w:rPr>
      </w:pPr>
    </w:p>
    <w:p w:rsidR="000B0C34" w:rsidRDefault="000B0C34" w:rsidP="001C4720">
      <w:pPr>
        <w:rPr>
          <w:iCs/>
        </w:rPr>
      </w:pPr>
    </w:p>
    <w:p w:rsidR="00845CDD" w:rsidRDefault="00845CDD" w:rsidP="001C4720">
      <w:pPr>
        <w:rPr>
          <w:iCs/>
        </w:rPr>
      </w:pPr>
    </w:p>
    <w:p w:rsidR="00845CDD" w:rsidRDefault="00845CDD" w:rsidP="001C4720">
      <w:pPr>
        <w:rPr>
          <w:iCs/>
        </w:rPr>
      </w:pPr>
    </w:p>
    <w:p w:rsidR="00845CDD" w:rsidRDefault="00845CDD" w:rsidP="001C4720">
      <w:pPr>
        <w:rPr>
          <w:iCs/>
        </w:rPr>
      </w:pPr>
    </w:p>
    <w:p w:rsidR="00845CDD" w:rsidRDefault="00845CDD" w:rsidP="001C4720">
      <w:pPr>
        <w:rPr>
          <w:b/>
        </w:rPr>
      </w:pPr>
    </w:p>
    <w:p w:rsidR="002C372D" w:rsidRPr="00FE74E3" w:rsidRDefault="002C372D" w:rsidP="002C372D">
      <w:pPr>
        <w:ind w:left="-284"/>
        <w:rPr>
          <w:b/>
        </w:rPr>
      </w:pPr>
    </w:p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2342"/>
        <w:gridCol w:w="4747"/>
        <w:gridCol w:w="2970"/>
      </w:tblGrid>
      <w:tr w:rsidR="002C372D" w:rsidTr="00413894">
        <w:tc>
          <w:tcPr>
            <w:tcW w:w="2342" w:type="dxa"/>
          </w:tcPr>
          <w:p w:rsidR="00413894" w:rsidRDefault="00413894" w:rsidP="00413894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lastRenderedPageBreak/>
              <w:t>Tuần</w:t>
            </w:r>
            <w:r>
              <w:rPr>
                <w:b/>
              </w:rPr>
              <w:t>: 34</w:t>
            </w:r>
          </w:p>
          <w:p w:rsidR="00413894" w:rsidRDefault="00413894" w:rsidP="00413894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t>Tiết: 70</w:t>
            </w:r>
          </w:p>
          <w:p w:rsidR="002C372D" w:rsidRDefault="002C372D" w:rsidP="00413894">
            <w:pPr>
              <w:jc w:val="both"/>
              <w:rPr>
                <w:b/>
              </w:rPr>
            </w:pPr>
          </w:p>
        </w:tc>
        <w:tc>
          <w:tcPr>
            <w:tcW w:w="4747" w:type="dxa"/>
          </w:tcPr>
          <w:p w:rsidR="002C372D" w:rsidRDefault="002C372D" w:rsidP="00490E49">
            <w:pPr>
              <w:jc w:val="center"/>
              <w:rPr>
                <w:b/>
              </w:rPr>
            </w:pPr>
          </w:p>
          <w:p w:rsidR="002C372D" w:rsidRDefault="00413894" w:rsidP="00490E49">
            <w:pPr>
              <w:jc w:val="center"/>
              <w:rPr>
                <w:b/>
              </w:rPr>
            </w:pPr>
            <w:r>
              <w:rPr>
                <w:b/>
              </w:rPr>
              <w:t>ÔN TẬP HK II</w:t>
            </w:r>
          </w:p>
        </w:tc>
        <w:tc>
          <w:tcPr>
            <w:tcW w:w="2970" w:type="dxa"/>
          </w:tcPr>
          <w:p w:rsidR="002C372D" w:rsidRDefault="00413894" w:rsidP="00413894">
            <w:pPr>
              <w:jc w:val="both"/>
              <w:rPr>
                <w:b/>
              </w:rPr>
            </w:pPr>
            <w:r>
              <w:rPr>
                <w:b/>
              </w:rPr>
              <w:t>Ngày soạn</w:t>
            </w:r>
            <w:r>
              <w:rPr>
                <w:b/>
              </w:rPr>
              <w:t>: 18/4/2022</w:t>
            </w:r>
            <w:r>
              <w:rPr>
                <w:b/>
              </w:rPr>
              <w:t xml:space="preserve">  </w:t>
            </w:r>
          </w:p>
        </w:tc>
      </w:tr>
    </w:tbl>
    <w:p w:rsidR="002C372D" w:rsidRPr="006B13AA" w:rsidRDefault="00845CDD" w:rsidP="00845CDD">
      <w:pPr>
        <w:ind w:left="-426"/>
        <w:rPr>
          <w:b/>
          <w:szCs w:val="26"/>
        </w:rPr>
      </w:pPr>
      <w:r>
        <w:rPr>
          <w:b/>
          <w:szCs w:val="26"/>
        </w:rPr>
        <w:t>1. Mục tiêu:</w:t>
      </w:r>
    </w:p>
    <w:p w:rsidR="002C372D" w:rsidRPr="00163877" w:rsidRDefault="002C372D" w:rsidP="00845CDD">
      <w:pPr>
        <w:ind w:left="-426"/>
        <w:rPr>
          <w:szCs w:val="26"/>
        </w:rPr>
      </w:pPr>
      <w:r w:rsidRPr="00845CDD">
        <w:rPr>
          <w:b/>
          <w:szCs w:val="26"/>
        </w:rPr>
        <w:t>a</w:t>
      </w:r>
      <w:r w:rsidR="00845CDD" w:rsidRPr="00845CDD">
        <w:rPr>
          <w:b/>
          <w:szCs w:val="26"/>
        </w:rPr>
        <w:t>.</w:t>
      </w:r>
      <w:r w:rsidRPr="00845CDD">
        <w:rPr>
          <w:b/>
          <w:szCs w:val="26"/>
        </w:rPr>
        <w:t xml:space="preserve"> Kiến thức:</w:t>
      </w:r>
      <w:r w:rsidRPr="00163877">
        <w:rPr>
          <w:szCs w:val="26"/>
        </w:rPr>
        <w:t xml:space="preserve"> Ôn tập hệ thống các kiến thức chương IV (bất phương trình bậc nhất một ẩn)</w:t>
      </w:r>
    </w:p>
    <w:p w:rsidR="002C372D" w:rsidRPr="00163877" w:rsidRDefault="00845CDD" w:rsidP="00845CDD">
      <w:pPr>
        <w:ind w:left="-426"/>
        <w:rPr>
          <w:szCs w:val="26"/>
        </w:rPr>
      </w:pPr>
      <w:r w:rsidRPr="00845CDD">
        <w:rPr>
          <w:b/>
          <w:szCs w:val="26"/>
        </w:rPr>
        <w:t xml:space="preserve">b. </w:t>
      </w:r>
      <w:r w:rsidR="002C372D" w:rsidRPr="00845CDD">
        <w:rPr>
          <w:b/>
          <w:szCs w:val="26"/>
        </w:rPr>
        <w:t>Kĩ năng:</w:t>
      </w:r>
      <w:r w:rsidR="002C372D" w:rsidRPr="00163877">
        <w:rPr>
          <w:szCs w:val="26"/>
        </w:rPr>
        <w:t xml:space="preserve"> Rèn kĩ năng tính toán, suy luận, trình bày lời giải của bài toán.</w:t>
      </w:r>
    </w:p>
    <w:p w:rsidR="002C372D" w:rsidRDefault="00845CDD" w:rsidP="00845CDD">
      <w:pPr>
        <w:ind w:left="-426"/>
        <w:rPr>
          <w:szCs w:val="26"/>
        </w:rPr>
      </w:pPr>
      <w:r w:rsidRPr="00845CDD">
        <w:rPr>
          <w:b/>
          <w:szCs w:val="26"/>
        </w:rPr>
        <w:t xml:space="preserve">c. </w:t>
      </w:r>
      <w:r w:rsidR="002C372D" w:rsidRPr="00845CDD">
        <w:rPr>
          <w:b/>
          <w:szCs w:val="26"/>
        </w:rPr>
        <w:t>Thái độ:</w:t>
      </w:r>
      <w:r w:rsidR="002C372D" w:rsidRPr="00163877">
        <w:rPr>
          <w:szCs w:val="26"/>
        </w:rPr>
        <w:t xml:space="preserve"> Cẩn thận, chính xác, yêu thích học bộ môn.</w:t>
      </w:r>
    </w:p>
    <w:p w:rsidR="002C372D" w:rsidRPr="005C58D8" w:rsidRDefault="00845CDD" w:rsidP="00845CDD">
      <w:pPr>
        <w:widowControl w:val="0"/>
        <w:autoSpaceDE w:val="0"/>
        <w:autoSpaceDN w:val="0"/>
        <w:adjustRightInd w:val="0"/>
        <w:ind w:left="-426"/>
        <w:rPr>
          <w:b/>
        </w:rPr>
      </w:pPr>
      <w:r>
        <w:rPr>
          <w:b/>
        </w:rPr>
        <w:t>2. Chuẩn bị của GV và HS:</w:t>
      </w:r>
    </w:p>
    <w:p w:rsidR="002C372D" w:rsidRDefault="00845CDD" w:rsidP="00845CDD">
      <w:pPr>
        <w:ind w:left="-426"/>
      </w:pPr>
      <w:r w:rsidRPr="00845CDD">
        <w:rPr>
          <w:b/>
        </w:rPr>
        <w:t xml:space="preserve">a. </w:t>
      </w:r>
      <w:r w:rsidR="002C372D" w:rsidRPr="00845CDD">
        <w:rPr>
          <w:b/>
        </w:rPr>
        <w:t>GV:</w:t>
      </w:r>
      <w:r w:rsidR="002C372D">
        <w:t xml:space="preserve"> Bảng phụ, th</w:t>
      </w:r>
      <w:r w:rsidR="002C372D" w:rsidRPr="00CB0A99">
        <w:t>ước</w:t>
      </w:r>
      <w:r w:rsidR="002C372D">
        <w:t xml:space="preserve"> th</w:t>
      </w:r>
      <w:r w:rsidR="002C372D" w:rsidRPr="00CB0A99">
        <w:t>ẳng</w:t>
      </w:r>
      <w:r w:rsidR="002C372D">
        <w:t>.</w:t>
      </w:r>
      <w:r>
        <w:t xml:space="preserve"> Bài tập bề BPT bậc nhất một ẩn.</w:t>
      </w:r>
    </w:p>
    <w:p w:rsidR="00845CDD" w:rsidRPr="00CB0A99" w:rsidRDefault="00845CDD" w:rsidP="00845CDD">
      <w:pPr>
        <w:ind w:left="-426"/>
      </w:pPr>
      <w:r>
        <w:rPr>
          <w:b/>
        </w:rPr>
        <w:t xml:space="preserve">          PP:</w:t>
      </w:r>
      <w:r>
        <w:t xml:space="preserve"> Đặt và giải quyết vấn đề, thảo luận nhóm.</w:t>
      </w:r>
    </w:p>
    <w:p w:rsidR="002C372D" w:rsidRDefault="00845CDD" w:rsidP="00845CDD">
      <w:pPr>
        <w:ind w:left="-426"/>
        <w:rPr>
          <w:szCs w:val="26"/>
        </w:rPr>
      </w:pPr>
      <w:r>
        <w:rPr>
          <w:b/>
          <w:szCs w:val="26"/>
        </w:rPr>
        <w:t xml:space="preserve">b. </w:t>
      </w:r>
      <w:r w:rsidR="002C372D" w:rsidRPr="00845CDD">
        <w:rPr>
          <w:b/>
          <w:szCs w:val="26"/>
        </w:rPr>
        <w:t>HS:</w:t>
      </w:r>
      <w:r w:rsidR="002C372D" w:rsidRPr="00163877">
        <w:rPr>
          <w:szCs w:val="26"/>
        </w:rPr>
        <w:t xml:space="preserve"> Xem trước bài, SGK</w:t>
      </w:r>
    </w:p>
    <w:p w:rsidR="002C372D" w:rsidRPr="00AF0BC0" w:rsidRDefault="00453F92" w:rsidP="00845CDD">
      <w:pPr>
        <w:ind w:left="-426"/>
        <w:rPr>
          <w:b/>
          <w:szCs w:val="26"/>
        </w:rPr>
      </w:pPr>
      <w:r>
        <w:rPr>
          <w:b/>
          <w:szCs w:val="26"/>
        </w:rPr>
        <w:t>3. Tiến trình bài dạy:</w:t>
      </w:r>
    </w:p>
    <w:p w:rsidR="002C372D" w:rsidRPr="00163877" w:rsidRDefault="002C372D" w:rsidP="00845CDD">
      <w:pPr>
        <w:ind w:left="-426"/>
        <w:rPr>
          <w:szCs w:val="26"/>
        </w:rPr>
      </w:pPr>
      <w:r w:rsidRPr="00133701">
        <w:rPr>
          <w:b/>
          <w:szCs w:val="26"/>
        </w:rPr>
        <w:t>a</w:t>
      </w:r>
      <w:r w:rsidR="00453F92">
        <w:rPr>
          <w:b/>
          <w:szCs w:val="26"/>
        </w:rPr>
        <w:t xml:space="preserve">. KTBC: </w:t>
      </w:r>
      <w:r w:rsidR="00453F92" w:rsidRPr="00453F92">
        <w:rPr>
          <w:szCs w:val="26"/>
        </w:rPr>
        <w:t>Lồng ghép.</w:t>
      </w:r>
    </w:p>
    <w:p w:rsidR="002C372D" w:rsidRPr="00133701" w:rsidRDefault="00453F92" w:rsidP="00845CDD">
      <w:pPr>
        <w:ind w:left="-426"/>
        <w:rPr>
          <w:b/>
          <w:szCs w:val="26"/>
        </w:rPr>
      </w:pPr>
      <w:r>
        <w:rPr>
          <w:b/>
          <w:szCs w:val="26"/>
        </w:rPr>
        <w:t xml:space="preserve">b. </w:t>
      </w:r>
      <w:r w:rsidR="002C372D" w:rsidRPr="00133701">
        <w:rPr>
          <w:b/>
          <w:szCs w:val="26"/>
        </w:rPr>
        <w:t xml:space="preserve">Bài mới. </w:t>
      </w:r>
    </w:p>
    <w:p w:rsidR="002C372D" w:rsidRPr="00FB1CEE" w:rsidRDefault="00453F92" w:rsidP="00453F92">
      <w:pPr>
        <w:ind w:left="-426"/>
        <w:jc w:val="center"/>
        <w:rPr>
          <w:b/>
          <w:szCs w:val="26"/>
        </w:rPr>
      </w:pPr>
      <w:r>
        <w:rPr>
          <w:b/>
          <w:szCs w:val="26"/>
        </w:rPr>
        <w:t>HĐ 1: Ôn tập – Củng cố (42 ph</w:t>
      </w:r>
      <w:r w:rsidR="002C372D" w:rsidRPr="00FB1CEE">
        <w:rPr>
          <w:b/>
          <w:szCs w:val="26"/>
        </w:rPr>
        <w:t>)</w:t>
      </w:r>
    </w:p>
    <w:tbl>
      <w:tblPr>
        <w:tblW w:w="0" w:type="auto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3"/>
        <w:gridCol w:w="2835"/>
        <w:gridCol w:w="4083"/>
      </w:tblGrid>
      <w:tr w:rsidR="002C372D" w:rsidRPr="00615361" w:rsidTr="00453F92">
        <w:tc>
          <w:tcPr>
            <w:tcW w:w="3403" w:type="dxa"/>
            <w:shd w:val="clear" w:color="auto" w:fill="auto"/>
          </w:tcPr>
          <w:p w:rsidR="002C372D" w:rsidRPr="00453F92" w:rsidRDefault="002C372D" w:rsidP="00453F92">
            <w:pPr>
              <w:jc w:val="center"/>
              <w:rPr>
                <w:b/>
                <w:szCs w:val="26"/>
              </w:rPr>
            </w:pPr>
            <w:r w:rsidRPr="00453F92">
              <w:rPr>
                <w:b/>
                <w:szCs w:val="26"/>
              </w:rPr>
              <w:t>Hoạt động của GV</w:t>
            </w:r>
          </w:p>
        </w:tc>
        <w:tc>
          <w:tcPr>
            <w:tcW w:w="2835" w:type="dxa"/>
            <w:shd w:val="clear" w:color="auto" w:fill="auto"/>
          </w:tcPr>
          <w:p w:rsidR="002C372D" w:rsidRPr="00453F92" w:rsidRDefault="002C372D" w:rsidP="00453F92">
            <w:pPr>
              <w:jc w:val="center"/>
              <w:rPr>
                <w:b/>
                <w:szCs w:val="26"/>
              </w:rPr>
            </w:pPr>
            <w:r w:rsidRPr="00453F92">
              <w:rPr>
                <w:b/>
                <w:szCs w:val="26"/>
              </w:rPr>
              <w:t>Hoạt động của HS</w:t>
            </w:r>
          </w:p>
        </w:tc>
        <w:tc>
          <w:tcPr>
            <w:tcW w:w="4083" w:type="dxa"/>
            <w:shd w:val="clear" w:color="auto" w:fill="auto"/>
          </w:tcPr>
          <w:p w:rsidR="002C372D" w:rsidRPr="00453F92" w:rsidRDefault="002C372D" w:rsidP="00453F92">
            <w:pPr>
              <w:jc w:val="center"/>
              <w:rPr>
                <w:b/>
                <w:szCs w:val="26"/>
              </w:rPr>
            </w:pPr>
            <w:r w:rsidRPr="00453F92">
              <w:rPr>
                <w:b/>
                <w:szCs w:val="26"/>
              </w:rPr>
              <w:t>Kiến thức cần đạt</w:t>
            </w:r>
          </w:p>
        </w:tc>
      </w:tr>
      <w:tr w:rsidR="002C372D" w:rsidRPr="00615361" w:rsidTr="00453F92">
        <w:tc>
          <w:tcPr>
            <w:tcW w:w="3403" w:type="dxa"/>
            <w:shd w:val="clear" w:color="auto" w:fill="auto"/>
          </w:tcPr>
          <w:p w:rsidR="002C372D" w:rsidRPr="00615361" w:rsidRDefault="002C372D" w:rsidP="00453F92">
            <w:pPr>
              <w:rPr>
                <w:szCs w:val="26"/>
              </w:rPr>
            </w:pPr>
            <w:r w:rsidRPr="00615361">
              <w:rPr>
                <w:szCs w:val="26"/>
              </w:rPr>
              <w:t>Treo bảng phụ bài 8 (tr 131) SGK.</w: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>- Đây là pt dạng nào?</w: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>- Hướng dẫn: Để giải pt chứa giá trị tuyệt đối ta bỏ dấu giá trị tuyệt đối và giải 2 pt theo hai trường hợp của quy tắc bỏ dấu giá trị tuyệt đối.</w:t>
            </w:r>
          </w:p>
          <w:p w:rsidR="002C372D" w:rsidRPr="00615361" w:rsidRDefault="00453F92" w:rsidP="00453F92">
            <w:pPr>
              <w:rPr>
                <w:szCs w:val="26"/>
                <w:lang w:val="fr-FR"/>
              </w:rPr>
            </w:pPr>
            <w:r>
              <w:rPr>
                <w:szCs w:val="26"/>
                <w:lang w:val="fr-FR"/>
              </w:rPr>
              <w:t xml:space="preserve">- Yêu cầu </w:t>
            </w:r>
            <w:r w:rsidR="002C372D" w:rsidRPr="00615361">
              <w:rPr>
                <w:szCs w:val="26"/>
                <w:lang w:val="fr-FR"/>
              </w:rPr>
              <w:t xml:space="preserve"> HS lên bảng làm bài.</w: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>Bài 15 tr 132 SGK</w: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>- Cho HS đọc đề.</w: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>Gợi ý: Hãy chuyển số 1 sang vế trái rồi thu gọn vế trái.</w:t>
            </w:r>
          </w:p>
          <w:p w:rsidR="002C372D" w:rsidRPr="00615361" w:rsidRDefault="00453F92" w:rsidP="00453F92">
            <w:pPr>
              <w:rPr>
                <w:szCs w:val="26"/>
                <w:lang w:val="fr-FR"/>
              </w:rPr>
            </w:pPr>
            <w:r>
              <w:rPr>
                <w:szCs w:val="26"/>
                <w:lang w:val="fr-FR"/>
              </w:rPr>
              <w:t xml:space="preserve">- Gọi </w:t>
            </w:r>
            <w:r w:rsidR="002C372D" w:rsidRPr="00615361">
              <w:rPr>
                <w:szCs w:val="26"/>
                <w:lang w:val="fr-FR"/>
              </w:rPr>
              <w:t>HS lên bảng làm</w:t>
            </w:r>
          </w:p>
          <w:p w:rsidR="00453F92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- Ta có </w:t>
            </w:r>
            <w:r w:rsidRPr="00615361">
              <w:rPr>
                <w:position w:val="-6"/>
                <w:szCs w:val="26"/>
              </w:rPr>
              <w:object w:dxaOrig="560" w:dyaOrig="279">
                <v:shape id="_x0000_i1237" type="#_x0000_t75" style="width:27.4pt;height:14.1pt" o:ole="">
                  <v:imagedata r:id="rId393" o:title=""/>
                </v:shape>
                <o:OLEObject Type="Embed" ProgID="Equation.DSMT4" ShapeID="_x0000_i1237" DrawAspect="Content" ObjectID="_1711781254" r:id="rId394"/>
              </w:object>
            </w:r>
            <w:r w:rsidRPr="00615361">
              <w:rPr>
                <w:szCs w:val="26"/>
                <w:lang w:val="fr-FR"/>
              </w:rPr>
              <w:t xml:space="preserve">. </w:t>
            </w:r>
          </w:p>
          <w:p w:rsidR="002C372D" w:rsidRPr="00691AD5" w:rsidRDefault="00453F92" w:rsidP="00453F92">
            <w:pPr>
              <w:rPr>
                <w:szCs w:val="26"/>
                <w:lang w:val="fr-FR"/>
              </w:rPr>
            </w:pPr>
            <w:r>
              <w:rPr>
                <w:szCs w:val="26"/>
                <w:lang w:val="fr-FR"/>
              </w:rPr>
              <w:t xml:space="preserve">Vậy </w:t>
            </w:r>
            <w:r w:rsidRPr="00453F92">
              <w:rPr>
                <w:position w:val="-24"/>
                <w:szCs w:val="26"/>
                <w:lang w:val="fr-FR"/>
              </w:rPr>
              <w:object w:dxaOrig="900" w:dyaOrig="620">
                <v:shape id="_x0000_i1238" type="#_x0000_t75" style="width:45.4pt;height:30.5pt" o:ole="">
                  <v:imagedata r:id="rId395" o:title=""/>
                </v:shape>
                <o:OLEObject Type="Embed" ProgID="Equation.DSMT4" ShapeID="_x0000_i1238" DrawAspect="Content" ObjectID="_1711781255" r:id="rId396"/>
              </w:object>
            </w:r>
            <w:r w:rsidR="002C372D" w:rsidRPr="00615361">
              <w:rPr>
                <w:szCs w:val="26"/>
                <w:lang w:val="fr-FR"/>
              </w:rPr>
              <w:t xml:space="preserve"> khi nào?</w: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</w:p>
          <w:p w:rsidR="002C372D" w:rsidRPr="00615361" w:rsidRDefault="002C372D" w:rsidP="00453F92">
            <w:pPr>
              <w:jc w:val="center"/>
              <w:rPr>
                <w:szCs w:val="26"/>
                <w:lang w:val="fr-FR"/>
              </w:rPr>
            </w:pPr>
          </w:p>
        </w:tc>
        <w:tc>
          <w:tcPr>
            <w:tcW w:w="2835" w:type="dxa"/>
            <w:shd w:val="clear" w:color="auto" w:fill="auto"/>
          </w:tcPr>
          <w:p w:rsidR="002C372D" w:rsidRPr="0061579F" w:rsidRDefault="002C372D" w:rsidP="00453F92">
            <w:pPr>
              <w:rPr>
                <w:szCs w:val="26"/>
                <w:lang w:val="fr-FR"/>
              </w:rPr>
            </w:pPr>
            <w:r w:rsidRPr="0061579F">
              <w:rPr>
                <w:szCs w:val="26"/>
                <w:lang w:val="fr-FR"/>
              </w:rPr>
              <w:lastRenderedPageBreak/>
              <w:t>- Quan sát.</w:t>
            </w: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  <w:r w:rsidRPr="0061579F">
              <w:rPr>
                <w:szCs w:val="26"/>
                <w:lang w:val="fr-FR"/>
              </w:rPr>
              <w:t>- Dạng pt chứa giá trị tuyệt đối..</w:t>
            </w: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  <w:r w:rsidRPr="0061579F">
              <w:rPr>
                <w:szCs w:val="26"/>
                <w:lang w:val="fr-FR"/>
              </w:rPr>
              <w:t>- Chú ý lắng nghe.</w:t>
            </w: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  <w:r w:rsidRPr="0061579F">
              <w:rPr>
                <w:szCs w:val="26"/>
                <w:lang w:val="fr-FR"/>
              </w:rPr>
              <w:t>- Làm bài.</w:t>
            </w: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  <w:r w:rsidRPr="0061579F">
              <w:rPr>
                <w:szCs w:val="26"/>
                <w:lang w:val="fr-FR"/>
              </w:rPr>
              <w:t>- Đọc.</w:t>
            </w: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</w:p>
          <w:p w:rsidR="002C372D" w:rsidRPr="0061579F" w:rsidRDefault="00453F92" w:rsidP="00453F92">
            <w:pPr>
              <w:rPr>
                <w:szCs w:val="26"/>
                <w:lang w:val="fr-FR"/>
              </w:rPr>
            </w:pPr>
            <w:r>
              <w:rPr>
                <w:szCs w:val="26"/>
                <w:lang w:val="fr-FR"/>
              </w:rPr>
              <w:t xml:space="preserve">- </w:t>
            </w:r>
            <w:r w:rsidR="002C372D" w:rsidRPr="0061579F">
              <w:rPr>
                <w:szCs w:val="26"/>
                <w:lang w:val="fr-FR"/>
              </w:rPr>
              <w:t xml:space="preserve"> HS lên bảng làm</w:t>
            </w: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  <w:r w:rsidRPr="0061579F">
              <w:rPr>
                <w:szCs w:val="26"/>
                <w:lang w:val="fr-FR"/>
              </w:rPr>
              <w:t xml:space="preserve">- Khi </w:t>
            </w:r>
            <w:r w:rsidRPr="00615361">
              <w:rPr>
                <w:position w:val="-6"/>
                <w:szCs w:val="26"/>
              </w:rPr>
              <w:object w:dxaOrig="859" w:dyaOrig="279">
                <v:shape id="_x0000_i1239" type="#_x0000_t75" style="width:43.05pt;height:14.1pt" o:ole="">
                  <v:imagedata r:id="rId397" o:title=""/>
                </v:shape>
                <o:OLEObject Type="Embed" ProgID="Equation.DSMT4" ShapeID="_x0000_i1239" DrawAspect="Content" ObjectID="_1711781256" r:id="rId398"/>
              </w:object>
            </w:r>
          </w:p>
        </w:tc>
        <w:tc>
          <w:tcPr>
            <w:tcW w:w="4083" w:type="dxa"/>
            <w:shd w:val="clear" w:color="auto" w:fill="auto"/>
          </w:tcPr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b/>
                <w:szCs w:val="26"/>
                <w:lang w:val="fr-FR"/>
              </w:rPr>
              <w:lastRenderedPageBreak/>
              <w:t>Bài 8 (tr 132) SGK</w:t>
            </w:r>
            <w:r w:rsidRPr="00615361">
              <w:rPr>
                <w:szCs w:val="26"/>
                <w:lang w:val="fr-FR"/>
              </w:rPr>
              <w:t>.</w: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a) </w:t>
            </w:r>
            <w:r w:rsidRPr="00615361">
              <w:rPr>
                <w:position w:val="-14"/>
                <w:szCs w:val="26"/>
              </w:rPr>
              <w:object w:dxaOrig="1080" w:dyaOrig="400">
                <v:shape id="_x0000_i1240" type="#_x0000_t75" style="width:54pt;height:20.35pt" o:ole="">
                  <v:imagedata r:id="rId399" o:title=""/>
                </v:shape>
                <o:OLEObject Type="Embed" ProgID="Equation.DSMT4" ShapeID="_x0000_i1240" DrawAspect="Content" ObjectID="_1711781257" r:id="rId400"/>
              </w:object>
            </w:r>
            <w:r w:rsidR="00453F92" w:rsidRPr="00691AD5">
              <w:rPr>
                <w:szCs w:val="26"/>
                <w:lang w:val="fr-FR"/>
              </w:rPr>
              <w:t>(1)</w: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 Ta có:  </w:t>
            </w:r>
            <w:r w:rsidRPr="00615361">
              <w:rPr>
                <w:position w:val="-14"/>
                <w:szCs w:val="26"/>
              </w:rPr>
              <w:object w:dxaOrig="1520" w:dyaOrig="400">
                <v:shape id="_x0000_i1241" type="#_x0000_t75" style="width:75.9pt;height:20.35pt" o:ole="">
                  <v:imagedata r:id="rId401" o:title=""/>
                </v:shape>
                <o:OLEObject Type="Embed" ProgID="Equation.DSMT4" ShapeID="_x0000_i1241" DrawAspect="Content" ObjectID="_1711781258" r:id="rId402"/>
              </w:object>
            </w:r>
            <w:r w:rsidRPr="00615361">
              <w:rPr>
                <w:szCs w:val="26"/>
                <w:lang w:val="fr-FR"/>
              </w:rPr>
              <w:t xml:space="preserve"> khi </w:t>
            </w:r>
            <w:r w:rsidRPr="00615361">
              <w:rPr>
                <w:position w:val="-24"/>
                <w:szCs w:val="26"/>
              </w:rPr>
              <w:object w:dxaOrig="600" w:dyaOrig="620">
                <v:shape id="_x0000_i1242" type="#_x0000_t75" style="width:29.75pt;height:30.5pt" o:ole="">
                  <v:imagedata r:id="rId403" o:title=""/>
                </v:shape>
                <o:OLEObject Type="Embed" ProgID="Equation.DSMT4" ShapeID="_x0000_i1242" DrawAspect="Content" ObjectID="_1711781259" r:id="rId404"/>
              </w:objec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            </w:t>
            </w:r>
            <w:r w:rsidRPr="00615361">
              <w:rPr>
                <w:position w:val="-14"/>
                <w:szCs w:val="26"/>
              </w:rPr>
              <w:object w:dxaOrig="1520" w:dyaOrig="400">
                <v:shape id="_x0000_i1243" type="#_x0000_t75" style="width:75.9pt;height:20.35pt" o:ole="">
                  <v:imagedata r:id="rId405" o:title=""/>
                </v:shape>
                <o:OLEObject Type="Embed" ProgID="Equation.DSMT4" ShapeID="_x0000_i1243" DrawAspect="Content" ObjectID="_1711781260" r:id="rId406"/>
              </w:object>
            </w:r>
            <w:r w:rsidRPr="00615361">
              <w:rPr>
                <w:szCs w:val="26"/>
                <w:lang w:val="fr-FR"/>
              </w:rPr>
              <w:t xml:space="preserve"> khi </w:t>
            </w:r>
            <w:r w:rsidRPr="00615361">
              <w:rPr>
                <w:position w:val="-24"/>
                <w:szCs w:val="26"/>
              </w:rPr>
              <w:object w:dxaOrig="600" w:dyaOrig="620">
                <v:shape id="_x0000_i1244" type="#_x0000_t75" style="width:29.75pt;height:30.5pt" o:ole="">
                  <v:imagedata r:id="rId407" o:title=""/>
                </v:shape>
                <o:OLEObject Type="Embed" ProgID="Equation.DSMT4" ShapeID="_x0000_i1244" DrawAspect="Content" ObjectID="_1711781261" r:id="rId408"/>
              </w:objec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 Giải pt </w:t>
            </w:r>
            <w:r w:rsidRPr="00615361">
              <w:rPr>
                <w:position w:val="-6"/>
                <w:szCs w:val="26"/>
              </w:rPr>
              <w:object w:dxaOrig="999" w:dyaOrig="279">
                <v:shape id="_x0000_i1245" type="#_x0000_t75" style="width:50.1pt;height:14.1pt" o:ole="">
                  <v:imagedata r:id="rId409" o:title=""/>
                </v:shape>
                <o:OLEObject Type="Embed" ProgID="Equation.DSMT4" ShapeID="_x0000_i1245" DrawAspect="Content" ObjectID="_1711781262" r:id="rId410"/>
              </w:object>
            </w:r>
            <w:r w:rsidRPr="00615361">
              <w:rPr>
                <w:szCs w:val="26"/>
                <w:lang w:val="fr-FR"/>
              </w:rPr>
              <w:t xml:space="preserve">với </w:t>
            </w:r>
            <w:r w:rsidRPr="00615361">
              <w:rPr>
                <w:position w:val="-24"/>
                <w:szCs w:val="26"/>
              </w:rPr>
              <w:object w:dxaOrig="600" w:dyaOrig="620">
                <v:shape id="_x0000_i1246" type="#_x0000_t75" style="width:29.75pt;height:30.5pt" o:ole="">
                  <v:imagedata r:id="rId403" o:title=""/>
                </v:shape>
                <o:OLEObject Type="Embed" ProgID="Equation.DSMT4" ShapeID="_x0000_i1246" DrawAspect="Content" ObjectID="_1711781263" r:id="rId411"/>
              </w:objec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  </w:t>
            </w:r>
            <w:r w:rsidRPr="00615361">
              <w:rPr>
                <w:position w:val="-6"/>
                <w:szCs w:val="26"/>
              </w:rPr>
              <w:object w:dxaOrig="999" w:dyaOrig="279">
                <v:shape id="_x0000_i1247" type="#_x0000_t75" style="width:50.1pt;height:14.1pt" o:ole="">
                  <v:imagedata r:id="rId409" o:title=""/>
                </v:shape>
                <o:OLEObject Type="Embed" ProgID="Equation.DSMT4" ShapeID="_x0000_i1247" DrawAspect="Content" ObjectID="_1711781264" r:id="rId412"/>
              </w:object>
            </w:r>
            <w:r w:rsidRPr="00615361">
              <w:rPr>
                <w:position w:val="-24"/>
                <w:szCs w:val="26"/>
              </w:rPr>
              <w:object w:dxaOrig="900" w:dyaOrig="620">
                <v:shape id="_x0000_i1248" type="#_x0000_t75" style="width:45.4pt;height:30.5pt" o:ole="">
                  <v:imagedata r:id="rId413" o:title=""/>
                </v:shape>
                <o:OLEObject Type="Embed" ProgID="Equation.DSMT4" ShapeID="_x0000_i1248" DrawAspect="Content" ObjectID="_1711781265" r:id="rId414"/>
              </w:object>
            </w:r>
            <w:r w:rsidRPr="00615361">
              <w:rPr>
                <w:szCs w:val="26"/>
                <w:lang w:val="fr-FR"/>
              </w:rPr>
              <w:t xml:space="preserve"> (TMĐK)</w: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  </w:t>
            </w:r>
            <w:r w:rsidRPr="00615361">
              <w:rPr>
                <w:position w:val="-24"/>
                <w:szCs w:val="26"/>
              </w:rPr>
              <w:object w:dxaOrig="240" w:dyaOrig="620">
                <v:shape id="_x0000_i1249" type="#_x0000_t75" style="width:11.75pt;height:30.5pt" o:ole="">
                  <v:imagedata r:id="rId415" o:title=""/>
                </v:shape>
                <o:OLEObject Type="Embed" ProgID="Equation.DSMT4" ShapeID="_x0000_i1249" DrawAspect="Content" ObjectID="_1711781266" r:id="rId416"/>
              </w:object>
            </w:r>
            <w:r w:rsidRPr="00615361">
              <w:rPr>
                <w:szCs w:val="26"/>
                <w:lang w:val="fr-FR"/>
              </w:rPr>
              <w:t xml:space="preserve"> là nghiệm của pt </w:t>
            </w:r>
            <w:r w:rsidR="00453F92" w:rsidRPr="00453F92">
              <w:rPr>
                <w:szCs w:val="26"/>
                <w:lang w:val="fr-FR"/>
              </w:rPr>
              <w:t>(1)</w: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Giải pt </w:t>
            </w:r>
            <w:r w:rsidRPr="00615361">
              <w:rPr>
                <w:position w:val="-6"/>
                <w:szCs w:val="26"/>
              </w:rPr>
              <w:object w:dxaOrig="999" w:dyaOrig="279">
                <v:shape id="_x0000_i1250" type="#_x0000_t75" style="width:50.1pt;height:14.1pt" o:ole="">
                  <v:imagedata r:id="rId417" o:title=""/>
                </v:shape>
                <o:OLEObject Type="Embed" ProgID="Equation.DSMT4" ShapeID="_x0000_i1250" DrawAspect="Content" ObjectID="_1711781267" r:id="rId418"/>
              </w:object>
            </w:r>
            <w:r w:rsidRPr="00615361">
              <w:rPr>
                <w:szCs w:val="26"/>
                <w:lang w:val="fr-FR"/>
              </w:rPr>
              <w:t xml:space="preserve">với </w:t>
            </w:r>
            <w:r w:rsidRPr="00615361">
              <w:rPr>
                <w:position w:val="-24"/>
                <w:szCs w:val="26"/>
              </w:rPr>
              <w:object w:dxaOrig="600" w:dyaOrig="620">
                <v:shape id="_x0000_i1251" type="#_x0000_t75" style="width:29.75pt;height:30.5pt" o:ole="">
                  <v:imagedata r:id="rId419" o:title=""/>
                </v:shape>
                <o:OLEObject Type="Embed" ProgID="Equation.DSMT4" ShapeID="_x0000_i1251" DrawAspect="Content" ObjectID="_1711781268" r:id="rId420"/>
              </w:object>
            </w:r>
          </w:p>
          <w:p w:rsidR="002C372D" w:rsidRPr="00615361" w:rsidRDefault="00453F92" w:rsidP="00453F92">
            <w:pPr>
              <w:rPr>
                <w:szCs w:val="26"/>
                <w:lang w:val="fr-FR"/>
              </w:rPr>
            </w:pPr>
            <w:r>
              <w:rPr>
                <w:szCs w:val="26"/>
                <w:lang w:val="fr-FR"/>
              </w:rPr>
              <w:t xml:space="preserve"> </w:t>
            </w:r>
            <w:r w:rsidR="002C372D" w:rsidRPr="00615361">
              <w:rPr>
                <w:position w:val="-6"/>
                <w:szCs w:val="26"/>
              </w:rPr>
              <w:object w:dxaOrig="999" w:dyaOrig="279">
                <v:shape id="_x0000_i1252" type="#_x0000_t75" style="width:50.1pt;height:14.1pt" o:ole="">
                  <v:imagedata r:id="rId417" o:title=""/>
                </v:shape>
                <o:OLEObject Type="Embed" ProgID="Equation.DSMT4" ShapeID="_x0000_i1252" DrawAspect="Content" ObjectID="_1711781269" r:id="rId421"/>
              </w:object>
            </w:r>
            <w:r w:rsidR="002C372D" w:rsidRPr="00615361">
              <w:rPr>
                <w:position w:val="-24"/>
                <w:szCs w:val="26"/>
              </w:rPr>
              <w:object w:dxaOrig="1080" w:dyaOrig="620">
                <v:shape id="_x0000_i1253" type="#_x0000_t75" style="width:54pt;height:30.5pt" o:ole="">
                  <v:imagedata r:id="rId422" o:title=""/>
                </v:shape>
                <o:OLEObject Type="Embed" ProgID="Equation.DSMT4" ShapeID="_x0000_i1253" DrawAspect="Content" ObjectID="_1711781270" r:id="rId423"/>
              </w:object>
            </w:r>
            <w:r w:rsidR="002C372D" w:rsidRPr="00615361">
              <w:rPr>
                <w:szCs w:val="26"/>
                <w:lang w:val="fr-FR"/>
              </w:rPr>
              <w:t xml:space="preserve"> (TMĐK)</w:t>
            </w:r>
          </w:p>
          <w:p w:rsidR="002C372D" w:rsidRPr="00615361" w:rsidRDefault="00453F92" w:rsidP="00453F92">
            <w:pPr>
              <w:rPr>
                <w:szCs w:val="26"/>
                <w:lang w:val="fr-FR"/>
              </w:rPr>
            </w:pPr>
            <w:r>
              <w:rPr>
                <w:szCs w:val="26"/>
                <w:lang w:val="fr-FR"/>
              </w:rPr>
              <w:t xml:space="preserve"> </w:t>
            </w:r>
            <w:r w:rsidR="002C372D" w:rsidRPr="00615361">
              <w:rPr>
                <w:position w:val="-24"/>
                <w:szCs w:val="26"/>
              </w:rPr>
              <w:object w:dxaOrig="400" w:dyaOrig="620">
                <v:shape id="_x0000_i1254" type="#_x0000_t75" style="width:21.15pt;height:31.3pt" o:ole="">
                  <v:imagedata r:id="rId424" o:title=""/>
                </v:shape>
                <o:OLEObject Type="Embed" ProgID="Equation.DSMT4" ShapeID="_x0000_i1254" DrawAspect="Content" ObjectID="_1711781271" r:id="rId425"/>
              </w:object>
            </w:r>
            <w:r w:rsidR="002C372D" w:rsidRPr="00615361">
              <w:rPr>
                <w:szCs w:val="26"/>
                <w:lang w:val="fr-FR"/>
              </w:rPr>
              <w:t xml:space="preserve"> là nghiệm của pt </w:t>
            </w:r>
            <w:r w:rsidRPr="00453F92">
              <w:rPr>
                <w:szCs w:val="26"/>
                <w:lang w:val="fr-FR"/>
              </w:rPr>
              <w:t>(1)</w:t>
            </w: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 </w:t>
            </w:r>
            <w:r w:rsidRPr="0061579F">
              <w:rPr>
                <w:szCs w:val="26"/>
                <w:lang w:val="fr-FR"/>
              </w:rPr>
              <w:t xml:space="preserve">Vậy tập nghiệm của pt </w:t>
            </w:r>
            <w:r w:rsidR="00453F92" w:rsidRPr="00453F92">
              <w:rPr>
                <w:szCs w:val="26"/>
                <w:lang w:val="fr-FR"/>
              </w:rPr>
              <w:t>(1)</w:t>
            </w:r>
            <w:r w:rsidRPr="0061579F">
              <w:rPr>
                <w:szCs w:val="26"/>
                <w:lang w:val="fr-FR"/>
              </w:rPr>
              <w:t xml:space="preserve"> là </w:t>
            </w:r>
            <w:r w:rsidRPr="00615361">
              <w:rPr>
                <w:position w:val="-28"/>
                <w:szCs w:val="26"/>
              </w:rPr>
              <w:object w:dxaOrig="1300" w:dyaOrig="680">
                <v:shape id="_x0000_i1255" type="#_x0000_t75" style="width:64.95pt;height:33.65pt" o:ole="">
                  <v:imagedata r:id="rId426" o:title=""/>
                </v:shape>
                <o:OLEObject Type="Embed" ProgID="Equation.DSMT4" ShapeID="_x0000_i1255" DrawAspect="Content" ObjectID="_1711781272" r:id="rId427"/>
              </w:object>
            </w:r>
            <w:r w:rsidRPr="0061579F">
              <w:rPr>
                <w:szCs w:val="26"/>
                <w:lang w:val="fr-FR"/>
              </w:rPr>
              <w:t>.</w: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b) </w:t>
            </w:r>
            <w:r w:rsidRPr="00615361">
              <w:rPr>
                <w:position w:val="-14"/>
                <w:szCs w:val="26"/>
              </w:rPr>
              <w:object w:dxaOrig="1359" w:dyaOrig="400">
                <v:shape id="_x0000_i1256" type="#_x0000_t75" style="width:68.1pt;height:20.35pt" o:ole="">
                  <v:imagedata r:id="rId428" o:title=""/>
                </v:shape>
                <o:OLEObject Type="Embed" ProgID="Equation.DSMT4" ShapeID="_x0000_i1256" DrawAspect="Content" ObjectID="_1711781273" r:id="rId429"/>
              </w:object>
            </w:r>
            <w:r w:rsidR="00453F92" w:rsidRPr="00691AD5">
              <w:rPr>
                <w:szCs w:val="26"/>
                <w:lang w:val="fr-FR"/>
              </w:rPr>
              <w:t>(2)</w: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  Ta có: </w:t>
            </w:r>
            <w:r w:rsidRPr="00615361">
              <w:rPr>
                <w:position w:val="-14"/>
                <w:szCs w:val="26"/>
              </w:rPr>
              <w:object w:dxaOrig="1420" w:dyaOrig="400">
                <v:shape id="_x0000_i1257" type="#_x0000_t75" style="width:71.2pt;height:20.35pt" o:ole="">
                  <v:imagedata r:id="rId430" o:title=""/>
                </v:shape>
                <o:OLEObject Type="Embed" ProgID="Equation.DSMT4" ShapeID="_x0000_i1257" DrawAspect="Content" ObjectID="_1711781274" r:id="rId431"/>
              </w:object>
            </w:r>
            <w:r w:rsidRPr="00615361">
              <w:rPr>
                <w:szCs w:val="26"/>
                <w:lang w:val="fr-FR"/>
              </w:rPr>
              <w:t xml:space="preserve"> khi </w:t>
            </w:r>
            <w:r w:rsidRPr="00615361">
              <w:rPr>
                <w:position w:val="-24"/>
                <w:szCs w:val="26"/>
              </w:rPr>
              <w:object w:dxaOrig="580" w:dyaOrig="620">
                <v:shape id="_x0000_i1258" type="#_x0000_t75" style="width:28.95pt;height:30.5pt" o:ole="">
                  <v:imagedata r:id="rId432" o:title=""/>
                </v:shape>
                <o:OLEObject Type="Embed" ProgID="Equation.DSMT4" ShapeID="_x0000_i1258" DrawAspect="Content" ObjectID="_1711781275" r:id="rId433"/>
              </w:objec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           </w:t>
            </w:r>
            <w:r w:rsidRPr="00615361">
              <w:rPr>
                <w:position w:val="-14"/>
                <w:szCs w:val="26"/>
              </w:rPr>
              <w:object w:dxaOrig="1420" w:dyaOrig="400">
                <v:shape id="_x0000_i1259" type="#_x0000_t75" style="width:71.2pt;height:20.35pt" o:ole="">
                  <v:imagedata r:id="rId434" o:title=""/>
                </v:shape>
                <o:OLEObject Type="Embed" ProgID="Equation.DSMT4" ShapeID="_x0000_i1259" DrawAspect="Content" ObjectID="_1711781276" r:id="rId435"/>
              </w:object>
            </w:r>
            <w:r w:rsidRPr="00615361">
              <w:rPr>
                <w:szCs w:val="26"/>
                <w:lang w:val="fr-FR"/>
              </w:rPr>
              <w:t xml:space="preserve"> khi </w:t>
            </w:r>
            <w:r w:rsidRPr="00615361">
              <w:rPr>
                <w:position w:val="-24"/>
                <w:szCs w:val="26"/>
              </w:rPr>
              <w:object w:dxaOrig="580" w:dyaOrig="620">
                <v:shape id="_x0000_i1260" type="#_x0000_t75" style="width:28.95pt;height:30.5pt" o:ole="">
                  <v:imagedata r:id="rId436" o:title=""/>
                </v:shape>
                <o:OLEObject Type="Embed" ProgID="Equation.DSMT4" ShapeID="_x0000_i1260" DrawAspect="Content" ObjectID="_1711781277" r:id="rId437"/>
              </w:objec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Giải pt </w:t>
            </w:r>
            <w:r w:rsidRPr="00615361">
              <w:rPr>
                <w:position w:val="-6"/>
                <w:szCs w:val="26"/>
              </w:rPr>
              <w:object w:dxaOrig="1280" w:dyaOrig="279">
                <v:shape id="_x0000_i1261" type="#_x0000_t75" style="width:63.4pt;height:14.1pt" o:ole="">
                  <v:imagedata r:id="rId438" o:title=""/>
                </v:shape>
                <o:OLEObject Type="Embed" ProgID="Equation.DSMT4" ShapeID="_x0000_i1261" DrawAspect="Content" ObjectID="_1711781278" r:id="rId439"/>
              </w:object>
            </w:r>
            <w:r w:rsidRPr="00615361">
              <w:rPr>
                <w:szCs w:val="26"/>
                <w:lang w:val="fr-FR"/>
              </w:rPr>
              <w:t xml:space="preserve"> với </w:t>
            </w:r>
            <w:r w:rsidRPr="00615361">
              <w:rPr>
                <w:position w:val="-24"/>
                <w:szCs w:val="26"/>
              </w:rPr>
              <w:object w:dxaOrig="580" w:dyaOrig="620">
                <v:shape id="_x0000_i1262" type="#_x0000_t75" style="width:28.95pt;height:30.5pt" o:ole="">
                  <v:imagedata r:id="rId432" o:title=""/>
                </v:shape>
                <o:OLEObject Type="Embed" ProgID="Equation.DSMT4" ShapeID="_x0000_i1262" DrawAspect="Content" ObjectID="_1711781279" r:id="rId440"/>
              </w:object>
            </w:r>
          </w:p>
          <w:p w:rsidR="002C372D" w:rsidRPr="00615361" w:rsidRDefault="00453F92" w:rsidP="00453F92">
            <w:pPr>
              <w:rPr>
                <w:szCs w:val="26"/>
                <w:lang w:val="fr-FR"/>
              </w:rPr>
            </w:pPr>
            <w:r>
              <w:rPr>
                <w:szCs w:val="26"/>
                <w:lang w:val="fr-FR"/>
              </w:rPr>
              <w:t xml:space="preserve"> </w:t>
            </w:r>
            <w:r w:rsidR="002C372D" w:rsidRPr="00615361">
              <w:rPr>
                <w:position w:val="-6"/>
                <w:szCs w:val="26"/>
              </w:rPr>
              <w:object w:dxaOrig="1280" w:dyaOrig="279">
                <v:shape id="_x0000_i1263" type="#_x0000_t75" style="width:63.4pt;height:14.1pt" o:ole="">
                  <v:imagedata r:id="rId438" o:title=""/>
                </v:shape>
                <o:OLEObject Type="Embed" ProgID="Equation.DSMT4" ShapeID="_x0000_i1263" DrawAspect="Content" ObjectID="_1711781280" r:id="rId441"/>
              </w:object>
            </w:r>
            <w:r w:rsidR="002C372D" w:rsidRPr="00615361">
              <w:rPr>
                <w:position w:val="-24"/>
                <w:szCs w:val="26"/>
              </w:rPr>
              <w:object w:dxaOrig="900" w:dyaOrig="620">
                <v:shape id="_x0000_i1264" type="#_x0000_t75" style="width:45.4pt;height:30.5pt" o:ole="">
                  <v:imagedata r:id="rId442" o:title=""/>
                </v:shape>
                <o:OLEObject Type="Embed" ProgID="Equation.DSMT4" ShapeID="_x0000_i1264" DrawAspect="Content" ObjectID="_1711781281" r:id="rId443"/>
              </w:object>
            </w:r>
            <w:r w:rsidR="002C372D" w:rsidRPr="00615361">
              <w:rPr>
                <w:szCs w:val="26"/>
                <w:lang w:val="fr-FR"/>
              </w:rPr>
              <w:t>(TMĐK)</w: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lastRenderedPageBreak/>
              <w:t xml:space="preserve">   </w:t>
            </w:r>
            <w:r w:rsidRPr="00615361">
              <w:rPr>
                <w:position w:val="-24"/>
                <w:szCs w:val="26"/>
              </w:rPr>
              <w:object w:dxaOrig="240" w:dyaOrig="620">
                <v:shape id="_x0000_i1265" type="#_x0000_t75" style="width:12.5pt;height:31.3pt" o:ole="">
                  <v:imagedata r:id="rId444" o:title=""/>
                </v:shape>
                <o:OLEObject Type="Embed" ProgID="Equation.DSMT4" ShapeID="_x0000_i1265" DrawAspect="Content" ObjectID="_1711781282" r:id="rId445"/>
              </w:object>
            </w:r>
            <w:r w:rsidRPr="00615361">
              <w:rPr>
                <w:szCs w:val="26"/>
                <w:lang w:val="fr-FR"/>
              </w:rPr>
              <w:t xml:space="preserve"> là nghiệm của pt </w:t>
            </w:r>
            <w:r w:rsidR="00453F92" w:rsidRPr="00453F92">
              <w:rPr>
                <w:szCs w:val="26"/>
                <w:lang w:val="fr-FR"/>
              </w:rPr>
              <w:t>(2)</w: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Giải pt </w:t>
            </w:r>
            <w:r w:rsidRPr="00615361">
              <w:rPr>
                <w:position w:val="-6"/>
                <w:szCs w:val="26"/>
              </w:rPr>
              <w:object w:dxaOrig="1280" w:dyaOrig="279">
                <v:shape id="_x0000_i1266" type="#_x0000_t75" style="width:63.4pt;height:14.1pt" o:ole="">
                  <v:imagedata r:id="rId446" o:title=""/>
                </v:shape>
                <o:OLEObject Type="Embed" ProgID="Equation.DSMT4" ShapeID="_x0000_i1266" DrawAspect="Content" ObjectID="_1711781283" r:id="rId447"/>
              </w:object>
            </w:r>
            <w:r w:rsidRPr="00615361">
              <w:rPr>
                <w:szCs w:val="26"/>
                <w:lang w:val="fr-FR"/>
              </w:rPr>
              <w:t xml:space="preserve"> với </w:t>
            </w:r>
            <w:r w:rsidRPr="00615361">
              <w:rPr>
                <w:position w:val="-24"/>
                <w:szCs w:val="26"/>
              </w:rPr>
              <w:object w:dxaOrig="580" w:dyaOrig="620">
                <v:shape id="_x0000_i1267" type="#_x0000_t75" style="width:28.95pt;height:30.5pt" o:ole="">
                  <v:imagedata r:id="rId436" o:title=""/>
                </v:shape>
                <o:OLEObject Type="Embed" ProgID="Equation.DSMT4" ShapeID="_x0000_i1267" DrawAspect="Content" ObjectID="_1711781284" r:id="rId448"/>
              </w:objec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position w:val="-6"/>
                <w:szCs w:val="26"/>
              </w:rPr>
              <w:object w:dxaOrig="1280" w:dyaOrig="279">
                <v:shape id="_x0000_i1268" type="#_x0000_t75" style="width:63.4pt;height:14.1pt" o:ole="">
                  <v:imagedata r:id="rId446" o:title=""/>
                </v:shape>
                <o:OLEObject Type="Embed" ProgID="Equation.DSMT4" ShapeID="_x0000_i1268" DrawAspect="Content" ObjectID="_1711781285" r:id="rId449"/>
              </w:object>
            </w:r>
            <w:r w:rsidRPr="00615361">
              <w:rPr>
                <w:szCs w:val="26"/>
                <w:lang w:val="fr-FR"/>
              </w:rPr>
              <w:t xml:space="preserve"> </w:t>
            </w:r>
            <w:r w:rsidRPr="00615361">
              <w:rPr>
                <w:position w:val="-24"/>
                <w:szCs w:val="26"/>
              </w:rPr>
              <w:object w:dxaOrig="1020" w:dyaOrig="620">
                <v:shape id="_x0000_i1269" type="#_x0000_t75" style="width:50.85pt;height:30.5pt" o:ole="">
                  <v:imagedata r:id="rId450" o:title=""/>
                </v:shape>
                <o:OLEObject Type="Embed" ProgID="Equation.DSMT4" ShapeID="_x0000_i1269" DrawAspect="Content" ObjectID="_1711781286" r:id="rId451"/>
              </w:object>
            </w:r>
            <w:r w:rsidRPr="00615361">
              <w:rPr>
                <w:szCs w:val="26"/>
                <w:lang w:val="fr-FR"/>
              </w:rPr>
              <w:t>(TMĐK)</w:t>
            </w:r>
          </w:p>
          <w:p w:rsidR="002C372D" w:rsidRPr="00615361" w:rsidRDefault="002C372D" w:rsidP="00453F92">
            <w:pPr>
              <w:rPr>
                <w:szCs w:val="26"/>
                <w:lang w:val="fr-FR"/>
              </w:rPr>
            </w:pPr>
            <w:r w:rsidRPr="00615361">
              <w:rPr>
                <w:szCs w:val="26"/>
                <w:lang w:val="fr-FR"/>
              </w:rPr>
              <w:t xml:space="preserve">  </w:t>
            </w:r>
            <w:r w:rsidRPr="00615361">
              <w:rPr>
                <w:position w:val="-24"/>
                <w:szCs w:val="26"/>
              </w:rPr>
              <w:object w:dxaOrig="340" w:dyaOrig="620">
                <v:shape id="_x0000_i1270" type="#_x0000_t75" style="width:17.2pt;height:30.5pt" o:ole="">
                  <v:imagedata r:id="rId452" o:title=""/>
                </v:shape>
                <o:OLEObject Type="Embed" ProgID="Equation.DSMT4" ShapeID="_x0000_i1270" DrawAspect="Content" ObjectID="_1711781287" r:id="rId453"/>
              </w:object>
            </w:r>
            <w:r w:rsidR="00453F92">
              <w:rPr>
                <w:szCs w:val="26"/>
                <w:lang w:val="fr-FR"/>
              </w:rPr>
              <w:t xml:space="preserve"> là nghiệm của pt (2)</w:t>
            </w:r>
          </w:p>
          <w:p w:rsidR="002C372D" w:rsidRPr="0061579F" w:rsidRDefault="002C372D" w:rsidP="00453F92">
            <w:pPr>
              <w:rPr>
                <w:szCs w:val="26"/>
                <w:lang w:val="fr-FR"/>
              </w:rPr>
            </w:pPr>
            <w:r w:rsidRPr="0061579F">
              <w:rPr>
                <w:szCs w:val="26"/>
                <w:lang w:val="fr-FR"/>
              </w:rPr>
              <w:t xml:space="preserve">Vậy tập nghiệm của pt </w:t>
            </w:r>
            <w:r w:rsidR="00453F92" w:rsidRPr="00453F92">
              <w:rPr>
                <w:szCs w:val="26"/>
                <w:lang w:val="fr-FR"/>
              </w:rPr>
              <w:t>(2)</w:t>
            </w:r>
            <w:r w:rsidRPr="0061579F">
              <w:rPr>
                <w:szCs w:val="26"/>
                <w:lang w:val="fr-FR"/>
              </w:rPr>
              <w:t xml:space="preserve"> là </w:t>
            </w:r>
            <w:r w:rsidRPr="00615361">
              <w:rPr>
                <w:position w:val="-28"/>
                <w:szCs w:val="26"/>
              </w:rPr>
              <w:object w:dxaOrig="1300" w:dyaOrig="680">
                <v:shape id="_x0000_i1271" type="#_x0000_t75" style="width:64.95pt;height:33.65pt" o:ole="">
                  <v:imagedata r:id="rId454" o:title=""/>
                </v:shape>
                <o:OLEObject Type="Embed" ProgID="Equation.DSMT4" ShapeID="_x0000_i1271" DrawAspect="Content" ObjectID="_1711781288" r:id="rId455"/>
              </w:object>
            </w:r>
          </w:p>
          <w:p w:rsidR="002C372D" w:rsidRPr="00615361" w:rsidRDefault="002C372D" w:rsidP="00453F92">
            <w:pPr>
              <w:rPr>
                <w:szCs w:val="26"/>
              </w:rPr>
            </w:pPr>
            <w:r w:rsidRPr="00615361">
              <w:rPr>
                <w:b/>
                <w:szCs w:val="26"/>
              </w:rPr>
              <w:t>Bài 15 (tr 132) SGK</w:t>
            </w:r>
            <w:r w:rsidRPr="00615361">
              <w:rPr>
                <w:szCs w:val="26"/>
              </w:rPr>
              <w:t>.</w:t>
            </w:r>
          </w:p>
          <w:p w:rsidR="002C372D" w:rsidRPr="00615361" w:rsidRDefault="002C372D" w:rsidP="00453F92">
            <w:pPr>
              <w:rPr>
                <w:szCs w:val="26"/>
              </w:rPr>
            </w:pPr>
            <w:r w:rsidRPr="00615361">
              <w:rPr>
                <w:position w:val="-24"/>
                <w:szCs w:val="26"/>
              </w:rPr>
              <w:object w:dxaOrig="859" w:dyaOrig="620">
                <v:shape id="_x0000_i1272" type="#_x0000_t75" style="width:43.05pt;height:30.5pt" o:ole="">
                  <v:imagedata r:id="rId456" o:title=""/>
                </v:shape>
                <o:OLEObject Type="Embed" ProgID="Equation.DSMT4" ShapeID="_x0000_i1272" DrawAspect="Content" ObjectID="_1711781289" r:id="rId457"/>
              </w:object>
            </w:r>
            <w:r w:rsidRPr="00615361">
              <w:rPr>
                <w:szCs w:val="26"/>
              </w:rPr>
              <w:t xml:space="preserve"> </w:t>
            </w:r>
            <w:r w:rsidRPr="00615361">
              <w:rPr>
                <w:position w:val="-24"/>
                <w:szCs w:val="26"/>
              </w:rPr>
              <w:object w:dxaOrig="1500" w:dyaOrig="620">
                <v:shape id="_x0000_i1273" type="#_x0000_t75" style="width:74.35pt;height:31.3pt" o:ole="">
                  <v:imagedata r:id="rId458" o:title=""/>
                </v:shape>
                <o:OLEObject Type="Embed" ProgID="Equation.DSMT4" ShapeID="_x0000_i1273" DrawAspect="Content" ObjectID="_1711781290" r:id="rId459"/>
              </w:object>
            </w:r>
          </w:p>
          <w:p w:rsidR="002C372D" w:rsidRPr="00615361" w:rsidRDefault="002C372D" w:rsidP="00453F92">
            <w:pPr>
              <w:rPr>
                <w:szCs w:val="26"/>
              </w:rPr>
            </w:pPr>
            <w:r w:rsidRPr="00615361">
              <w:rPr>
                <w:position w:val="-24"/>
                <w:szCs w:val="26"/>
              </w:rPr>
              <w:object w:dxaOrig="2020" w:dyaOrig="660">
                <v:shape id="_x0000_i1274" type="#_x0000_t75" style="width:100.95pt;height:32.85pt" o:ole="">
                  <v:imagedata r:id="rId460" o:title=""/>
                </v:shape>
                <o:OLEObject Type="Embed" ProgID="Equation.DSMT4" ShapeID="_x0000_i1274" DrawAspect="Content" ObjectID="_1711781291" r:id="rId461"/>
              </w:object>
            </w:r>
          </w:p>
          <w:p w:rsidR="002C372D" w:rsidRPr="00615361" w:rsidRDefault="002C372D" w:rsidP="00453F92">
            <w:pPr>
              <w:rPr>
                <w:szCs w:val="26"/>
              </w:rPr>
            </w:pPr>
            <w:r w:rsidRPr="00615361">
              <w:rPr>
                <w:position w:val="-24"/>
                <w:szCs w:val="26"/>
              </w:rPr>
              <w:object w:dxaOrig="1219" w:dyaOrig="620">
                <v:shape id="_x0000_i1275" type="#_x0000_t75" style="width:61.05pt;height:30.5pt" o:ole="">
                  <v:imagedata r:id="rId462" o:title=""/>
                </v:shape>
                <o:OLEObject Type="Embed" ProgID="Equation.DSMT4" ShapeID="_x0000_i1275" DrawAspect="Content" ObjectID="_1711781292" r:id="rId463"/>
              </w:object>
            </w:r>
          </w:p>
          <w:p w:rsidR="002C372D" w:rsidRPr="00615361" w:rsidRDefault="002C372D" w:rsidP="00453F92">
            <w:pPr>
              <w:rPr>
                <w:szCs w:val="26"/>
              </w:rPr>
            </w:pPr>
            <w:r w:rsidRPr="00615361">
              <w:rPr>
                <w:szCs w:val="26"/>
              </w:rPr>
              <w:t xml:space="preserve">  </w:t>
            </w:r>
            <w:r w:rsidRPr="00615361">
              <w:rPr>
                <w:position w:val="-6"/>
                <w:szCs w:val="26"/>
              </w:rPr>
              <w:object w:dxaOrig="2020" w:dyaOrig="279">
                <v:shape id="_x0000_i1276" type="#_x0000_t75" style="width:100.95pt;height:14.1pt" o:ole="">
                  <v:imagedata r:id="rId464" o:title=""/>
                </v:shape>
                <o:OLEObject Type="Embed" ProgID="Equation.DSMT4" ShapeID="_x0000_i1276" DrawAspect="Content" ObjectID="_1711781293" r:id="rId465"/>
              </w:object>
            </w:r>
          </w:p>
          <w:p w:rsidR="002C372D" w:rsidRPr="00615361" w:rsidRDefault="002C372D" w:rsidP="00453F92">
            <w:pPr>
              <w:rPr>
                <w:szCs w:val="26"/>
              </w:rPr>
            </w:pPr>
            <w:r w:rsidRPr="00615361">
              <w:rPr>
                <w:szCs w:val="26"/>
              </w:rPr>
              <w:t xml:space="preserve">Vậy tập nghiệm của pt là </w:t>
            </w:r>
            <w:r w:rsidRPr="00615361">
              <w:rPr>
                <w:position w:val="-14"/>
                <w:szCs w:val="26"/>
              </w:rPr>
              <w:object w:dxaOrig="1800" w:dyaOrig="400">
                <v:shape id="_x0000_i1277" type="#_x0000_t75" style="width:90pt;height:20.35pt" o:ole="">
                  <v:imagedata r:id="rId466" o:title=""/>
                </v:shape>
                <o:OLEObject Type="Embed" ProgID="Equation.DSMT4" ShapeID="_x0000_i1277" DrawAspect="Content" ObjectID="_1711781294" r:id="rId467"/>
              </w:object>
            </w:r>
          </w:p>
        </w:tc>
      </w:tr>
    </w:tbl>
    <w:p w:rsidR="002C372D" w:rsidRPr="000E434F" w:rsidRDefault="002C372D" w:rsidP="00453F92">
      <w:pPr>
        <w:ind w:left="-426"/>
        <w:rPr>
          <w:szCs w:val="26"/>
          <w:lang w:val="pl-PL"/>
        </w:rPr>
      </w:pPr>
      <w:r w:rsidRPr="000E434F">
        <w:rPr>
          <w:b/>
          <w:szCs w:val="26"/>
          <w:lang w:val="pl-PL"/>
        </w:rPr>
        <w:lastRenderedPageBreak/>
        <w:t xml:space="preserve"> </w:t>
      </w:r>
      <w:r w:rsidR="00453F92">
        <w:rPr>
          <w:b/>
          <w:szCs w:val="26"/>
          <w:lang w:val="pl-PL"/>
        </w:rPr>
        <w:t>c. Hướng dẫn về nhà (2ph)</w:t>
      </w:r>
    </w:p>
    <w:p w:rsidR="002C372D" w:rsidRPr="000E434F" w:rsidRDefault="002C372D" w:rsidP="00453F92">
      <w:pPr>
        <w:ind w:left="-426"/>
        <w:rPr>
          <w:szCs w:val="26"/>
          <w:lang w:val="pl-PL"/>
        </w:rPr>
      </w:pPr>
      <w:r w:rsidRPr="000E434F">
        <w:rPr>
          <w:szCs w:val="26"/>
          <w:lang w:val="pl-PL"/>
        </w:rPr>
        <w:t xml:space="preserve">    - Xem lại các kiến thức </w:t>
      </w:r>
      <w:r w:rsidR="00453F92">
        <w:rPr>
          <w:szCs w:val="26"/>
          <w:lang w:val="pl-PL"/>
        </w:rPr>
        <w:t>đã học.  Xem lại các dạng bài tập đã giải.</w:t>
      </w:r>
    </w:p>
    <w:p w:rsidR="002C372D" w:rsidRPr="000E434F" w:rsidRDefault="002C372D" w:rsidP="00453F92">
      <w:pPr>
        <w:ind w:left="-426"/>
        <w:rPr>
          <w:szCs w:val="26"/>
          <w:lang w:val="pl-PL"/>
        </w:rPr>
      </w:pPr>
      <w:r w:rsidRPr="000E434F">
        <w:rPr>
          <w:szCs w:val="26"/>
          <w:lang w:val="pl-PL"/>
        </w:rPr>
        <w:t xml:space="preserve">    - Tiết sau kiểm tra HKII (Gồm 1 tiết đại số và 1 tiết hình học).</w:t>
      </w:r>
    </w:p>
    <w:p w:rsidR="001C4720" w:rsidRPr="00376832" w:rsidRDefault="00453F92" w:rsidP="001C4720">
      <w:pPr>
        <w:widowControl w:val="0"/>
        <w:autoSpaceDE w:val="0"/>
        <w:autoSpaceDN w:val="0"/>
        <w:adjustRightInd w:val="0"/>
        <w:ind w:left="-284"/>
        <w:rPr>
          <w:b/>
          <w:bCs/>
          <w:u w:val="single"/>
          <w:lang w:val="pl-PL"/>
        </w:rPr>
      </w:pPr>
      <w:r>
        <w:rPr>
          <w:b/>
          <w:lang w:val="pl-PL"/>
        </w:rPr>
        <w:t>d</w:t>
      </w:r>
      <w:r w:rsidR="001C4720">
        <w:rPr>
          <w:b/>
          <w:lang w:val="pl-PL"/>
        </w:rPr>
        <w:t xml:space="preserve">. </w:t>
      </w:r>
      <w:r w:rsidR="001C4720" w:rsidRPr="00376832">
        <w:rPr>
          <w:b/>
          <w:lang w:val="pl-PL"/>
        </w:rPr>
        <w:t>Bổ sung</w:t>
      </w:r>
      <w:r w:rsidR="001C4720" w:rsidRPr="00376832">
        <w:rPr>
          <w:lang w:val="pl-PL"/>
        </w:rPr>
        <w:t>………………………………………………………………………………………......</w:t>
      </w:r>
    </w:p>
    <w:p w:rsidR="001C4720" w:rsidRPr="00376832" w:rsidRDefault="001C4720" w:rsidP="001C4720">
      <w:pPr>
        <w:rPr>
          <w:b/>
          <w:lang w:val="pl-PL"/>
        </w:rPr>
      </w:pPr>
      <w:r w:rsidRPr="00376832">
        <w:rPr>
          <w:iCs/>
          <w:lang w:val="pl-PL"/>
        </w:rPr>
        <w:t>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86E66" w:rsidRPr="004A4F1D" w:rsidRDefault="00A86E66" w:rsidP="00185B45">
      <w:pPr>
        <w:widowControl w:val="0"/>
        <w:autoSpaceDE w:val="0"/>
        <w:autoSpaceDN w:val="0"/>
        <w:adjustRightInd w:val="0"/>
        <w:ind w:left="-284"/>
        <w:jc w:val="both"/>
        <w:rPr>
          <w:lang w:val="pl-PL"/>
        </w:rPr>
      </w:pPr>
    </w:p>
    <w:p w:rsidR="00413894" w:rsidRDefault="00376832" w:rsidP="00A86E66">
      <w:pPr>
        <w:ind w:left="-284"/>
        <w:rPr>
          <w:lang w:val="pl-PL"/>
        </w:rPr>
      </w:pPr>
      <w:r>
        <w:rPr>
          <w:lang w:val="pl-PL"/>
        </w:rPr>
        <w:tab/>
      </w:r>
    </w:p>
    <w:p w:rsidR="00413894" w:rsidRDefault="00413894" w:rsidP="00A86E66">
      <w:pPr>
        <w:ind w:left="-284"/>
        <w:rPr>
          <w:lang w:val="pl-PL"/>
        </w:rPr>
      </w:pPr>
    </w:p>
    <w:p w:rsidR="00413894" w:rsidRDefault="00413894" w:rsidP="00A86E66">
      <w:pPr>
        <w:ind w:left="-284"/>
        <w:rPr>
          <w:lang w:val="pl-PL"/>
        </w:rPr>
      </w:pPr>
    </w:p>
    <w:p w:rsidR="00413894" w:rsidRDefault="00413894" w:rsidP="00A86E66">
      <w:pPr>
        <w:ind w:left="-284"/>
        <w:rPr>
          <w:lang w:val="pl-PL"/>
        </w:rPr>
      </w:pPr>
    </w:p>
    <w:p w:rsidR="00413894" w:rsidRDefault="00413894" w:rsidP="00A86E66">
      <w:pPr>
        <w:ind w:left="-284"/>
        <w:rPr>
          <w:lang w:val="pl-PL"/>
        </w:rPr>
      </w:pPr>
    </w:p>
    <w:p w:rsidR="00413894" w:rsidRDefault="00413894" w:rsidP="00A86E66">
      <w:pPr>
        <w:ind w:left="-284"/>
        <w:rPr>
          <w:lang w:val="pl-PL"/>
        </w:rPr>
      </w:pPr>
    </w:p>
    <w:p w:rsidR="00413894" w:rsidRDefault="00413894" w:rsidP="00A86E66">
      <w:pPr>
        <w:ind w:left="-284"/>
        <w:rPr>
          <w:lang w:val="pl-PL"/>
        </w:rPr>
      </w:pPr>
    </w:p>
    <w:p w:rsidR="00413894" w:rsidRDefault="00413894" w:rsidP="00A86E66">
      <w:pPr>
        <w:ind w:left="-284"/>
        <w:rPr>
          <w:lang w:val="pl-PL"/>
        </w:rPr>
      </w:pPr>
    </w:p>
    <w:p w:rsidR="00413894" w:rsidRDefault="00413894" w:rsidP="00A86E66">
      <w:pPr>
        <w:ind w:left="-284"/>
        <w:rPr>
          <w:lang w:val="pl-PL"/>
        </w:rPr>
      </w:pPr>
    </w:p>
    <w:p w:rsidR="00413894" w:rsidRDefault="00413894" w:rsidP="00A86E66">
      <w:pPr>
        <w:ind w:left="-284"/>
        <w:rPr>
          <w:lang w:val="pl-PL"/>
        </w:rPr>
      </w:pPr>
    </w:p>
    <w:p w:rsidR="00413894" w:rsidRDefault="00413894" w:rsidP="00A86E66">
      <w:pPr>
        <w:ind w:left="-284"/>
        <w:rPr>
          <w:lang w:val="pl-PL"/>
        </w:rPr>
      </w:pPr>
    </w:p>
    <w:p w:rsidR="00413894" w:rsidRDefault="00413894" w:rsidP="00A86E66">
      <w:pPr>
        <w:ind w:left="-284"/>
        <w:rPr>
          <w:lang w:val="pl-PL"/>
        </w:rPr>
      </w:pPr>
    </w:p>
    <w:p w:rsidR="00413894" w:rsidRDefault="00413894" w:rsidP="00A86E66">
      <w:pPr>
        <w:ind w:left="-284"/>
        <w:rPr>
          <w:lang w:val="pl-PL"/>
        </w:rPr>
      </w:pPr>
    </w:p>
    <w:p w:rsidR="00413894" w:rsidRDefault="00413894" w:rsidP="00A86E66">
      <w:pPr>
        <w:ind w:left="-284"/>
        <w:rPr>
          <w:lang w:val="pl-PL"/>
        </w:rPr>
      </w:pPr>
    </w:p>
    <w:p w:rsidR="00413894" w:rsidRDefault="00413894" w:rsidP="00A86E66">
      <w:pPr>
        <w:ind w:left="-284"/>
        <w:rPr>
          <w:lang w:val="pl-PL"/>
        </w:rPr>
      </w:pPr>
    </w:p>
    <w:p w:rsidR="00413894" w:rsidRDefault="00413894" w:rsidP="00A86E66">
      <w:pPr>
        <w:ind w:left="-284"/>
        <w:rPr>
          <w:lang w:val="pl-PL"/>
        </w:rPr>
      </w:pPr>
    </w:p>
    <w:p w:rsidR="00413894" w:rsidRDefault="00413894" w:rsidP="00A86E66">
      <w:pPr>
        <w:ind w:left="-284"/>
        <w:rPr>
          <w:lang w:val="pl-PL"/>
        </w:rPr>
      </w:pPr>
    </w:p>
    <w:p w:rsidR="00413894" w:rsidRDefault="00413894" w:rsidP="00A86E66">
      <w:pPr>
        <w:ind w:left="-284"/>
        <w:rPr>
          <w:lang w:val="pl-PL"/>
        </w:rPr>
      </w:pPr>
    </w:p>
    <w:p w:rsidR="00413894" w:rsidRDefault="00413894" w:rsidP="00A86E66">
      <w:pPr>
        <w:ind w:left="-284"/>
        <w:rPr>
          <w:lang w:val="pl-PL"/>
        </w:rPr>
      </w:pPr>
    </w:p>
    <w:p w:rsidR="00A86E66" w:rsidRDefault="00376832" w:rsidP="00A86E66">
      <w:pPr>
        <w:ind w:left="-284"/>
        <w:rPr>
          <w:lang w:val="pl-PL"/>
        </w:rPr>
      </w:pPr>
      <w:bookmarkStart w:id="0" w:name="_GoBack"/>
      <w:bookmarkEnd w:id="0"/>
      <w:r>
        <w:rPr>
          <w:lang w:val="pl-PL"/>
        </w:rPr>
        <w:lastRenderedPageBreak/>
        <w:t>DUYỆT CỦA CHUYÊN MÔN</w:t>
      </w:r>
      <w:r>
        <w:rPr>
          <w:lang w:val="pl-PL"/>
        </w:rPr>
        <w:tab/>
      </w:r>
      <w:r>
        <w:rPr>
          <w:lang w:val="pl-PL"/>
        </w:rPr>
        <w:tab/>
      </w:r>
      <w:r>
        <w:rPr>
          <w:lang w:val="pl-PL"/>
        </w:rPr>
        <w:tab/>
      </w:r>
      <w:r>
        <w:rPr>
          <w:lang w:val="pl-PL"/>
        </w:rPr>
        <w:tab/>
        <w:t>DUYỆT CỦA TỔ CHUYÊN MÔN</w:t>
      </w:r>
    </w:p>
    <w:p w:rsidR="000B0C34" w:rsidRDefault="000B0C34" w:rsidP="00A86E66">
      <w:pPr>
        <w:ind w:left="-284"/>
        <w:rPr>
          <w:lang w:val="pl-PL"/>
        </w:rPr>
      </w:pPr>
    </w:p>
    <w:p w:rsidR="000B0C34" w:rsidRDefault="000B0C34" w:rsidP="00A86E66">
      <w:pPr>
        <w:ind w:left="-284"/>
        <w:rPr>
          <w:lang w:val="pl-PL"/>
        </w:rPr>
      </w:pPr>
    </w:p>
    <w:p w:rsidR="000B0C34" w:rsidRDefault="000B0C34" w:rsidP="00A86E66">
      <w:pPr>
        <w:ind w:left="-284"/>
        <w:rPr>
          <w:lang w:val="pl-PL"/>
        </w:rPr>
      </w:pPr>
    </w:p>
    <w:p w:rsidR="000B0C34" w:rsidRDefault="000B0C34" w:rsidP="00A86E66">
      <w:pPr>
        <w:ind w:left="-284"/>
        <w:rPr>
          <w:lang w:val="pl-PL"/>
        </w:rPr>
      </w:pPr>
    </w:p>
    <w:p w:rsidR="000B0C34" w:rsidRDefault="000B0C34" w:rsidP="00A86E66">
      <w:pPr>
        <w:ind w:left="-284"/>
        <w:rPr>
          <w:lang w:val="pl-PL"/>
        </w:rPr>
      </w:pPr>
    </w:p>
    <w:p w:rsidR="000B0C34" w:rsidRDefault="000B0C34" w:rsidP="00A86E66">
      <w:pPr>
        <w:ind w:left="-284"/>
        <w:rPr>
          <w:lang w:val="pl-PL"/>
        </w:rPr>
      </w:pPr>
    </w:p>
    <w:p w:rsidR="000B0C34" w:rsidRDefault="000B0C34" w:rsidP="00A86E66">
      <w:pPr>
        <w:ind w:left="-284"/>
        <w:rPr>
          <w:lang w:val="pl-PL"/>
        </w:rPr>
      </w:pPr>
    </w:p>
    <w:p w:rsidR="000B0C34" w:rsidRDefault="000B0C34" w:rsidP="00A86E66">
      <w:pPr>
        <w:ind w:left="-284"/>
        <w:rPr>
          <w:lang w:val="pl-PL"/>
        </w:rPr>
      </w:pPr>
    </w:p>
    <w:p w:rsidR="000B0C34" w:rsidRDefault="000B0C34" w:rsidP="00A86E66">
      <w:pPr>
        <w:ind w:left="-284"/>
        <w:rPr>
          <w:lang w:val="pl-PL"/>
        </w:rPr>
      </w:pPr>
    </w:p>
    <w:p w:rsidR="000B0C34" w:rsidRDefault="000B0C34" w:rsidP="00A86E66">
      <w:pPr>
        <w:ind w:left="-284"/>
        <w:rPr>
          <w:lang w:val="pl-PL"/>
        </w:rPr>
      </w:pPr>
    </w:p>
    <w:p w:rsidR="000B0C34" w:rsidRDefault="000B0C34" w:rsidP="00A86E66">
      <w:pPr>
        <w:ind w:left="-284"/>
        <w:rPr>
          <w:lang w:val="pl-PL"/>
        </w:rPr>
      </w:pPr>
    </w:p>
    <w:p w:rsidR="000B0C34" w:rsidRDefault="000B0C34" w:rsidP="00A86E66">
      <w:pPr>
        <w:ind w:left="-284"/>
        <w:rPr>
          <w:lang w:val="pl-PL"/>
        </w:rPr>
      </w:pPr>
    </w:p>
    <w:p w:rsidR="000B0C34" w:rsidRDefault="000B0C34" w:rsidP="00A86E66">
      <w:pPr>
        <w:ind w:left="-284"/>
        <w:rPr>
          <w:lang w:val="pl-PL"/>
        </w:rPr>
      </w:pPr>
    </w:p>
    <w:p w:rsidR="000B0C34" w:rsidRDefault="000B0C34" w:rsidP="00A86E66">
      <w:pPr>
        <w:ind w:left="-284"/>
        <w:rPr>
          <w:lang w:val="pl-PL"/>
        </w:rPr>
      </w:pPr>
    </w:p>
    <w:p w:rsidR="000B0C34" w:rsidRDefault="000B0C34" w:rsidP="00A86E66">
      <w:pPr>
        <w:ind w:left="-284"/>
        <w:rPr>
          <w:lang w:val="pl-PL"/>
        </w:rPr>
      </w:pPr>
    </w:p>
    <w:p w:rsidR="000B0C34" w:rsidRDefault="000B0C34" w:rsidP="00A86E66">
      <w:pPr>
        <w:ind w:left="-284"/>
        <w:rPr>
          <w:lang w:val="pl-PL"/>
        </w:rPr>
      </w:pPr>
    </w:p>
    <w:p w:rsidR="000B0C34" w:rsidRDefault="000B0C34" w:rsidP="00A86E66">
      <w:pPr>
        <w:ind w:left="-284"/>
        <w:rPr>
          <w:lang w:val="pl-PL"/>
        </w:rPr>
      </w:pPr>
    </w:p>
    <w:p w:rsidR="000B0C34" w:rsidRDefault="000B0C34" w:rsidP="00A86E66">
      <w:pPr>
        <w:ind w:left="-284"/>
        <w:rPr>
          <w:lang w:val="pl-PL"/>
        </w:rPr>
      </w:pPr>
    </w:p>
    <w:p w:rsidR="000B0C34" w:rsidRDefault="000B0C34" w:rsidP="00A86E66">
      <w:pPr>
        <w:ind w:left="-284"/>
        <w:rPr>
          <w:lang w:val="pl-PL"/>
        </w:rPr>
      </w:pPr>
    </w:p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2342"/>
        <w:gridCol w:w="5881"/>
        <w:gridCol w:w="1836"/>
      </w:tblGrid>
      <w:tr w:rsidR="000B0C34" w:rsidTr="000B0C34">
        <w:tc>
          <w:tcPr>
            <w:tcW w:w="2342" w:type="dxa"/>
          </w:tcPr>
          <w:p w:rsidR="000B0C34" w:rsidRDefault="000B0C34" w:rsidP="000B0C34">
            <w:pPr>
              <w:jc w:val="both"/>
              <w:rPr>
                <w:b/>
              </w:rPr>
            </w:pPr>
            <w:r>
              <w:rPr>
                <w:b/>
              </w:rPr>
              <w:t xml:space="preserve">Ngày soạn: </w:t>
            </w:r>
          </w:p>
          <w:p w:rsidR="000B0C34" w:rsidRDefault="000B0C34" w:rsidP="000B0C34">
            <w:pPr>
              <w:jc w:val="both"/>
              <w:rPr>
                <w:b/>
              </w:rPr>
            </w:pPr>
            <w:r>
              <w:rPr>
                <w:b/>
              </w:rPr>
              <w:t xml:space="preserve">Ngày dạy:  </w:t>
            </w:r>
          </w:p>
        </w:tc>
        <w:tc>
          <w:tcPr>
            <w:tcW w:w="5881" w:type="dxa"/>
          </w:tcPr>
          <w:p w:rsidR="000B0C34" w:rsidRPr="00515FF3" w:rsidRDefault="000B0C34" w:rsidP="000B0C34">
            <w:pPr>
              <w:jc w:val="center"/>
              <w:rPr>
                <w:b/>
              </w:rPr>
            </w:pPr>
          </w:p>
          <w:p w:rsidR="000B0C34" w:rsidRPr="00515FF3" w:rsidRDefault="000B0C34" w:rsidP="000B0C34">
            <w:pPr>
              <w:jc w:val="center"/>
              <w:rPr>
                <w:b/>
              </w:rPr>
            </w:pPr>
            <w:r w:rsidRPr="00515FF3">
              <w:rPr>
                <w:b/>
              </w:rPr>
              <w:t>ÔN TẬP CUỐI NĂM (TT)</w:t>
            </w:r>
          </w:p>
        </w:tc>
        <w:tc>
          <w:tcPr>
            <w:tcW w:w="1836" w:type="dxa"/>
          </w:tcPr>
          <w:p w:rsidR="000B0C34" w:rsidRDefault="000B0C34" w:rsidP="000B0C34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t>Tuần dạy: 35</w:t>
            </w:r>
          </w:p>
          <w:p w:rsidR="000B0C34" w:rsidRDefault="000B0C34" w:rsidP="000B0C34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t>Tiết dạy: 69</w:t>
            </w:r>
          </w:p>
          <w:p w:rsidR="000B0C34" w:rsidRDefault="000B0C34" w:rsidP="000B0C34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t>Lớp : 8A</w:t>
            </w:r>
          </w:p>
        </w:tc>
      </w:tr>
    </w:tbl>
    <w:p w:rsidR="000B0C34" w:rsidRDefault="000B0C34" w:rsidP="00A86E66">
      <w:pPr>
        <w:ind w:left="-284"/>
      </w:pPr>
    </w:p>
    <w:p w:rsidR="000B0C34" w:rsidRDefault="000B0C34" w:rsidP="00A86E66">
      <w:pPr>
        <w:ind w:left="-284"/>
      </w:pPr>
    </w:p>
    <w:p w:rsidR="000B0C34" w:rsidRPr="000B0C34" w:rsidRDefault="000B0C34" w:rsidP="000B0C34">
      <w:pPr>
        <w:ind w:left="-284"/>
        <w:jc w:val="center"/>
        <w:rPr>
          <w:b/>
        </w:rPr>
      </w:pPr>
      <w:r w:rsidRPr="000B0C34">
        <w:rPr>
          <w:b/>
        </w:rPr>
        <w:t>ÔN TẬP THEO ĐỀ CƯƠNG</w:t>
      </w:r>
    </w:p>
    <w:sectPr w:rsidR="000B0C34" w:rsidRPr="000B0C34" w:rsidSect="00A86E66">
      <w:headerReference w:type="default" r:id="rId468"/>
      <w:footerReference w:type="default" r:id="rId469"/>
      <w:pgSz w:w="11906" w:h="16838"/>
      <w:pgMar w:top="660" w:right="566" w:bottom="1440" w:left="1440" w:header="426" w:footer="41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027F0" w:rsidRDefault="00B027F0" w:rsidP="008A2D6B">
      <w:r>
        <w:separator/>
      </w:r>
    </w:p>
  </w:endnote>
  <w:endnote w:type="continuationSeparator" w:id="0">
    <w:p w:rsidR="00B027F0" w:rsidRDefault="00B027F0" w:rsidP="008A2D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0FE3" w:rsidRPr="00A86E66" w:rsidRDefault="00BD0FE3" w:rsidP="008A2D6B">
    <w:pPr>
      <w:pStyle w:val="Footer"/>
      <w:tabs>
        <w:tab w:val="clear" w:pos="9026"/>
      </w:tabs>
      <w:ind w:left="-567"/>
      <w:rPr>
        <w:i/>
        <w:sz w:val="24"/>
      </w:rPr>
    </w:pPr>
    <w:r>
      <w:rPr>
        <w:i/>
        <w:sz w:val="24"/>
      </w:rPr>
      <w:t xml:space="preserve">                                                    </w:t>
    </w:r>
    <w:r w:rsidRPr="00A86E66">
      <w:rPr>
        <w:i/>
        <w:sz w:val="24"/>
      </w:rPr>
      <w:t xml:space="preserve">                                                                                                                        </w:t>
    </w:r>
    <w:r w:rsidRPr="00A86E66">
      <w:rPr>
        <w:i/>
        <w:sz w:val="24"/>
      </w:rPr>
      <w:fldChar w:fldCharType="begin"/>
    </w:r>
    <w:r w:rsidRPr="00A86E66">
      <w:rPr>
        <w:i/>
        <w:sz w:val="24"/>
      </w:rPr>
      <w:instrText xml:space="preserve"> PAGE  \* Arabic </w:instrText>
    </w:r>
    <w:r w:rsidRPr="00A86E66">
      <w:rPr>
        <w:i/>
        <w:sz w:val="24"/>
      </w:rPr>
      <w:fldChar w:fldCharType="separate"/>
    </w:r>
    <w:r w:rsidR="00413894">
      <w:rPr>
        <w:i/>
        <w:noProof/>
        <w:sz w:val="24"/>
      </w:rPr>
      <w:t>25</w:t>
    </w:r>
    <w:r w:rsidRPr="00A86E66">
      <w:rPr>
        <w:i/>
        <w:sz w:val="24"/>
      </w:rPr>
      <w:fldChar w:fldCharType="end"/>
    </w:r>
  </w:p>
  <w:p w:rsidR="00BD0FE3" w:rsidRPr="008A2D6B" w:rsidRDefault="00BD0FE3">
    <w:pPr>
      <w:pStyle w:val="Footer"/>
      <w:rPr>
        <w:i/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027F0" w:rsidRDefault="00B027F0" w:rsidP="008A2D6B">
      <w:r>
        <w:separator/>
      </w:r>
    </w:p>
  </w:footnote>
  <w:footnote w:type="continuationSeparator" w:id="0">
    <w:p w:rsidR="00B027F0" w:rsidRDefault="00B027F0" w:rsidP="008A2D6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0FE3" w:rsidRPr="008A2D6B" w:rsidRDefault="00BD0FE3" w:rsidP="00A86E66">
    <w:pPr>
      <w:pStyle w:val="Header"/>
      <w:ind w:left="-567"/>
      <w:rPr>
        <w:i/>
      </w:rPr>
    </w:pPr>
    <w:r w:rsidRPr="008A2D6B">
      <w:rPr>
        <w:i/>
      </w:rPr>
      <w:t xml:space="preserve">Trường </w:t>
    </w:r>
    <w:r>
      <w:rPr>
        <w:i/>
      </w:rPr>
      <w:t>TH- THCS</w:t>
    </w:r>
    <w:r w:rsidRPr="008A2D6B">
      <w:rPr>
        <w:i/>
      </w:rPr>
      <w:t xml:space="preserve"> Tân Thuận 2</w:t>
    </w:r>
    <w:r w:rsidRPr="008A2D6B">
      <w:rPr>
        <w:i/>
      </w:rPr>
      <w:ptab w:relativeTo="margin" w:alignment="center" w:leader="none"/>
    </w:r>
    <w:r>
      <w:rPr>
        <w:i/>
      </w:rPr>
      <w:t xml:space="preserve">                  Kế hoạch dạy học_Toán 8 ĐS                       2021-2022</w:t>
    </w:r>
    <w:r w:rsidRPr="008A2D6B">
      <w:rPr>
        <w:i/>
      </w:rPr>
      <w:ptab w:relativeTo="margin" w:alignment="right" w:leader="none"/>
    </w:r>
    <w:r>
      <w:rPr>
        <w:i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7.2pt;height:11.75pt" o:bullet="t">
        <v:imagedata r:id="rId1" o:title=""/>
      </v:shape>
    </w:pict>
  </w:numPicBullet>
  <w:abstractNum w:abstractNumId="0" w15:restartNumberingAfterBreak="0">
    <w:nsid w:val="021917B3"/>
    <w:multiLevelType w:val="hybridMultilevel"/>
    <w:tmpl w:val="B82866B6"/>
    <w:lvl w:ilvl="0" w:tplc="EEB89EEA">
      <w:start w:val="1"/>
      <w:numFmt w:val="bullet"/>
      <w:lvlText w:val=""/>
      <w:lvlPicBulletId w:val="0"/>
      <w:lvlJc w:val="left"/>
      <w:pPr>
        <w:tabs>
          <w:tab w:val="num" w:pos="1010"/>
        </w:tabs>
        <w:ind w:left="1010" w:hanging="360"/>
      </w:pPr>
      <w:rPr>
        <w:rFonts w:ascii="Symbol" w:hAnsi="Symbol" w:hint="default"/>
      </w:rPr>
    </w:lvl>
    <w:lvl w:ilvl="1" w:tplc="F9D613F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6CC8D27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C31A429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AC42CD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18AE88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F9A073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5ECBBA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002959C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" w15:restartNumberingAfterBreak="0">
    <w:nsid w:val="09B5257C"/>
    <w:multiLevelType w:val="hybridMultilevel"/>
    <w:tmpl w:val="2A94EB4A"/>
    <w:lvl w:ilvl="0" w:tplc="2B6ADE14">
      <w:start w:val="1"/>
      <w:numFmt w:val="lowerLetter"/>
      <w:lvlText w:val="%1)"/>
      <w:lvlJc w:val="left"/>
      <w:pPr>
        <w:ind w:left="76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796" w:hanging="360"/>
      </w:pPr>
    </w:lvl>
    <w:lvl w:ilvl="2" w:tplc="042A001B" w:tentative="1">
      <w:start w:val="1"/>
      <w:numFmt w:val="lowerRoman"/>
      <w:lvlText w:val="%3."/>
      <w:lvlJc w:val="right"/>
      <w:pPr>
        <w:ind w:left="1516" w:hanging="180"/>
      </w:pPr>
    </w:lvl>
    <w:lvl w:ilvl="3" w:tplc="042A000F" w:tentative="1">
      <w:start w:val="1"/>
      <w:numFmt w:val="decimal"/>
      <w:lvlText w:val="%4."/>
      <w:lvlJc w:val="left"/>
      <w:pPr>
        <w:ind w:left="2236" w:hanging="360"/>
      </w:pPr>
    </w:lvl>
    <w:lvl w:ilvl="4" w:tplc="042A0019" w:tentative="1">
      <w:start w:val="1"/>
      <w:numFmt w:val="lowerLetter"/>
      <w:lvlText w:val="%5."/>
      <w:lvlJc w:val="left"/>
      <w:pPr>
        <w:ind w:left="2956" w:hanging="360"/>
      </w:pPr>
    </w:lvl>
    <w:lvl w:ilvl="5" w:tplc="042A001B" w:tentative="1">
      <w:start w:val="1"/>
      <w:numFmt w:val="lowerRoman"/>
      <w:lvlText w:val="%6."/>
      <w:lvlJc w:val="right"/>
      <w:pPr>
        <w:ind w:left="3676" w:hanging="180"/>
      </w:pPr>
    </w:lvl>
    <w:lvl w:ilvl="6" w:tplc="042A000F" w:tentative="1">
      <w:start w:val="1"/>
      <w:numFmt w:val="decimal"/>
      <w:lvlText w:val="%7."/>
      <w:lvlJc w:val="left"/>
      <w:pPr>
        <w:ind w:left="4396" w:hanging="360"/>
      </w:pPr>
    </w:lvl>
    <w:lvl w:ilvl="7" w:tplc="042A0019" w:tentative="1">
      <w:start w:val="1"/>
      <w:numFmt w:val="lowerLetter"/>
      <w:lvlText w:val="%8."/>
      <w:lvlJc w:val="left"/>
      <w:pPr>
        <w:ind w:left="5116" w:hanging="360"/>
      </w:pPr>
    </w:lvl>
    <w:lvl w:ilvl="8" w:tplc="042A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2" w15:restartNumberingAfterBreak="0">
    <w:nsid w:val="0F46250F"/>
    <w:multiLevelType w:val="hybridMultilevel"/>
    <w:tmpl w:val="E090AF92"/>
    <w:lvl w:ilvl="0" w:tplc="88A8F94E">
      <w:start w:val="1"/>
      <w:numFmt w:val="lowerLetter"/>
      <w:lvlText w:val="%1."/>
      <w:lvlJc w:val="left"/>
      <w:pPr>
        <w:ind w:left="76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796" w:hanging="360"/>
      </w:pPr>
    </w:lvl>
    <w:lvl w:ilvl="2" w:tplc="042A001B" w:tentative="1">
      <w:start w:val="1"/>
      <w:numFmt w:val="lowerRoman"/>
      <w:lvlText w:val="%3."/>
      <w:lvlJc w:val="right"/>
      <w:pPr>
        <w:ind w:left="1516" w:hanging="180"/>
      </w:pPr>
    </w:lvl>
    <w:lvl w:ilvl="3" w:tplc="042A000F" w:tentative="1">
      <w:start w:val="1"/>
      <w:numFmt w:val="decimal"/>
      <w:lvlText w:val="%4."/>
      <w:lvlJc w:val="left"/>
      <w:pPr>
        <w:ind w:left="2236" w:hanging="360"/>
      </w:pPr>
    </w:lvl>
    <w:lvl w:ilvl="4" w:tplc="042A0019" w:tentative="1">
      <w:start w:val="1"/>
      <w:numFmt w:val="lowerLetter"/>
      <w:lvlText w:val="%5."/>
      <w:lvlJc w:val="left"/>
      <w:pPr>
        <w:ind w:left="2956" w:hanging="360"/>
      </w:pPr>
    </w:lvl>
    <w:lvl w:ilvl="5" w:tplc="042A001B" w:tentative="1">
      <w:start w:val="1"/>
      <w:numFmt w:val="lowerRoman"/>
      <w:lvlText w:val="%6."/>
      <w:lvlJc w:val="right"/>
      <w:pPr>
        <w:ind w:left="3676" w:hanging="180"/>
      </w:pPr>
    </w:lvl>
    <w:lvl w:ilvl="6" w:tplc="042A000F" w:tentative="1">
      <w:start w:val="1"/>
      <w:numFmt w:val="decimal"/>
      <w:lvlText w:val="%7."/>
      <w:lvlJc w:val="left"/>
      <w:pPr>
        <w:ind w:left="4396" w:hanging="360"/>
      </w:pPr>
    </w:lvl>
    <w:lvl w:ilvl="7" w:tplc="042A0019" w:tentative="1">
      <w:start w:val="1"/>
      <w:numFmt w:val="lowerLetter"/>
      <w:lvlText w:val="%8."/>
      <w:lvlJc w:val="left"/>
      <w:pPr>
        <w:ind w:left="5116" w:hanging="360"/>
      </w:pPr>
    </w:lvl>
    <w:lvl w:ilvl="8" w:tplc="042A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3" w15:restartNumberingAfterBreak="0">
    <w:nsid w:val="125B6A13"/>
    <w:multiLevelType w:val="hybridMultilevel"/>
    <w:tmpl w:val="254ADE34"/>
    <w:lvl w:ilvl="0" w:tplc="C346F13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320835"/>
    <w:multiLevelType w:val="hybridMultilevel"/>
    <w:tmpl w:val="94F6092A"/>
    <w:lvl w:ilvl="0" w:tplc="A6D60408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</w:lvl>
    <w:lvl w:ilvl="1" w:tplc="DB92EF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9BE41BA"/>
    <w:multiLevelType w:val="hybridMultilevel"/>
    <w:tmpl w:val="61B4AF38"/>
    <w:lvl w:ilvl="0" w:tplc="E2A0C9CE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48C5446"/>
    <w:multiLevelType w:val="hybridMultilevel"/>
    <w:tmpl w:val="C4EC2314"/>
    <w:lvl w:ilvl="0" w:tplc="60749D72">
      <w:start w:val="2"/>
      <w:numFmt w:val="bullet"/>
      <w:lvlText w:val=""/>
      <w:lvlJc w:val="left"/>
      <w:pPr>
        <w:tabs>
          <w:tab w:val="num" w:pos="675"/>
        </w:tabs>
        <w:ind w:left="675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95"/>
        </w:tabs>
        <w:ind w:left="13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15"/>
        </w:tabs>
        <w:ind w:left="21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35"/>
        </w:tabs>
        <w:ind w:left="28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55"/>
        </w:tabs>
        <w:ind w:left="35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75"/>
        </w:tabs>
        <w:ind w:left="42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95"/>
        </w:tabs>
        <w:ind w:left="49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15"/>
        </w:tabs>
        <w:ind w:left="57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35"/>
        </w:tabs>
        <w:ind w:left="6435" w:hanging="360"/>
      </w:pPr>
      <w:rPr>
        <w:rFonts w:ascii="Wingdings" w:hAnsi="Wingdings" w:hint="default"/>
      </w:rPr>
    </w:lvl>
  </w:abstractNum>
  <w:abstractNum w:abstractNumId="7" w15:restartNumberingAfterBreak="0">
    <w:nsid w:val="2C212B0D"/>
    <w:multiLevelType w:val="hybridMultilevel"/>
    <w:tmpl w:val="94DC4B4E"/>
    <w:lvl w:ilvl="0" w:tplc="C04E243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5FF24D1"/>
    <w:multiLevelType w:val="hybridMultilevel"/>
    <w:tmpl w:val="23AA8D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7F904BE"/>
    <w:multiLevelType w:val="hybridMultilevel"/>
    <w:tmpl w:val="F77E45D2"/>
    <w:lvl w:ilvl="0" w:tplc="E7C8611C">
      <w:start w:val="1"/>
      <w:numFmt w:val="decimal"/>
      <w:lvlText w:val="%1."/>
      <w:lvlJc w:val="left"/>
      <w:pPr>
        <w:ind w:left="76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796" w:hanging="360"/>
      </w:pPr>
    </w:lvl>
    <w:lvl w:ilvl="2" w:tplc="042A001B" w:tentative="1">
      <w:start w:val="1"/>
      <w:numFmt w:val="lowerRoman"/>
      <w:lvlText w:val="%3."/>
      <w:lvlJc w:val="right"/>
      <w:pPr>
        <w:ind w:left="1516" w:hanging="180"/>
      </w:pPr>
    </w:lvl>
    <w:lvl w:ilvl="3" w:tplc="042A000F" w:tentative="1">
      <w:start w:val="1"/>
      <w:numFmt w:val="decimal"/>
      <w:lvlText w:val="%4."/>
      <w:lvlJc w:val="left"/>
      <w:pPr>
        <w:ind w:left="2236" w:hanging="360"/>
      </w:pPr>
    </w:lvl>
    <w:lvl w:ilvl="4" w:tplc="042A0019" w:tentative="1">
      <w:start w:val="1"/>
      <w:numFmt w:val="lowerLetter"/>
      <w:lvlText w:val="%5."/>
      <w:lvlJc w:val="left"/>
      <w:pPr>
        <w:ind w:left="2956" w:hanging="360"/>
      </w:pPr>
    </w:lvl>
    <w:lvl w:ilvl="5" w:tplc="042A001B" w:tentative="1">
      <w:start w:val="1"/>
      <w:numFmt w:val="lowerRoman"/>
      <w:lvlText w:val="%6."/>
      <w:lvlJc w:val="right"/>
      <w:pPr>
        <w:ind w:left="3676" w:hanging="180"/>
      </w:pPr>
    </w:lvl>
    <w:lvl w:ilvl="6" w:tplc="042A000F" w:tentative="1">
      <w:start w:val="1"/>
      <w:numFmt w:val="decimal"/>
      <w:lvlText w:val="%7."/>
      <w:lvlJc w:val="left"/>
      <w:pPr>
        <w:ind w:left="4396" w:hanging="360"/>
      </w:pPr>
    </w:lvl>
    <w:lvl w:ilvl="7" w:tplc="042A0019" w:tentative="1">
      <w:start w:val="1"/>
      <w:numFmt w:val="lowerLetter"/>
      <w:lvlText w:val="%8."/>
      <w:lvlJc w:val="left"/>
      <w:pPr>
        <w:ind w:left="5116" w:hanging="360"/>
      </w:pPr>
    </w:lvl>
    <w:lvl w:ilvl="8" w:tplc="042A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0" w15:restartNumberingAfterBreak="0">
    <w:nsid w:val="425A3D91"/>
    <w:multiLevelType w:val="hybridMultilevel"/>
    <w:tmpl w:val="F36E4CBA"/>
    <w:lvl w:ilvl="0" w:tplc="EC5E850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28D639D"/>
    <w:multiLevelType w:val="hybridMultilevel"/>
    <w:tmpl w:val="2C3C86DC"/>
    <w:lvl w:ilvl="0" w:tplc="9A148ED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NI-Times" w:eastAsia="Times New Roman" w:hAnsi="VNI-Times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45244822"/>
    <w:multiLevelType w:val="multilevel"/>
    <w:tmpl w:val="B82866B6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3" w15:restartNumberingAfterBreak="0">
    <w:nsid w:val="45AD4720"/>
    <w:multiLevelType w:val="hybridMultilevel"/>
    <w:tmpl w:val="72A00666"/>
    <w:lvl w:ilvl="0" w:tplc="885A711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</w:lvl>
    <w:lvl w:ilvl="1" w:tplc="C84EDAD6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99F2AD1"/>
    <w:multiLevelType w:val="hybridMultilevel"/>
    <w:tmpl w:val="3926E39A"/>
    <w:lvl w:ilvl="0" w:tplc="8E086AD8">
      <w:start w:val="4"/>
      <w:numFmt w:val="lowerLetter"/>
      <w:lvlText w:val="%1."/>
      <w:lvlJc w:val="left"/>
      <w:pPr>
        <w:tabs>
          <w:tab w:val="num" w:pos="677"/>
        </w:tabs>
        <w:ind w:left="67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97"/>
        </w:tabs>
        <w:ind w:left="139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17"/>
        </w:tabs>
        <w:ind w:left="21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37"/>
        </w:tabs>
        <w:ind w:left="28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57"/>
        </w:tabs>
        <w:ind w:left="35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77"/>
        </w:tabs>
        <w:ind w:left="42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97"/>
        </w:tabs>
        <w:ind w:left="49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17"/>
        </w:tabs>
        <w:ind w:left="57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37"/>
        </w:tabs>
        <w:ind w:left="6437" w:hanging="180"/>
      </w:pPr>
    </w:lvl>
  </w:abstractNum>
  <w:abstractNum w:abstractNumId="15" w15:restartNumberingAfterBreak="0">
    <w:nsid w:val="4BC87669"/>
    <w:multiLevelType w:val="hybridMultilevel"/>
    <w:tmpl w:val="C5AA8FD8"/>
    <w:lvl w:ilvl="0" w:tplc="8564BCE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</w:lvl>
    <w:lvl w:ilvl="1" w:tplc="D1565DD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509F3B2F"/>
    <w:multiLevelType w:val="hybridMultilevel"/>
    <w:tmpl w:val="10FACE4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1BF40D1"/>
    <w:multiLevelType w:val="hybridMultilevel"/>
    <w:tmpl w:val="B8C0211C"/>
    <w:lvl w:ilvl="0" w:tplc="6546C9AE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53424F27"/>
    <w:multiLevelType w:val="hybridMultilevel"/>
    <w:tmpl w:val="E66C654E"/>
    <w:lvl w:ilvl="0" w:tplc="41E8D7B6">
      <w:start w:val="1"/>
      <w:numFmt w:val="decimal"/>
      <w:lvlText w:val="%1."/>
      <w:lvlJc w:val="left"/>
      <w:pPr>
        <w:ind w:left="76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796" w:hanging="360"/>
      </w:pPr>
    </w:lvl>
    <w:lvl w:ilvl="2" w:tplc="042A001B" w:tentative="1">
      <w:start w:val="1"/>
      <w:numFmt w:val="lowerRoman"/>
      <w:lvlText w:val="%3."/>
      <w:lvlJc w:val="right"/>
      <w:pPr>
        <w:ind w:left="1516" w:hanging="180"/>
      </w:pPr>
    </w:lvl>
    <w:lvl w:ilvl="3" w:tplc="042A000F" w:tentative="1">
      <w:start w:val="1"/>
      <w:numFmt w:val="decimal"/>
      <w:lvlText w:val="%4."/>
      <w:lvlJc w:val="left"/>
      <w:pPr>
        <w:ind w:left="2236" w:hanging="360"/>
      </w:pPr>
    </w:lvl>
    <w:lvl w:ilvl="4" w:tplc="042A0019" w:tentative="1">
      <w:start w:val="1"/>
      <w:numFmt w:val="lowerLetter"/>
      <w:lvlText w:val="%5."/>
      <w:lvlJc w:val="left"/>
      <w:pPr>
        <w:ind w:left="2956" w:hanging="360"/>
      </w:pPr>
    </w:lvl>
    <w:lvl w:ilvl="5" w:tplc="042A001B" w:tentative="1">
      <w:start w:val="1"/>
      <w:numFmt w:val="lowerRoman"/>
      <w:lvlText w:val="%6."/>
      <w:lvlJc w:val="right"/>
      <w:pPr>
        <w:ind w:left="3676" w:hanging="180"/>
      </w:pPr>
    </w:lvl>
    <w:lvl w:ilvl="6" w:tplc="042A000F" w:tentative="1">
      <w:start w:val="1"/>
      <w:numFmt w:val="decimal"/>
      <w:lvlText w:val="%7."/>
      <w:lvlJc w:val="left"/>
      <w:pPr>
        <w:ind w:left="4396" w:hanging="360"/>
      </w:pPr>
    </w:lvl>
    <w:lvl w:ilvl="7" w:tplc="042A0019" w:tentative="1">
      <w:start w:val="1"/>
      <w:numFmt w:val="lowerLetter"/>
      <w:lvlText w:val="%8."/>
      <w:lvlJc w:val="left"/>
      <w:pPr>
        <w:ind w:left="5116" w:hanging="360"/>
      </w:pPr>
    </w:lvl>
    <w:lvl w:ilvl="8" w:tplc="042A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9" w15:restartNumberingAfterBreak="0">
    <w:nsid w:val="5945714A"/>
    <w:multiLevelType w:val="hybridMultilevel"/>
    <w:tmpl w:val="D42416AE"/>
    <w:lvl w:ilvl="0" w:tplc="E3364872">
      <w:start w:val="4"/>
      <w:numFmt w:val="bullet"/>
      <w:lvlText w:val="Û"/>
      <w:lvlJc w:val="left"/>
      <w:pPr>
        <w:tabs>
          <w:tab w:val="num" w:pos="750"/>
        </w:tabs>
        <w:ind w:left="750" w:hanging="39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A623ADB"/>
    <w:multiLevelType w:val="hybridMultilevel"/>
    <w:tmpl w:val="AB22E186"/>
    <w:lvl w:ilvl="0" w:tplc="DD0A5E1C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5F8D6C6C"/>
    <w:multiLevelType w:val="hybridMultilevel"/>
    <w:tmpl w:val="8328066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62645CFD"/>
    <w:multiLevelType w:val="hybridMultilevel"/>
    <w:tmpl w:val="8918019A"/>
    <w:lvl w:ilvl="0" w:tplc="E5FE080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9134AF2"/>
    <w:multiLevelType w:val="hybridMultilevel"/>
    <w:tmpl w:val="89027860"/>
    <w:lvl w:ilvl="0" w:tplc="6540BADE">
      <w:start w:val="1"/>
      <w:numFmt w:val="decimal"/>
      <w:lvlText w:val="%1."/>
      <w:lvlJc w:val="left"/>
      <w:pPr>
        <w:tabs>
          <w:tab w:val="num" w:pos="394"/>
        </w:tabs>
        <w:ind w:left="3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14"/>
        </w:tabs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34"/>
        </w:tabs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54"/>
        </w:tabs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74"/>
        </w:tabs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94"/>
        </w:tabs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14"/>
        </w:tabs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34"/>
        </w:tabs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54"/>
        </w:tabs>
        <w:ind w:left="6154" w:hanging="180"/>
      </w:pPr>
    </w:lvl>
  </w:abstractNum>
  <w:abstractNum w:abstractNumId="24" w15:restartNumberingAfterBreak="0">
    <w:nsid w:val="6B710C98"/>
    <w:multiLevelType w:val="hybridMultilevel"/>
    <w:tmpl w:val="BE6AA0B0"/>
    <w:lvl w:ilvl="0" w:tplc="1A4AD75E">
      <w:start w:val="3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5" w15:restartNumberingAfterBreak="0">
    <w:nsid w:val="70815419"/>
    <w:multiLevelType w:val="hybridMultilevel"/>
    <w:tmpl w:val="2E9A3F24"/>
    <w:lvl w:ilvl="0" w:tplc="C79C448C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741B73F8"/>
    <w:multiLevelType w:val="hybridMultilevel"/>
    <w:tmpl w:val="13D07C20"/>
    <w:lvl w:ilvl="0" w:tplc="32BA875A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6D230C9"/>
    <w:multiLevelType w:val="hybridMultilevel"/>
    <w:tmpl w:val="0A34B3E8"/>
    <w:lvl w:ilvl="0" w:tplc="4112D2D6">
      <w:start w:val="2"/>
      <w:numFmt w:val="lowerLetter"/>
      <w:lvlText w:val="%1."/>
      <w:lvlJc w:val="left"/>
      <w:pPr>
        <w:tabs>
          <w:tab w:val="num" w:pos="394"/>
        </w:tabs>
        <w:ind w:left="3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14"/>
        </w:tabs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34"/>
        </w:tabs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54"/>
        </w:tabs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74"/>
        </w:tabs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94"/>
        </w:tabs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14"/>
        </w:tabs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34"/>
        </w:tabs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54"/>
        </w:tabs>
        <w:ind w:left="6154" w:hanging="180"/>
      </w:pPr>
    </w:lvl>
  </w:abstractNum>
  <w:abstractNum w:abstractNumId="28" w15:restartNumberingAfterBreak="0">
    <w:nsid w:val="771A6FFA"/>
    <w:multiLevelType w:val="hybridMultilevel"/>
    <w:tmpl w:val="E488F104"/>
    <w:lvl w:ilvl="0" w:tplc="DBEA5B52">
      <w:start w:val="1"/>
      <w:numFmt w:val="lowerLetter"/>
      <w:lvlText w:val="%1)"/>
      <w:lvlJc w:val="left"/>
      <w:pPr>
        <w:ind w:left="76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796" w:hanging="360"/>
      </w:pPr>
    </w:lvl>
    <w:lvl w:ilvl="2" w:tplc="042A001B" w:tentative="1">
      <w:start w:val="1"/>
      <w:numFmt w:val="lowerRoman"/>
      <w:lvlText w:val="%3."/>
      <w:lvlJc w:val="right"/>
      <w:pPr>
        <w:ind w:left="1516" w:hanging="180"/>
      </w:pPr>
    </w:lvl>
    <w:lvl w:ilvl="3" w:tplc="042A000F" w:tentative="1">
      <w:start w:val="1"/>
      <w:numFmt w:val="decimal"/>
      <w:lvlText w:val="%4."/>
      <w:lvlJc w:val="left"/>
      <w:pPr>
        <w:ind w:left="2236" w:hanging="360"/>
      </w:pPr>
    </w:lvl>
    <w:lvl w:ilvl="4" w:tplc="042A0019" w:tentative="1">
      <w:start w:val="1"/>
      <w:numFmt w:val="lowerLetter"/>
      <w:lvlText w:val="%5."/>
      <w:lvlJc w:val="left"/>
      <w:pPr>
        <w:ind w:left="2956" w:hanging="360"/>
      </w:pPr>
    </w:lvl>
    <w:lvl w:ilvl="5" w:tplc="042A001B" w:tentative="1">
      <w:start w:val="1"/>
      <w:numFmt w:val="lowerRoman"/>
      <w:lvlText w:val="%6."/>
      <w:lvlJc w:val="right"/>
      <w:pPr>
        <w:ind w:left="3676" w:hanging="180"/>
      </w:pPr>
    </w:lvl>
    <w:lvl w:ilvl="6" w:tplc="042A000F" w:tentative="1">
      <w:start w:val="1"/>
      <w:numFmt w:val="decimal"/>
      <w:lvlText w:val="%7."/>
      <w:lvlJc w:val="left"/>
      <w:pPr>
        <w:ind w:left="4396" w:hanging="360"/>
      </w:pPr>
    </w:lvl>
    <w:lvl w:ilvl="7" w:tplc="042A0019" w:tentative="1">
      <w:start w:val="1"/>
      <w:numFmt w:val="lowerLetter"/>
      <w:lvlText w:val="%8."/>
      <w:lvlJc w:val="left"/>
      <w:pPr>
        <w:ind w:left="5116" w:hanging="360"/>
      </w:pPr>
    </w:lvl>
    <w:lvl w:ilvl="8" w:tplc="042A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29" w15:restartNumberingAfterBreak="0">
    <w:nsid w:val="78675BA4"/>
    <w:multiLevelType w:val="hybridMultilevel"/>
    <w:tmpl w:val="A20E63CC"/>
    <w:lvl w:ilvl="0" w:tplc="EE12B66A">
      <w:start w:val="3"/>
      <w:numFmt w:val="bullet"/>
      <w:lvlText w:val=""/>
      <w:lvlJc w:val="left"/>
      <w:pPr>
        <w:tabs>
          <w:tab w:val="num" w:pos="420"/>
        </w:tabs>
        <w:ind w:left="4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30" w15:restartNumberingAfterBreak="0">
    <w:nsid w:val="7C2D1A0B"/>
    <w:multiLevelType w:val="hybridMultilevel"/>
    <w:tmpl w:val="0F72E21C"/>
    <w:lvl w:ilvl="0" w:tplc="F886E0DC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FDC68F9"/>
    <w:multiLevelType w:val="hybridMultilevel"/>
    <w:tmpl w:val="65BA27AA"/>
    <w:lvl w:ilvl="0" w:tplc="4B7E9D3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3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5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4"/>
  </w:num>
  <w:num w:numId="10">
    <w:abstractNumId w:val="14"/>
  </w:num>
  <w:num w:numId="11">
    <w:abstractNumId w:val="27"/>
  </w:num>
  <w:num w:numId="12">
    <w:abstractNumId w:val="19"/>
  </w:num>
  <w:num w:numId="13">
    <w:abstractNumId w:val="26"/>
  </w:num>
  <w:num w:numId="14">
    <w:abstractNumId w:val="8"/>
  </w:num>
  <w:num w:numId="15">
    <w:abstractNumId w:val="6"/>
  </w:num>
  <w:num w:numId="16">
    <w:abstractNumId w:val="22"/>
  </w:num>
  <w:num w:numId="17">
    <w:abstractNumId w:val="16"/>
  </w:num>
  <w:num w:numId="18">
    <w:abstractNumId w:val="0"/>
  </w:num>
  <w:num w:numId="19">
    <w:abstractNumId w:val="12"/>
  </w:num>
  <w:num w:numId="20">
    <w:abstractNumId w:val="30"/>
  </w:num>
  <w:num w:numId="21">
    <w:abstractNumId w:val="31"/>
  </w:num>
  <w:num w:numId="22">
    <w:abstractNumId w:val="17"/>
  </w:num>
  <w:num w:numId="23">
    <w:abstractNumId w:val="3"/>
  </w:num>
  <w:num w:numId="24">
    <w:abstractNumId w:val="10"/>
  </w:num>
  <w:num w:numId="25">
    <w:abstractNumId w:val="23"/>
  </w:num>
  <w:num w:numId="26">
    <w:abstractNumId w:val="7"/>
  </w:num>
  <w:num w:numId="27">
    <w:abstractNumId w:val="29"/>
  </w:num>
  <w:num w:numId="28">
    <w:abstractNumId w:val="9"/>
  </w:num>
  <w:num w:numId="29">
    <w:abstractNumId w:val="18"/>
  </w:num>
  <w:num w:numId="30">
    <w:abstractNumId w:val="2"/>
  </w:num>
  <w:num w:numId="31">
    <w:abstractNumId w:val="28"/>
  </w:num>
  <w:num w:numId="3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2D6B"/>
    <w:rsid w:val="00003785"/>
    <w:rsid w:val="00024430"/>
    <w:rsid w:val="00084989"/>
    <w:rsid w:val="000B0C34"/>
    <w:rsid w:val="000B50A3"/>
    <w:rsid w:val="0010055A"/>
    <w:rsid w:val="00111C54"/>
    <w:rsid w:val="00114307"/>
    <w:rsid w:val="00140E14"/>
    <w:rsid w:val="00185B45"/>
    <w:rsid w:val="001A2EBC"/>
    <w:rsid w:val="001C4720"/>
    <w:rsid w:val="001E6164"/>
    <w:rsid w:val="00201846"/>
    <w:rsid w:val="00220FD1"/>
    <w:rsid w:val="00225825"/>
    <w:rsid w:val="002807FB"/>
    <w:rsid w:val="00286E83"/>
    <w:rsid w:val="002C372D"/>
    <w:rsid w:val="002F6470"/>
    <w:rsid w:val="00306005"/>
    <w:rsid w:val="00345A40"/>
    <w:rsid w:val="00351C06"/>
    <w:rsid w:val="00376832"/>
    <w:rsid w:val="0039321C"/>
    <w:rsid w:val="003B6FBB"/>
    <w:rsid w:val="00413894"/>
    <w:rsid w:val="00453F92"/>
    <w:rsid w:val="00490E49"/>
    <w:rsid w:val="004C074D"/>
    <w:rsid w:val="00515FF3"/>
    <w:rsid w:val="00533855"/>
    <w:rsid w:val="0058440E"/>
    <w:rsid w:val="0062606D"/>
    <w:rsid w:val="006861D8"/>
    <w:rsid w:val="00691AD5"/>
    <w:rsid w:val="006B4716"/>
    <w:rsid w:val="006B70F6"/>
    <w:rsid w:val="00700BD3"/>
    <w:rsid w:val="00747F8D"/>
    <w:rsid w:val="00753345"/>
    <w:rsid w:val="0077770E"/>
    <w:rsid w:val="0079615E"/>
    <w:rsid w:val="007B7C43"/>
    <w:rsid w:val="0081131E"/>
    <w:rsid w:val="00845CDD"/>
    <w:rsid w:val="00871A30"/>
    <w:rsid w:val="00872355"/>
    <w:rsid w:val="00873C47"/>
    <w:rsid w:val="008A27F6"/>
    <w:rsid w:val="008A2D6B"/>
    <w:rsid w:val="008B0E3F"/>
    <w:rsid w:val="008D47C0"/>
    <w:rsid w:val="009776E5"/>
    <w:rsid w:val="009A623A"/>
    <w:rsid w:val="009B2956"/>
    <w:rsid w:val="009E15CB"/>
    <w:rsid w:val="00A059D7"/>
    <w:rsid w:val="00A76547"/>
    <w:rsid w:val="00A86E66"/>
    <w:rsid w:val="00AE6311"/>
    <w:rsid w:val="00B027F0"/>
    <w:rsid w:val="00B14597"/>
    <w:rsid w:val="00B16CE1"/>
    <w:rsid w:val="00B47054"/>
    <w:rsid w:val="00B83233"/>
    <w:rsid w:val="00BA6DDE"/>
    <w:rsid w:val="00BD0FE3"/>
    <w:rsid w:val="00C57780"/>
    <w:rsid w:val="00ED7E8B"/>
    <w:rsid w:val="00F72ADA"/>
    <w:rsid w:val="00FE27A8"/>
    <w:rsid w:val="00FF78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EE1553"/>
  <w15:chartTrackingRefBased/>
  <w15:docId w15:val="{BF6C6D58-1478-443C-800F-4C9B4D39B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A2D6B"/>
    <w:pPr>
      <w:spacing w:after="0" w:line="240" w:lineRule="auto"/>
    </w:pPr>
    <w:rPr>
      <w:rFonts w:eastAsia="Times New Roman" w:cs="Times New Roman"/>
      <w:sz w:val="26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2C372D"/>
    <w:pPr>
      <w:keepNext/>
      <w:outlineLvl w:val="0"/>
    </w:pPr>
    <w:rPr>
      <w:rFonts w:ascii="VNI-Times" w:hAnsi="VNI-Times"/>
      <w:b/>
      <w:bCs/>
      <w:sz w:val="24"/>
      <w:u w:val="single"/>
    </w:rPr>
  </w:style>
  <w:style w:type="paragraph" w:styleId="Heading2">
    <w:name w:val="heading 2"/>
    <w:basedOn w:val="Normal"/>
    <w:next w:val="Normal"/>
    <w:link w:val="Heading2Char"/>
    <w:qFormat/>
    <w:rsid w:val="002C372D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2C372D"/>
    <w:pPr>
      <w:keepNext/>
      <w:spacing w:before="240" w:after="60"/>
      <w:outlineLvl w:val="2"/>
    </w:pPr>
    <w:rPr>
      <w:rFonts w:ascii="Arial" w:hAnsi="Arial" w:cs="Arial"/>
      <w:b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A2D6B"/>
    <w:pPr>
      <w:spacing w:after="0" w:line="240" w:lineRule="auto"/>
    </w:pPr>
    <w:rPr>
      <w:rFonts w:eastAsia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">
    <w:name w:val="I"/>
    <w:aliases w:val="II,III"/>
    <w:basedOn w:val="Normal"/>
    <w:rsid w:val="008A2D6B"/>
    <w:pPr>
      <w:spacing w:after="60"/>
      <w:jc w:val="both"/>
    </w:pPr>
    <w:rPr>
      <w:rFonts w:ascii="VNI-Helve" w:hAnsi="VNI-Helve"/>
      <w:b/>
      <w:bCs/>
      <w:sz w:val="24"/>
    </w:rPr>
  </w:style>
  <w:style w:type="paragraph" w:styleId="Header">
    <w:name w:val="header"/>
    <w:basedOn w:val="Normal"/>
    <w:link w:val="HeaderChar"/>
    <w:unhideWhenUsed/>
    <w:rsid w:val="008A2D6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8A2D6B"/>
    <w:rPr>
      <w:rFonts w:eastAsia="Times New Roman" w:cs="Times New Roman"/>
      <w:sz w:val="26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8A2D6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A2D6B"/>
    <w:rPr>
      <w:rFonts w:eastAsia="Times New Roman" w:cs="Times New Roman"/>
      <w:sz w:val="26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A86E66"/>
    <w:pPr>
      <w:ind w:left="720"/>
      <w:contextualSpacing/>
    </w:pPr>
  </w:style>
  <w:style w:type="paragraph" w:styleId="BodyText2">
    <w:name w:val="Body Text 2"/>
    <w:basedOn w:val="Normal"/>
    <w:link w:val="BodyText2Char"/>
    <w:rsid w:val="00185B45"/>
    <w:rPr>
      <w:rFonts w:ascii="VNI-Times" w:hAnsi="VNI-Times"/>
      <w:b/>
      <w:bCs/>
      <w:i/>
      <w:iCs/>
      <w:sz w:val="24"/>
      <w:u w:val="single"/>
    </w:rPr>
  </w:style>
  <w:style w:type="character" w:customStyle="1" w:styleId="BodyText2Char">
    <w:name w:val="Body Text 2 Char"/>
    <w:basedOn w:val="DefaultParagraphFont"/>
    <w:link w:val="BodyText2"/>
    <w:rsid w:val="00185B45"/>
    <w:rPr>
      <w:rFonts w:ascii="VNI-Times" w:eastAsia="Times New Roman" w:hAnsi="VNI-Times" w:cs="Times New Roman"/>
      <w:b/>
      <w:bCs/>
      <w:i/>
      <w:iCs/>
      <w:sz w:val="24"/>
      <w:szCs w:val="24"/>
      <w:u w:val="single"/>
      <w:lang w:val="en-US"/>
    </w:rPr>
  </w:style>
  <w:style w:type="character" w:customStyle="1" w:styleId="Heading1Char">
    <w:name w:val="Heading 1 Char"/>
    <w:basedOn w:val="DefaultParagraphFont"/>
    <w:link w:val="Heading1"/>
    <w:rsid w:val="002C372D"/>
    <w:rPr>
      <w:rFonts w:ascii="VNI-Times" w:eastAsia="Times New Roman" w:hAnsi="VNI-Times" w:cs="Times New Roman"/>
      <w:b/>
      <w:bCs/>
      <w:sz w:val="24"/>
      <w:szCs w:val="24"/>
      <w:u w:val="single"/>
      <w:lang w:val="en-US"/>
    </w:rPr>
  </w:style>
  <w:style w:type="character" w:customStyle="1" w:styleId="Heading2Char">
    <w:name w:val="Heading 2 Char"/>
    <w:basedOn w:val="DefaultParagraphFont"/>
    <w:link w:val="Heading2"/>
    <w:rsid w:val="002C372D"/>
    <w:rPr>
      <w:rFonts w:ascii="Arial" w:eastAsia="Times New Roman" w:hAnsi="Arial" w:cs="Arial"/>
      <w:b/>
      <w:bCs/>
      <w:i/>
      <w:iCs/>
      <w:szCs w:val="28"/>
      <w:lang w:val="en-US"/>
    </w:rPr>
  </w:style>
  <w:style w:type="character" w:customStyle="1" w:styleId="Heading3Char">
    <w:name w:val="Heading 3 Char"/>
    <w:basedOn w:val="DefaultParagraphFont"/>
    <w:link w:val="Heading3"/>
    <w:rsid w:val="002C372D"/>
    <w:rPr>
      <w:rFonts w:ascii="Arial" w:eastAsia="Times New Roman" w:hAnsi="Arial" w:cs="Arial"/>
      <w:b/>
      <w:bCs/>
      <w:sz w:val="26"/>
      <w:szCs w:val="26"/>
      <w:lang w:val="en-US"/>
    </w:rPr>
  </w:style>
  <w:style w:type="character" w:styleId="PageNumber">
    <w:name w:val="page number"/>
    <w:basedOn w:val="DefaultParagraphFont"/>
    <w:rsid w:val="002C372D"/>
  </w:style>
  <w:style w:type="paragraph" w:styleId="BodyText">
    <w:name w:val="Body Text"/>
    <w:basedOn w:val="Normal"/>
    <w:link w:val="BodyTextChar"/>
    <w:rsid w:val="002C372D"/>
    <w:rPr>
      <w:rFonts w:ascii="VNI-Times" w:hAnsi="VNI-Times"/>
      <w:sz w:val="24"/>
      <w:u w:val="single"/>
    </w:rPr>
  </w:style>
  <w:style w:type="character" w:customStyle="1" w:styleId="BodyTextChar">
    <w:name w:val="Body Text Char"/>
    <w:basedOn w:val="DefaultParagraphFont"/>
    <w:link w:val="BodyText"/>
    <w:rsid w:val="002C372D"/>
    <w:rPr>
      <w:rFonts w:ascii="VNI-Times" w:eastAsia="Times New Roman" w:hAnsi="VNI-Times" w:cs="Times New Roman"/>
      <w:sz w:val="24"/>
      <w:szCs w:val="24"/>
      <w:u w:val="single"/>
      <w:lang w:val="en-US"/>
    </w:rPr>
  </w:style>
  <w:style w:type="character" w:styleId="Emphasis">
    <w:name w:val="Emphasis"/>
    <w:basedOn w:val="DefaultParagraphFont"/>
    <w:qFormat/>
    <w:rsid w:val="002C372D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58440E"/>
    <w:pPr>
      <w:spacing w:before="100" w:beforeAutospacing="1" w:after="100" w:afterAutospacing="1"/>
    </w:pPr>
    <w:rPr>
      <w:sz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1AD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AD5"/>
    <w:rPr>
      <w:rFonts w:ascii="Segoe UI" w:eastAsia="Times New Roman" w:hAnsi="Segoe UI" w:cs="Segoe UI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4777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05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oleObject" Target="embeddings/oleObject162.bin"/><Relationship Id="rId21" Type="http://schemas.openxmlformats.org/officeDocument/2006/relationships/image" Target="media/image7.wmf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175.bin"/><Relationship Id="rId366" Type="http://schemas.openxmlformats.org/officeDocument/2006/relationships/image" Target="media/image164.wmf"/><Relationship Id="rId170" Type="http://schemas.openxmlformats.org/officeDocument/2006/relationships/image" Target="media/image75.wmf"/><Relationship Id="rId226" Type="http://schemas.openxmlformats.org/officeDocument/2006/relationships/oleObject" Target="embeddings/oleObject124.bin"/><Relationship Id="rId433" Type="http://schemas.openxmlformats.org/officeDocument/2006/relationships/oleObject" Target="embeddings/oleObject233.bin"/><Relationship Id="rId268" Type="http://schemas.openxmlformats.org/officeDocument/2006/relationships/oleObject" Target="embeddings/oleObject146.bin"/><Relationship Id="rId32" Type="http://schemas.openxmlformats.org/officeDocument/2006/relationships/oleObject" Target="embeddings/oleObject17.bin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82.bin"/><Relationship Id="rId377" Type="http://schemas.openxmlformats.org/officeDocument/2006/relationships/oleObject" Target="embeddings/oleObject203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30.bin"/><Relationship Id="rId402" Type="http://schemas.openxmlformats.org/officeDocument/2006/relationships/oleObject" Target="embeddings/oleObject216.bin"/><Relationship Id="rId279" Type="http://schemas.openxmlformats.org/officeDocument/2006/relationships/image" Target="media/image123.wmf"/><Relationship Id="rId444" Type="http://schemas.openxmlformats.org/officeDocument/2006/relationships/image" Target="media/image200.wmf"/><Relationship Id="rId43" Type="http://schemas.openxmlformats.org/officeDocument/2006/relationships/image" Target="media/image15.wmf"/><Relationship Id="rId139" Type="http://schemas.openxmlformats.org/officeDocument/2006/relationships/image" Target="media/image60.wmf"/><Relationship Id="rId290" Type="http://schemas.openxmlformats.org/officeDocument/2006/relationships/oleObject" Target="embeddings/oleObject156.bin"/><Relationship Id="rId304" Type="http://schemas.openxmlformats.org/officeDocument/2006/relationships/image" Target="media/image135.wmf"/><Relationship Id="rId346" Type="http://schemas.openxmlformats.org/officeDocument/2006/relationships/image" Target="media/image154.wmf"/><Relationship Id="rId388" Type="http://schemas.openxmlformats.org/officeDocument/2006/relationships/image" Target="media/image175.wmf"/><Relationship Id="rId85" Type="http://schemas.openxmlformats.org/officeDocument/2006/relationships/image" Target="media/image35.wmf"/><Relationship Id="rId150" Type="http://schemas.openxmlformats.org/officeDocument/2006/relationships/image" Target="media/image65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2.bin"/><Relationship Id="rId413" Type="http://schemas.openxmlformats.org/officeDocument/2006/relationships/image" Target="media/image186.wmf"/><Relationship Id="rId248" Type="http://schemas.openxmlformats.org/officeDocument/2006/relationships/oleObject" Target="embeddings/oleObject136.bin"/><Relationship Id="rId455" Type="http://schemas.openxmlformats.org/officeDocument/2006/relationships/oleObject" Target="embeddings/oleObject246.bin"/><Relationship Id="rId12" Type="http://schemas.openxmlformats.org/officeDocument/2006/relationships/oleObject" Target="embeddings/oleObject4.bin"/><Relationship Id="rId108" Type="http://schemas.openxmlformats.org/officeDocument/2006/relationships/image" Target="media/image44.wmf"/><Relationship Id="rId315" Type="http://schemas.openxmlformats.org/officeDocument/2006/relationships/oleObject" Target="embeddings/oleObject170.bin"/><Relationship Id="rId357" Type="http://schemas.openxmlformats.org/officeDocument/2006/relationships/oleObject" Target="embeddings/oleObject193.bin"/><Relationship Id="rId54" Type="http://schemas.openxmlformats.org/officeDocument/2006/relationships/image" Target="media/image20.wmf"/><Relationship Id="rId96" Type="http://schemas.openxmlformats.org/officeDocument/2006/relationships/image" Target="media/image39.wmf"/><Relationship Id="rId161" Type="http://schemas.openxmlformats.org/officeDocument/2006/relationships/oleObject" Target="embeddings/oleObject86.bin"/><Relationship Id="rId217" Type="http://schemas.openxmlformats.org/officeDocument/2006/relationships/image" Target="media/image95.wmf"/><Relationship Id="rId399" Type="http://schemas.openxmlformats.org/officeDocument/2006/relationships/image" Target="media/image180.wmf"/><Relationship Id="rId259" Type="http://schemas.openxmlformats.org/officeDocument/2006/relationships/image" Target="media/image113.wmf"/><Relationship Id="rId424" Type="http://schemas.openxmlformats.org/officeDocument/2006/relationships/image" Target="media/image191.wmf"/><Relationship Id="rId466" Type="http://schemas.openxmlformats.org/officeDocument/2006/relationships/image" Target="media/image210.wmf"/><Relationship Id="rId23" Type="http://schemas.openxmlformats.org/officeDocument/2006/relationships/oleObject" Target="embeddings/oleObject11.bin"/><Relationship Id="rId119" Type="http://schemas.openxmlformats.org/officeDocument/2006/relationships/image" Target="media/image50.wmf"/><Relationship Id="rId270" Type="http://schemas.openxmlformats.org/officeDocument/2006/relationships/oleObject" Target="embeddings/oleObject147.bin"/><Relationship Id="rId326" Type="http://schemas.openxmlformats.org/officeDocument/2006/relationships/image" Target="media/image145.wmf"/><Relationship Id="rId65" Type="http://schemas.openxmlformats.org/officeDocument/2006/relationships/oleObject" Target="embeddings/oleObject35.bin"/><Relationship Id="rId130" Type="http://schemas.openxmlformats.org/officeDocument/2006/relationships/oleObject" Target="embeddings/oleObject70.bin"/><Relationship Id="rId368" Type="http://schemas.openxmlformats.org/officeDocument/2006/relationships/image" Target="media/image165.wmf"/><Relationship Id="rId172" Type="http://schemas.openxmlformats.org/officeDocument/2006/relationships/oleObject" Target="embeddings/oleObject92.bin"/><Relationship Id="rId228" Type="http://schemas.openxmlformats.org/officeDocument/2006/relationships/oleObject" Target="embeddings/oleObject125.bin"/><Relationship Id="rId435" Type="http://schemas.openxmlformats.org/officeDocument/2006/relationships/oleObject" Target="embeddings/oleObject234.bin"/><Relationship Id="rId281" Type="http://schemas.openxmlformats.org/officeDocument/2006/relationships/image" Target="media/image124.wmf"/><Relationship Id="rId337" Type="http://schemas.openxmlformats.org/officeDocument/2006/relationships/oleObject" Target="embeddings/oleObject183.bin"/><Relationship Id="rId34" Type="http://schemas.openxmlformats.org/officeDocument/2006/relationships/image" Target="media/image11.wmf"/><Relationship Id="rId76" Type="http://schemas.openxmlformats.org/officeDocument/2006/relationships/oleObject" Target="embeddings/oleObject41.bin"/><Relationship Id="rId141" Type="http://schemas.openxmlformats.org/officeDocument/2006/relationships/image" Target="media/image61.wmf"/><Relationship Id="rId379" Type="http://schemas.openxmlformats.org/officeDocument/2006/relationships/oleObject" Target="embeddings/oleObject204.bin"/><Relationship Id="rId7" Type="http://schemas.openxmlformats.org/officeDocument/2006/relationships/image" Target="media/image2.wmf"/><Relationship Id="rId183" Type="http://schemas.openxmlformats.org/officeDocument/2006/relationships/image" Target="media/image80.wmf"/><Relationship Id="rId239" Type="http://schemas.openxmlformats.org/officeDocument/2006/relationships/image" Target="media/image103.wmf"/><Relationship Id="rId390" Type="http://schemas.openxmlformats.org/officeDocument/2006/relationships/oleObject" Target="embeddings/oleObject210.bin"/><Relationship Id="rId404" Type="http://schemas.openxmlformats.org/officeDocument/2006/relationships/oleObject" Target="embeddings/oleObject217.bin"/><Relationship Id="rId446" Type="http://schemas.openxmlformats.org/officeDocument/2006/relationships/image" Target="media/image201.wmf"/><Relationship Id="rId250" Type="http://schemas.openxmlformats.org/officeDocument/2006/relationships/oleObject" Target="embeddings/oleObject137.bin"/><Relationship Id="rId292" Type="http://schemas.openxmlformats.org/officeDocument/2006/relationships/oleObject" Target="embeddings/oleObject157.bin"/><Relationship Id="rId306" Type="http://schemas.openxmlformats.org/officeDocument/2006/relationships/image" Target="media/image136.wmf"/><Relationship Id="rId45" Type="http://schemas.openxmlformats.org/officeDocument/2006/relationships/image" Target="media/image16.wmf"/><Relationship Id="rId87" Type="http://schemas.openxmlformats.org/officeDocument/2006/relationships/image" Target="media/image36.wmf"/><Relationship Id="rId110" Type="http://schemas.openxmlformats.org/officeDocument/2006/relationships/image" Target="media/image45.wmf"/><Relationship Id="rId348" Type="http://schemas.openxmlformats.org/officeDocument/2006/relationships/image" Target="media/image155.wmf"/><Relationship Id="rId152" Type="http://schemas.openxmlformats.org/officeDocument/2006/relationships/image" Target="media/image66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3.bin"/><Relationship Id="rId415" Type="http://schemas.openxmlformats.org/officeDocument/2006/relationships/image" Target="media/image187.wmf"/><Relationship Id="rId457" Type="http://schemas.openxmlformats.org/officeDocument/2006/relationships/oleObject" Target="embeddings/oleObject247.bin"/><Relationship Id="rId261" Type="http://schemas.openxmlformats.org/officeDocument/2006/relationships/image" Target="media/image114.wmf"/><Relationship Id="rId14" Type="http://schemas.openxmlformats.org/officeDocument/2006/relationships/oleObject" Target="embeddings/oleObject6.bin"/><Relationship Id="rId56" Type="http://schemas.openxmlformats.org/officeDocument/2006/relationships/image" Target="media/image21.wmf"/><Relationship Id="rId317" Type="http://schemas.openxmlformats.org/officeDocument/2006/relationships/oleObject" Target="embeddings/oleObject171.bin"/><Relationship Id="rId359" Type="http://schemas.openxmlformats.org/officeDocument/2006/relationships/oleObject" Target="embeddings/oleObject194.bin"/><Relationship Id="rId98" Type="http://schemas.openxmlformats.org/officeDocument/2006/relationships/image" Target="media/image40.wmf"/><Relationship Id="rId121" Type="http://schemas.openxmlformats.org/officeDocument/2006/relationships/image" Target="media/image51.wmf"/><Relationship Id="rId163" Type="http://schemas.openxmlformats.org/officeDocument/2006/relationships/oleObject" Target="embeddings/oleObject87.bin"/><Relationship Id="rId219" Type="http://schemas.openxmlformats.org/officeDocument/2006/relationships/oleObject" Target="embeddings/oleObject119.bin"/><Relationship Id="rId370" Type="http://schemas.openxmlformats.org/officeDocument/2006/relationships/image" Target="media/image166.wmf"/><Relationship Id="rId426" Type="http://schemas.openxmlformats.org/officeDocument/2006/relationships/image" Target="media/image192.wmf"/><Relationship Id="rId230" Type="http://schemas.openxmlformats.org/officeDocument/2006/relationships/oleObject" Target="embeddings/oleObject126.bin"/><Relationship Id="rId468" Type="http://schemas.openxmlformats.org/officeDocument/2006/relationships/header" Target="header1.xml"/><Relationship Id="rId25" Type="http://schemas.openxmlformats.org/officeDocument/2006/relationships/image" Target="media/image8.wmf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48.bin"/><Relationship Id="rId328" Type="http://schemas.openxmlformats.org/officeDocument/2006/relationships/oleObject" Target="embeddings/oleObject178.bin"/><Relationship Id="rId132" Type="http://schemas.openxmlformats.org/officeDocument/2006/relationships/oleObject" Target="embeddings/oleObject71.bin"/><Relationship Id="rId174" Type="http://schemas.openxmlformats.org/officeDocument/2006/relationships/image" Target="media/image76.wmf"/><Relationship Id="rId381" Type="http://schemas.openxmlformats.org/officeDocument/2006/relationships/oleObject" Target="embeddings/oleObject205.bin"/><Relationship Id="rId241" Type="http://schemas.openxmlformats.org/officeDocument/2006/relationships/image" Target="media/image104.wmf"/><Relationship Id="rId437" Type="http://schemas.openxmlformats.org/officeDocument/2006/relationships/oleObject" Target="embeddings/oleObject235.bin"/><Relationship Id="rId36" Type="http://schemas.openxmlformats.org/officeDocument/2006/relationships/image" Target="media/image12.wmf"/><Relationship Id="rId283" Type="http://schemas.openxmlformats.org/officeDocument/2006/relationships/image" Target="media/image125.emf"/><Relationship Id="rId339" Type="http://schemas.openxmlformats.org/officeDocument/2006/relationships/oleObject" Target="embeddings/oleObject184.bin"/><Relationship Id="rId78" Type="http://schemas.openxmlformats.org/officeDocument/2006/relationships/oleObject" Target="embeddings/oleObject42.bin"/><Relationship Id="rId101" Type="http://schemas.openxmlformats.org/officeDocument/2006/relationships/oleObject" Target="embeddings/oleObject56.bin"/><Relationship Id="rId143" Type="http://schemas.openxmlformats.org/officeDocument/2006/relationships/oleObject" Target="embeddings/oleObject77.bin"/><Relationship Id="rId185" Type="http://schemas.openxmlformats.org/officeDocument/2006/relationships/image" Target="media/image81.wmf"/><Relationship Id="rId350" Type="http://schemas.openxmlformats.org/officeDocument/2006/relationships/image" Target="media/image156.wmf"/><Relationship Id="rId406" Type="http://schemas.openxmlformats.org/officeDocument/2006/relationships/oleObject" Target="embeddings/oleObject218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4.bin"/><Relationship Id="rId392" Type="http://schemas.openxmlformats.org/officeDocument/2006/relationships/oleObject" Target="embeddings/oleObject211.bin"/><Relationship Id="rId448" Type="http://schemas.openxmlformats.org/officeDocument/2006/relationships/oleObject" Target="embeddings/oleObject242.bin"/><Relationship Id="rId252" Type="http://schemas.openxmlformats.org/officeDocument/2006/relationships/oleObject" Target="embeddings/oleObject138.bin"/><Relationship Id="rId294" Type="http://schemas.openxmlformats.org/officeDocument/2006/relationships/oleObject" Target="embeddings/oleObject158.bin"/><Relationship Id="rId308" Type="http://schemas.openxmlformats.org/officeDocument/2006/relationships/image" Target="media/image137.wmf"/><Relationship Id="rId47" Type="http://schemas.openxmlformats.org/officeDocument/2006/relationships/oleObject" Target="embeddings/oleObject26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6.wmf"/><Relationship Id="rId154" Type="http://schemas.openxmlformats.org/officeDocument/2006/relationships/image" Target="media/image67.wmf"/><Relationship Id="rId361" Type="http://schemas.openxmlformats.org/officeDocument/2006/relationships/oleObject" Target="embeddings/oleObject195.bin"/><Relationship Id="rId196" Type="http://schemas.openxmlformats.org/officeDocument/2006/relationships/oleObject" Target="embeddings/oleObject105.bin"/><Relationship Id="rId417" Type="http://schemas.openxmlformats.org/officeDocument/2006/relationships/image" Target="media/image188.wmf"/><Relationship Id="rId459" Type="http://schemas.openxmlformats.org/officeDocument/2006/relationships/oleObject" Target="embeddings/oleObject248.bin"/><Relationship Id="rId16" Type="http://schemas.openxmlformats.org/officeDocument/2006/relationships/oleObject" Target="embeddings/oleObject7.bin"/><Relationship Id="rId221" Type="http://schemas.openxmlformats.org/officeDocument/2006/relationships/image" Target="media/image96.wmf"/><Relationship Id="rId263" Type="http://schemas.openxmlformats.org/officeDocument/2006/relationships/image" Target="media/image115.wmf"/><Relationship Id="rId319" Type="http://schemas.openxmlformats.org/officeDocument/2006/relationships/oleObject" Target="embeddings/oleObject172.bin"/><Relationship Id="rId470" Type="http://schemas.openxmlformats.org/officeDocument/2006/relationships/fontTable" Target="fontTable.xml"/><Relationship Id="rId58" Type="http://schemas.openxmlformats.org/officeDocument/2006/relationships/image" Target="media/image22.wmf"/><Relationship Id="rId123" Type="http://schemas.openxmlformats.org/officeDocument/2006/relationships/image" Target="media/image52.wmf"/><Relationship Id="rId330" Type="http://schemas.openxmlformats.org/officeDocument/2006/relationships/image" Target="media/image146.wmf"/><Relationship Id="rId165" Type="http://schemas.openxmlformats.org/officeDocument/2006/relationships/oleObject" Target="embeddings/oleObject88.bin"/><Relationship Id="rId372" Type="http://schemas.openxmlformats.org/officeDocument/2006/relationships/image" Target="media/image167.wmf"/><Relationship Id="rId428" Type="http://schemas.openxmlformats.org/officeDocument/2006/relationships/image" Target="media/image193.wmf"/><Relationship Id="rId232" Type="http://schemas.openxmlformats.org/officeDocument/2006/relationships/oleObject" Target="embeddings/oleObject127.bin"/><Relationship Id="rId274" Type="http://schemas.openxmlformats.org/officeDocument/2006/relationships/oleObject" Target="embeddings/oleObject149.bin"/><Relationship Id="rId27" Type="http://schemas.openxmlformats.org/officeDocument/2006/relationships/image" Target="media/image9.wmf"/><Relationship Id="rId69" Type="http://schemas.openxmlformats.org/officeDocument/2006/relationships/oleObject" Target="embeddings/oleObject37.bin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43.bin"/><Relationship Id="rId176" Type="http://schemas.openxmlformats.org/officeDocument/2006/relationships/image" Target="media/image77.wmf"/><Relationship Id="rId341" Type="http://schemas.openxmlformats.org/officeDocument/2006/relationships/oleObject" Target="embeddings/oleObject185.bin"/><Relationship Id="rId383" Type="http://schemas.openxmlformats.org/officeDocument/2006/relationships/oleObject" Target="embeddings/oleObject206.bin"/><Relationship Id="rId439" Type="http://schemas.openxmlformats.org/officeDocument/2006/relationships/oleObject" Target="embeddings/oleObject236.bin"/><Relationship Id="rId201" Type="http://schemas.openxmlformats.org/officeDocument/2006/relationships/oleObject" Target="embeddings/oleObject108.bin"/><Relationship Id="rId243" Type="http://schemas.openxmlformats.org/officeDocument/2006/relationships/image" Target="media/image105.wmf"/><Relationship Id="rId285" Type="http://schemas.openxmlformats.org/officeDocument/2006/relationships/oleObject" Target="embeddings/oleObject154.bin"/><Relationship Id="rId450" Type="http://schemas.openxmlformats.org/officeDocument/2006/relationships/image" Target="media/image202.wmf"/><Relationship Id="rId38" Type="http://schemas.openxmlformats.org/officeDocument/2006/relationships/image" Target="media/image13.wmf"/><Relationship Id="rId103" Type="http://schemas.openxmlformats.org/officeDocument/2006/relationships/oleObject" Target="embeddings/oleObject57.bin"/><Relationship Id="rId310" Type="http://schemas.openxmlformats.org/officeDocument/2006/relationships/image" Target="media/image138.wmf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8.bin"/><Relationship Id="rId187" Type="http://schemas.openxmlformats.org/officeDocument/2006/relationships/image" Target="media/image82.wmf"/><Relationship Id="rId352" Type="http://schemas.openxmlformats.org/officeDocument/2006/relationships/image" Target="media/image157.wmf"/><Relationship Id="rId394" Type="http://schemas.openxmlformats.org/officeDocument/2006/relationships/oleObject" Target="embeddings/oleObject212.bin"/><Relationship Id="rId408" Type="http://schemas.openxmlformats.org/officeDocument/2006/relationships/oleObject" Target="embeddings/oleObject219.bin"/><Relationship Id="rId212" Type="http://schemas.openxmlformats.org/officeDocument/2006/relationships/oleObject" Target="embeddings/oleObject115.bin"/><Relationship Id="rId254" Type="http://schemas.openxmlformats.org/officeDocument/2006/relationships/oleObject" Target="embeddings/oleObject139.bin"/><Relationship Id="rId49" Type="http://schemas.openxmlformats.org/officeDocument/2006/relationships/oleObject" Target="embeddings/oleObject27.bin"/><Relationship Id="rId114" Type="http://schemas.openxmlformats.org/officeDocument/2006/relationships/image" Target="media/image47.wmf"/><Relationship Id="rId296" Type="http://schemas.openxmlformats.org/officeDocument/2006/relationships/oleObject" Target="embeddings/oleObject159.bin"/><Relationship Id="rId461" Type="http://schemas.openxmlformats.org/officeDocument/2006/relationships/oleObject" Target="embeddings/oleObject249.bin"/><Relationship Id="rId60" Type="http://schemas.openxmlformats.org/officeDocument/2006/relationships/image" Target="media/image23.wmf"/><Relationship Id="rId156" Type="http://schemas.openxmlformats.org/officeDocument/2006/relationships/image" Target="media/image68.wmf"/><Relationship Id="rId198" Type="http://schemas.openxmlformats.org/officeDocument/2006/relationships/image" Target="media/image87.wmf"/><Relationship Id="rId321" Type="http://schemas.openxmlformats.org/officeDocument/2006/relationships/oleObject" Target="embeddings/oleObject173.bin"/><Relationship Id="rId363" Type="http://schemas.openxmlformats.org/officeDocument/2006/relationships/oleObject" Target="embeddings/oleObject196.bin"/><Relationship Id="rId419" Type="http://schemas.openxmlformats.org/officeDocument/2006/relationships/image" Target="media/image189.wmf"/><Relationship Id="rId223" Type="http://schemas.openxmlformats.org/officeDocument/2006/relationships/image" Target="media/image97.wmf"/><Relationship Id="rId430" Type="http://schemas.openxmlformats.org/officeDocument/2006/relationships/image" Target="media/image194.wmf"/><Relationship Id="rId18" Type="http://schemas.openxmlformats.org/officeDocument/2006/relationships/oleObject" Target="embeddings/oleObject8.bin"/><Relationship Id="rId265" Type="http://schemas.openxmlformats.org/officeDocument/2006/relationships/image" Target="media/image116.wmf"/><Relationship Id="rId125" Type="http://schemas.openxmlformats.org/officeDocument/2006/relationships/image" Target="media/image53.wmf"/><Relationship Id="rId167" Type="http://schemas.openxmlformats.org/officeDocument/2006/relationships/oleObject" Target="embeddings/oleObject89.bin"/><Relationship Id="rId332" Type="http://schemas.openxmlformats.org/officeDocument/2006/relationships/image" Target="media/image147.wmf"/><Relationship Id="rId374" Type="http://schemas.openxmlformats.org/officeDocument/2006/relationships/image" Target="media/image168.wmf"/><Relationship Id="rId71" Type="http://schemas.openxmlformats.org/officeDocument/2006/relationships/image" Target="media/image28.wmf"/><Relationship Id="rId234" Type="http://schemas.openxmlformats.org/officeDocument/2006/relationships/oleObject" Target="embeddings/oleObject128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76" Type="http://schemas.openxmlformats.org/officeDocument/2006/relationships/oleObject" Target="embeddings/oleObject150.bin"/><Relationship Id="rId441" Type="http://schemas.openxmlformats.org/officeDocument/2006/relationships/oleObject" Target="embeddings/oleObject238.bin"/><Relationship Id="rId40" Type="http://schemas.openxmlformats.org/officeDocument/2006/relationships/oleObject" Target="embeddings/oleObject22.bin"/><Relationship Id="rId136" Type="http://schemas.openxmlformats.org/officeDocument/2006/relationships/oleObject" Target="embeddings/oleObject73.bin"/><Relationship Id="rId178" Type="http://schemas.openxmlformats.org/officeDocument/2006/relationships/image" Target="media/image78.wmf"/><Relationship Id="rId301" Type="http://schemas.openxmlformats.org/officeDocument/2006/relationships/oleObject" Target="embeddings/oleObject163.bin"/><Relationship Id="rId343" Type="http://schemas.openxmlformats.org/officeDocument/2006/relationships/oleObject" Target="embeddings/oleObject186.bin"/><Relationship Id="rId82" Type="http://schemas.openxmlformats.org/officeDocument/2006/relationships/oleObject" Target="embeddings/oleObject44.bin"/><Relationship Id="rId203" Type="http://schemas.openxmlformats.org/officeDocument/2006/relationships/oleObject" Target="embeddings/oleObject109.bin"/><Relationship Id="rId385" Type="http://schemas.openxmlformats.org/officeDocument/2006/relationships/oleObject" Target="embeddings/oleObject207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22.bin"/><Relationship Id="rId245" Type="http://schemas.openxmlformats.org/officeDocument/2006/relationships/image" Target="media/image106.wmf"/><Relationship Id="rId266" Type="http://schemas.openxmlformats.org/officeDocument/2006/relationships/oleObject" Target="embeddings/oleObject145.bin"/><Relationship Id="rId287" Type="http://schemas.openxmlformats.org/officeDocument/2006/relationships/oleObject" Target="embeddings/oleObject155.bin"/><Relationship Id="rId410" Type="http://schemas.openxmlformats.org/officeDocument/2006/relationships/oleObject" Target="embeddings/oleObject220.bin"/><Relationship Id="rId431" Type="http://schemas.openxmlformats.org/officeDocument/2006/relationships/oleObject" Target="embeddings/oleObject232.bin"/><Relationship Id="rId452" Type="http://schemas.openxmlformats.org/officeDocument/2006/relationships/image" Target="media/image203.wmf"/><Relationship Id="rId30" Type="http://schemas.openxmlformats.org/officeDocument/2006/relationships/oleObject" Target="embeddings/oleObject16.bin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74.wmf"/><Relationship Id="rId312" Type="http://schemas.openxmlformats.org/officeDocument/2006/relationships/image" Target="media/image139.wmf"/><Relationship Id="rId333" Type="http://schemas.openxmlformats.org/officeDocument/2006/relationships/oleObject" Target="embeddings/oleObject181.bin"/><Relationship Id="rId354" Type="http://schemas.openxmlformats.org/officeDocument/2006/relationships/image" Target="media/image158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0.bin"/><Relationship Id="rId189" Type="http://schemas.openxmlformats.org/officeDocument/2006/relationships/image" Target="media/image83.wmf"/><Relationship Id="rId375" Type="http://schemas.openxmlformats.org/officeDocument/2006/relationships/oleObject" Target="embeddings/oleObject202.bin"/><Relationship Id="rId396" Type="http://schemas.openxmlformats.org/officeDocument/2006/relationships/oleObject" Target="embeddings/oleObject213.bin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5" Type="http://schemas.openxmlformats.org/officeDocument/2006/relationships/oleObject" Target="embeddings/oleObject129.bin"/><Relationship Id="rId256" Type="http://schemas.openxmlformats.org/officeDocument/2006/relationships/oleObject" Target="embeddings/oleObject140.bin"/><Relationship Id="rId277" Type="http://schemas.openxmlformats.org/officeDocument/2006/relationships/image" Target="media/image122.wmf"/><Relationship Id="rId298" Type="http://schemas.openxmlformats.org/officeDocument/2006/relationships/oleObject" Target="embeddings/oleObject161.bin"/><Relationship Id="rId400" Type="http://schemas.openxmlformats.org/officeDocument/2006/relationships/oleObject" Target="embeddings/oleObject215.bin"/><Relationship Id="rId421" Type="http://schemas.openxmlformats.org/officeDocument/2006/relationships/oleObject" Target="embeddings/oleObject227.bin"/><Relationship Id="rId442" Type="http://schemas.openxmlformats.org/officeDocument/2006/relationships/image" Target="media/image199.wmf"/><Relationship Id="rId463" Type="http://schemas.openxmlformats.org/officeDocument/2006/relationships/oleObject" Target="embeddings/oleObject250.bin"/><Relationship Id="rId116" Type="http://schemas.openxmlformats.org/officeDocument/2006/relationships/image" Target="media/image48.wmf"/><Relationship Id="rId137" Type="http://schemas.openxmlformats.org/officeDocument/2006/relationships/image" Target="media/image59.wmf"/><Relationship Id="rId158" Type="http://schemas.openxmlformats.org/officeDocument/2006/relationships/image" Target="media/image69.wmf"/><Relationship Id="rId302" Type="http://schemas.openxmlformats.org/officeDocument/2006/relationships/image" Target="media/image134.wmf"/><Relationship Id="rId323" Type="http://schemas.openxmlformats.org/officeDocument/2006/relationships/image" Target="media/image144.wmf"/><Relationship Id="rId344" Type="http://schemas.openxmlformats.org/officeDocument/2006/relationships/image" Target="media/image153.wmf"/><Relationship Id="rId20" Type="http://schemas.openxmlformats.org/officeDocument/2006/relationships/oleObject" Target="embeddings/oleObject9.bin"/><Relationship Id="rId41" Type="http://schemas.openxmlformats.org/officeDocument/2006/relationships/image" Target="media/image14.wmf"/><Relationship Id="rId62" Type="http://schemas.openxmlformats.org/officeDocument/2006/relationships/image" Target="media/image24.wmf"/><Relationship Id="rId83" Type="http://schemas.openxmlformats.org/officeDocument/2006/relationships/image" Target="media/image34.wmf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197.bin"/><Relationship Id="rId386" Type="http://schemas.openxmlformats.org/officeDocument/2006/relationships/image" Target="media/image174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0.bin"/><Relationship Id="rId225" Type="http://schemas.openxmlformats.org/officeDocument/2006/relationships/oleObject" Target="embeddings/oleObject123.bin"/><Relationship Id="rId246" Type="http://schemas.openxmlformats.org/officeDocument/2006/relationships/oleObject" Target="embeddings/oleObject135.bin"/><Relationship Id="rId267" Type="http://schemas.openxmlformats.org/officeDocument/2006/relationships/image" Target="media/image117.wmf"/><Relationship Id="rId288" Type="http://schemas.openxmlformats.org/officeDocument/2006/relationships/image" Target="media/image128.emf"/><Relationship Id="rId411" Type="http://schemas.openxmlformats.org/officeDocument/2006/relationships/oleObject" Target="embeddings/oleObject221.bin"/><Relationship Id="rId432" Type="http://schemas.openxmlformats.org/officeDocument/2006/relationships/image" Target="media/image195.wmf"/><Relationship Id="rId453" Type="http://schemas.openxmlformats.org/officeDocument/2006/relationships/oleObject" Target="embeddings/oleObject245.bin"/><Relationship Id="rId106" Type="http://schemas.openxmlformats.org/officeDocument/2006/relationships/image" Target="media/image43.wmf"/><Relationship Id="rId127" Type="http://schemas.openxmlformats.org/officeDocument/2006/relationships/image" Target="media/image54.wmf"/><Relationship Id="rId313" Type="http://schemas.openxmlformats.org/officeDocument/2006/relationships/oleObject" Target="embeddings/oleObject16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52" Type="http://schemas.openxmlformats.org/officeDocument/2006/relationships/image" Target="media/image19.wmf"/><Relationship Id="rId73" Type="http://schemas.openxmlformats.org/officeDocument/2006/relationships/image" Target="media/image29.wmf"/><Relationship Id="rId94" Type="http://schemas.openxmlformats.org/officeDocument/2006/relationships/oleObject" Target="embeddings/oleObject51.bin"/><Relationship Id="rId148" Type="http://schemas.openxmlformats.org/officeDocument/2006/relationships/image" Target="media/image64.wmf"/><Relationship Id="rId169" Type="http://schemas.openxmlformats.org/officeDocument/2006/relationships/oleObject" Target="embeddings/oleObject90.bin"/><Relationship Id="rId334" Type="http://schemas.openxmlformats.org/officeDocument/2006/relationships/image" Target="media/image148.wmf"/><Relationship Id="rId355" Type="http://schemas.openxmlformats.org/officeDocument/2006/relationships/oleObject" Target="embeddings/oleObject192.bin"/><Relationship Id="rId376" Type="http://schemas.openxmlformats.org/officeDocument/2006/relationships/image" Target="media/image169.wmf"/><Relationship Id="rId397" Type="http://schemas.openxmlformats.org/officeDocument/2006/relationships/image" Target="media/image179.wmf"/><Relationship Id="rId4" Type="http://schemas.openxmlformats.org/officeDocument/2006/relationships/webSettings" Target="webSettings.xml"/><Relationship Id="rId180" Type="http://schemas.openxmlformats.org/officeDocument/2006/relationships/image" Target="media/image79.wmf"/><Relationship Id="rId215" Type="http://schemas.openxmlformats.org/officeDocument/2006/relationships/image" Target="media/image94.wmf"/><Relationship Id="rId236" Type="http://schemas.openxmlformats.org/officeDocument/2006/relationships/image" Target="media/image102.wmf"/><Relationship Id="rId257" Type="http://schemas.openxmlformats.org/officeDocument/2006/relationships/image" Target="media/image112.wmf"/><Relationship Id="rId278" Type="http://schemas.openxmlformats.org/officeDocument/2006/relationships/oleObject" Target="embeddings/oleObject151.bin"/><Relationship Id="rId401" Type="http://schemas.openxmlformats.org/officeDocument/2006/relationships/image" Target="media/image181.wmf"/><Relationship Id="rId422" Type="http://schemas.openxmlformats.org/officeDocument/2006/relationships/image" Target="media/image190.wmf"/><Relationship Id="rId443" Type="http://schemas.openxmlformats.org/officeDocument/2006/relationships/oleObject" Target="embeddings/oleObject239.bin"/><Relationship Id="rId464" Type="http://schemas.openxmlformats.org/officeDocument/2006/relationships/image" Target="media/image209.wmf"/><Relationship Id="rId303" Type="http://schemas.openxmlformats.org/officeDocument/2006/relationships/oleObject" Target="embeddings/oleObject164.bin"/><Relationship Id="rId42" Type="http://schemas.openxmlformats.org/officeDocument/2006/relationships/oleObject" Target="embeddings/oleObject23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87.bin"/><Relationship Id="rId387" Type="http://schemas.openxmlformats.org/officeDocument/2006/relationships/oleObject" Target="embeddings/oleObject208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11.bin"/><Relationship Id="rId247" Type="http://schemas.openxmlformats.org/officeDocument/2006/relationships/image" Target="media/image107.wmf"/><Relationship Id="rId412" Type="http://schemas.openxmlformats.org/officeDocument/2006/relationships/oleObject" Target="embeddings/oleObject222.bin"/><Relationship Id="rId107" Type="http://schemas.openxmlformats.org/officeDocument/2006/relationships/oleObject" Target="embeddings/oleObject59.bin"/><Relationship Id="rId289" Type="http://schemas.openxmlformats.org/officeDocument/2006/relationships/image" Target="media/image129.wmf"/><Relationship Id="rId454" Type="http://schemas.openxmlformats.org/officeDocument/2006/relationships/image" Target="media/image204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9.bin"/><Relationship Id="rId149" Type="http://schemas.openxmlformats.org/officeDocument/2006/relationships/oleObject" Target="embeddings/oleObject80.bin"/><Relationship Id="rId314" Type="http://schemas.openxmlformats.org/officeDocument/2006/relationships/image" Target="media/image140.wmf"/><Relationship Id="rId356" Type="http://schemas.openxmlformats.org/officeDocument/2006/relationships/image" Target="media/image159.wmf"/><Relationship Id="rId398" Type="http://schemas.openxmlformats.org/officeDocument/2006/relationships/oleObject" Target="embeddings/oleObject214.bin"/><Relationship Id="rId95" Type="http://schemas.openxmlformats.org/officeDocument/2006/relationships/oleObject" Target="embeddings/oleObject52.bin"/><Relationship Id="rId160" Type="http://schemas.openxmlformats.org/officeDocument/2006/relationships/image" Target="media/image70.wmf"/><Relationship Id="rId216" Type="http://schemas.openxmlformats.org/officeDocument/2006/relationships/oleObject" Target="embeddings/oleObject117.bin"/><Relationship Id="rId423" Type="http://schemas.openxmlformats.org/officeDocument/2006/relationships/oleObject" Target="embeddings/oleObject228.bin"/><Relationship Id="rId258" Type="http://schemas.openxmlformats.org/officeDocument/2006/relationships/oleObject" Target="embeddings/oleObject141.bin"/><Relationship Id="rId465" Type="http://schemas.openxmlformats.org/officeDocument/2006/relationships/oleObject" Target="embeddings/oleObject251.bin"/><Relationship Id="rId22" Type="http://schemas.openxmlformats.org/officeDocument/2006/relationships/oleObject" Target="embeddings/oleObject10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76.bin"/><Relationship Id="rId367" Type="http://schemas.openxmlformats.org/officeDocument/2006/relationships/oleObject" Target="embeddings/oleObject198.bin"/><Relationship Id="rId171" Type="http://schemas.openxmlformats.org/officeDocument/2006/relationships/oleObject" Target="embeddings/oleObject91.bin"/><Relationship Id="rId227" Type="http://schemas.openxmlformats.org/officeDocument/2006/relationships/image" Target="media/image98.wmf"/><Relationship Id="rId269" Type="http://schemas.openxmlformats.org/officeDocument/2006/relationships/image" Target="media/image118.wmf"/><Relationship Id="rId434" Type="http://schemas.openxmlformats.org/officeDocument/2006/relationships/image" Target="media/image196.wmf"/><Relationship Id="rId33" Type="http://schemas.openxmlformats.org/officeDocument/2006/relationships/oleObject" Target="embeddings/oleObject18.bin"/><Relationship Id="rId129" Type="http://schemas.openxmlformats.org/officeDocument/2006/relationships/image" Target="media/image55.wmf"/><Relationship Id="rId280" Type="http://schemas.openxmlformats.org/officeDocument/2006/relationships/oleObject" Target="embeddings/oleObject152.bin"/><Relationship Id="rId336" Type="http://schemas.openxmlformats.org/officeDocument/2006/relationships/image" Target="media/image149.wmf"/><Relationship Id="rId75" Type="http://schemas.openxmlformats.org/officeDocument/2006/relationships/image" Target="media/image30.wmf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8.bin"/><Relationship Id="rId378" Type="http://schemas.openxmlformats.org/officeDocument/2006/relationships/image" Target="media/image170.wmf"/><Relationship Id="rId403" Type="http://schemas.openxmlformats.org/officeDocument/2006/relationships/image" Target="media/image182.wmf"/><Relationship Id="rId6" Type="http://schemas.openxmlformats.org/officeDocument/2006/relationships/endnotes" Target="endnotes.xml"/><Relationship Id="rId238" Type="http://schemas.openxmlformats.org/officeDocument/2006/relationships/oleObject" Target="embeddings/oleObject131.bin"/><Relationship Id="rId445" Type="http://schemas.openxmlformats.org/officeDocument/2006/relationships/oleObject" Target="embeddings/oleObject240.bin"/><Relationship Id="rId291" Type="http://schemas.openxmlformats.org/officeDocument/2006/relationships/image" Target="media/image130.wmf"/><Relationship Id="rId305" Type="http://schemas.openxmlformats.org/officeDocument/2006/relationships/oleObject" Target="embeddings/oleObject165.bin"/><Relationship Id="rId347" Type="http://schemas.openxmlformats.org/officeDocument/2006/relationships/oleObject" Target="embeddings/oleObject188.bin"/><Relationship Id="rId44" Type="http://schemas.openxmlformats.org/officeDocument/2006/relationships/oleObject" Target="embeddings/oleObject24.bin"/><Relationship Id="rId86" Type="http://schemas.openxmlformats.org/officeDocument/2006/relationships/oleObject" Target="embeddings/oleObject46.bin"/><Relationship Id="rId151" Type="http://schemas.openxmlformats.org/officeDocument/2006/relationships/oleObject" Target="embeddings/oleObject81.bin"/><Relationship Id="rId389" Type="http://schemas.openxmlformats.org/officeDocument/2006/relationships/oleObject" Target="embeddings/oleObject209.bin"/><Relationship Id="rId193" Type="http://schemas.openxmlformats.org/officeDocument/2006/relationships/image" Target="media/image85.wmf"/><Relationship Id="rId207" Type="http://schemas.openxmlformats.org/officeDocument/2006/relationships/image" Target="media/image90.wmf"/><Relationship Id="rId249" Type="http://schemas.openxmlformats.org/officeDocument/2006/relationships/image" Target="media/image108.wmf"/><Relationship Id="rId414" Type="http://schemas.openxmlformats.org/officeDocument/2006/relationships/oleObject" Target="embeddings/oleObject223.bin"/><Relationship Id="rId456" Type="http://schemas.openxmlformats.org/officeDocument/2006/relationships/image" Target="media/image205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60.bin"/><Relationship Id="rId260" Type="http://schemas.openxmlformats.org/officeDocument/2006/relationships/oleObject" Target="embeddings/oleObject142.bin"/><Relationship Id="rId316" Type="http://schemas.openxmlformats.org/officeDocument/2006/relationships/image" Target="media/image141.wmf"/><Relationship Id="rId55" Type="http://schemas.openxmlformats.org/officeDocument/2006/relationships/oleObject" Target="embeddings/oleObject30.bin"/><Relationship Id="rId97" Type="http://schemas.openxmlformats.org/officeDocument/2006/relationships/oleObject" Target="embeddings/oleObject53.bin"/><Relationship Id="rId120" Type="http://schemas.openxmlformats.org/officeDocument/2006/relationships/oleObject" Target="embeddings/oleObject65.bin"/><Relationship Id="rId358" Type="http://schemas.openxmlformats.org/officeDocument/2006/relationships/image" Target="media/image160.wmf"/><Relationship Id="rId162" Type="http://schemas.openxmlformats.org/officeDocument/2006/relationships/image" Target="media/image71.wmf"/><Relationship Id="rId218" Type="http://schemas.openxmlformats.org/officeDocument/2006/relationships/oleObject" Target="embeddings/oleObject118.bin"/><Relationship Id="rId425" Type="http://schemas.openxmlformats.org/officeDocument/2006/relationships/oleObject" Target="embeddings/oleObject229.bin"/><Relationship Id="rId467" Type="http://schemas.openxmlformats.org/officeDocument/2006/relationships/oleObject" Target="embeddings/oleObject252.bin"/><Relationship Id="rId271" Type="http://schemas.openxmlformats.org/officeDocument/2006/relationships/image" Target="media/image119.wmf"/><Relationship Id="rId24" Type="http://schemas.openxmlformats.org/officeDocument/2006/relationships/oleObject" Target="embeddings/oleObject12.bin"/><Relationship Id="rId66" Type="http://schemas.openxmlformats.org/officeDocument/2006/relationships/image" Target="media/image26.wmf"/><Relationship Id="rId131" Type="http://schemas.openxmlformats.org/officeDocument/2006/relationships/image" Target="media/image56.wmf"/><Relationship Id="rId327" Type="http://schemas.openxmlformats.org/officeDocument/2006/relationships/oleObject" Target="embeddings/oleObject177.bin"/><Relationship Id="rId369" Type="http://schemas.openxmlformats.org/officeDocument/2006/relationships/oleObject" Target="embeddings/oleObject199.bin"/><Relationship Id="rId173" Type="http://schemas.openxmlformats.org/officeDocument/2006/relationships/oleObject" Target="embeddings/oleObject93.bin"/><Relationship Id="rId229" Type="http://schemas.openxmlformats.org/officeDocument/2006/relationships/image" Target="media/image99.wmf"/><Relationship Id="rId380" Type="http://schemas.openxmlformats.org/officeDocument/2006/relationships/image" Target="media/image171.wmf"/><Relationship Id="rId436" Type="http://schemas.openxmlformats.org/officeDocument/2006/relationships/image" Target="media/image197.wmf"/><Relationship Id="rId240" Type="http://schemas.openxmlformats.org/officeDocument/2006/relationships/oleObject" Target="embeddings/oleObject132.bin"/><Relationship Id="rId35" Type="http://schemas.openxmlformats.org/officeDocument/2006/relationships/oleObject" Target="embeddings/oleObject19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5.bin"/><Relationship Id="rId282" Type="http://schemas.openxmlformats.org/officeDocument/2006/relationships/oleObject" Target="embeddings/oleObject153.bin"/><Relationship Id="rId338" Type="http://schemas.openxmlformats.org/officeDocument/2006/relationships/image" Target="media/image15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6.bin"/><Relationship Id="rId184" Type="http://schemas.openxmlformats.org/officeDocument/2006/relationships/oleObject" Target="embeddings/oleObject99.bin"/><Relationship Id="rId391" Type="http://schemas.openxmlformats.org/officeDocument/2006/relationships/image" Target="media/image176.wmf"/><Relationship Id="rId405" Type="http://schemas.openxmlformats.org/officeDocument/2006/relationships/image" Target="media/image183.wmf"/><Relationship Id="rId447" Type="http://schemas.openxmlformats.org/officeDocument/2006/relationships/oleObject" Target="embeddings/oleObject241.bin"/><Relationship Id="rId251" Type="http://schemas.openxmlformats.org/officeDocument/2006/relationships/image" Target="media/image109.wmf"/><Relationship Id="rId46" Type="http://schemas.openxmlformats.org/officeDocument/2006/relationships/oleObject" Target="embeddings/oleObject25.bin"/><Relationship Id="rId293" Type="http://schemas.openxmlformats.org/officeDocument/2006/relationships/image" Target="media/image131.wmf"/><Relationship Id="rId307" Type="http://schemas.openxmlformats.org/officeDocument/2006/relationships/oleObject" Target="embeddings/oleObject166.bin"/><Relationship Id="rId349" Type="http://schemas.openxmlformats.org/officeDocument/2006/relationships/oleObject" Target="embeddings/oleObject189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1.bin"/><Relationship Id="rId153" Type="http://schemas.openxmlformats.org/officeDocument/2006/relationships/oleObject" Target="embeddings/oleObject82.bin"/><Relationship Id="rId195" Type="http://schemas.openxmlformats.org/officeDocument/2006/relationships/image" Target="media/image86.wmf"/><Relationship Id="rId209" Type="http://schemas.openxmlformats.org/officeDocument/2006/relationships/image" Target="media/image91.wmf"/><Relationship Id="rId360" Type="http://schemas.openxmlformats.org/officeDocument/2006/relationships/image" Target="media/image161.wmf"/><Relationship Id="rId416" Type="http://schemas.openxmlformats.org/officeDocument/2006/relationships/oleObject" Target="embeddings/oleObject224.bin"/><Relationship Id="rId220" Type="http://schemas.openxmlformats.org/officeDocument/2006/relationships/oleObject" Target="embeddings/oleObject120.bin"/><Relationship Id="rId458" Type="http://schemas.openxmlformats.org/officeDocument/2006/relationships/image" Target="media/image206.wmf"/><Relationship Id="rId15" Type="http://schemas.openxmlformats.org/officeDocument/2006/relationships/image" Target="media/image4.wmf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143.bin"/><Relationship Id="rId318" Type="http://schemas.openxmlformats.org/officeDocument/2006/relationships/image" Target="media/image142.wmf"/><Relationship Id="rId99" Type="http://schemas.openxmlformats.org/officeDocument/2006/relationships/oleObject" Target="embeddings/oleObject54.bin"/><Relationship Id="rId122" Type="http://schemas.openxmlformats.org/officeDocument/2006/relationships/oleObject" Target="embeddings/oleObject66.bin"/><Relationship Id="rId164" Type="http://schemas.openxmlformats.org/officeDocument/2006/relationships/image" Target="media/image72.wmf"/><Relationship Id="rId371" Type="http://schemas.openxmlformats.org/officeDocument/2006/relationships/oleObject" Target="embeddings/oleObject200.bin"/><Relationship Id="rId427" Type="http://schemas.openxmlformats.org/officeDocument/2006/relationships/oleObject" Target="embeddings/oleObject230.bin"/><Relationship Id="rId469" Type="http://schemas.openxmlformats.org/officeDocument/2006/relationships/footer" Target="footer1.xml"/><Relationship Id="rId26" Type="http://schemas.openxmlformats.org/officeDocument/2006/relationships/oleObject" Target="embeddings/oleObject13.bin"/><Relationship Id="rId231" Type="http://schemas.openxmlformats.org/officeDocument/2006/relationships/image" Target="media/image100.wmf"/><Relationship Id="rId273" Type="http://schemas.openxmlformats.org/officeDocument/2006/relationships/image" Target="media/image120.wmf"/><Relationship Id="rId329" Type="http://schemas.openxmlformats.org/officeDocument/2006/relationships/oleObject" Target="embeddings/oleObject179.bin"/><Relationship Id="rId68" Type="http://schemas.openxmlformats.org/officeDocument/2006/relationships/image" Target="media/image27.wmf"/><Relationship Id="rId133" Type="http://schemas.openxmlformats.org/officeDocument/2006/relationships/image" Target="media/image57.wmf"/><Relationship Id="rId175" Type="http://schemas.openxmlformats.org/officeDocument/2006/relationships/oleObject" Target="embeddings/oleObject94.bin"/><Relationship Id="rId340" Type="http://schemas.openxmlformats.org/officeDocument/2006/relationships/image" Target="media/image151.wmf"/><Relationship Id="rId200" Type="http://schemas.openxmlformats.org/officeDocument/2006/relationships/image" Target="media/image88.wmf"/><Relationship Id="rId382" Type="http://schemas.openxmlformats.org/officeDocument/2006/relationships/image" Target="media/image172.wmf"/><Relationship Id="rId438" Type="http://schemas.openxmlformats.org/officeDocument/2006/relationships/image" Target="media/image198.wmf"/><Relationship Id="rId242" Type="http://schemas.openxmlformats.org/officeDocument/2006/relationships/oleObject" Target="embeddings/oleObject133.bin"/><Relationship Id="rId284" Type="http://schemas.openxmlformats.org/officeDocument/2006/relationships/image" Target="media/image126.wmf"/><Relationship Id="rId37" Type="http://schemas.openxmlformats.org/officeDocument/2006/relationships/oleObject" Target="embeddings/oleObject20.bin"/><Relationship Id="rId79" Type="http://schemas.openxmlformats.org/officeDocument/2006/relationships/image" Target="media/image32.wmf"/><Relationship Id="rId102" Type="http://schemas.openxmlformats.org/officeDocument/2006/relationships/image" Target="media/image41.wmf"/><Relationship Id="rId144" Type="http://schemas.openxmlformats.org/officeDocument/2006/relationships/image" Target="media/image62.wmf"/><Relationship Id="rId90" Type="http://schemas.openxmlformats.org/officeDocument/2006/relationships/image" Target="media/image37.wmf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90.bin"/><Relationship Id="rId393" Type="http://schemas.openxmlformats.org/officeDocument/2006/relationships/image" Target="media/image177.wmf"/><Relationship Id="rId407" Type="http://schemas.openxmlformats.org/officeDocument/2006/relationships/image" Target="media/image184.wmf"/><Relationship Id="rId449" Type="http://schemas.openxmlformats.org/officeDocument/2006/relationships/oleObject" Target="embeddings/oleObject243.bin"/><Relationship Id="rId211" Type="http://schemas.openxmlformats.org/officeDocument/2006/relationships/image" Target="media/image92.wmf"/><Relationship Id="rId253" Type="http://schemas.openxmlformats.org/officeDocument/2006/relationships/image" Target="media/image110.wmf"/><Relationship Id="rId295" Type="http://schemas.openxmlformats.org/officeDocument/2006/relationships/image" Target="media/image132.wmf"/><Relationship Id="rId309" Type="http://schemas.openxmlformats.org/officeDocument/2006/relationships/oleObject" Target="embeddings/oleObject167.bin"/><Relationship Id="rId460" Type="http://schemas.openxmlformats.org/officeDocument/2006/relationships/image" Target="media/image207.wmf"/><Relationship Id="rId48" Type="http://schemas.openxmlformats.org/officeDocument/2006/relationships/image" Target="media/image17.wmf"/><Relationship Id="rId113" Type="http://schemas.openxmlformats.org/officeDocument/2006/relationships/oleObject" Target="embeddings/oleObject62.bin"/><Relationship Id="rId320" Type="http://schemas.openxmlformats.org/officeDocument/2006/relationships/image" Target="media/image143.wmf"/><Relationship Id="rId155" Type="http://schemas.openxmlformats.org/officeDocument/2006/relationships/oleObject" Target="embeddings/oleObject83.bin"/><Relationship Id="rId197" Type="http://schemas.openxmlformats.org/officeDocument/2006/relationships/oleObject" Target="embeddings/oleObject106.bin"/><Relationship Id="rId362" Type="http://schemas.openxmlformats.org/officeDocument/2006/relationships/image" Target="media/image162.wmf"/><Relationship Id="rId418" Type="http://schemas.openxmlformats.org/officeDocument/2006/relationships/oleObject" Target="embeddings/oleObject225.bin"/><Relationship Id="rId222" Type="http://schemas.openxmlformats.org/officeDocument/2006/relationships/oleObject" Target="embeddings/oleObject121.bin"/><Relationship Id="rId264" Type="http://schemas.openxmlformats.org/officeDocument/2006/relationships/oleObject" Target="embeddings/oleObject144.bin"/><Relationship Id="rId471" Type="http://schemas.openxmlformats.org/officeDocument/2006/relationships/theme" Target="theme/theme1.xml"/><Relationship Id="rId17" Type="http://schemas.openxmlformats.org/officeDocument/2006/relationships/image" Target="media/image5.wmf"/><Relationship Id="rId59" Type="http://schemas.openxmlformats.org/officeDocument/2006/relationships/oleObject" Target="embeddings/oleObject32.bin"/><Relationship Id="rId124" Type="http://schemas.openxmlformats.org/officeDocument/2006/relationships/oleObject" Target="embeddings/oleObject67.bin"/><Relationship Id="rId70" Type="http://schemas.openxmlformats.org/officeDocument/2006/relationships/oleObject" Target="embeddings/oleObject38.bin"/><Relationship Id="rId166" Type="http://schemas.openxmlformats.org/officeDocument/2006/relationships/image" Target="media/image73.wmf"/><Relationship Id="rId331" Type="http://schemas.openxmlformats.org/officeDocument/2006/relationships/oleObject" Target="embeddings/oleObject180.bin"/><Relationship Id="rId373" Type="http://schemas.openxmlformats.org/officeDocument/2006/relationships/oleObject" Target="embeddings/oleObject201.bin"/><Relationship Id="rId429" Type="http://schemas.openxmlformats.org/officeDocument/2006/relationships/oleObject" Target="embeddings/oleObject231.bin"/><Relationship Id="rId1" Type="http://schemas.openxmlformats.org/officeDocument/2006/relationships/numbering" Target="numbering.xml"/><Relationship Id="rId233" Type="http://schemas.openxmlformats.org/officeDocument/2006/relationships/image" Target="media/image101.wmf"/><Relationship Id="rId440" Type="http://schemas.openxmlformats.org/officeDocument/2006/relationships/oleObject" Target="embeddings/oleObject237.bin"/><Relationship Id="rId28" Type="http://schemas.openxmlformats.org/officeDocument/2006/relationships/oleObject" Target="embeddings/oleObject14.bin"/><Relationship Id="rId275" Type="http://schemas.openxmlformats.org/officeDocument/2006/relationships/image" Target="media/image121.wmf"/><Relationship Id="rId300" Type="http://schemas.openxmlformats.org/officeDocument/2006/relationships/image" Target="media/image133.wmf"/><Relationship Id="rId81" Type="http://schemas.openxmlformats.org/officeDocument/2006/relationships/image" Target="media/image33.wmf"/><Relationship Id="rId135" Type="http://schemas.openxmlformats.org/officeDocument/2006/relationships/image" Target="media/image58.wmf"/><Relationship Id="rId177" Type="http://schemas.openxmlformats.org/officeDocument/2006/relationships/oleObject" Target="embeddings/oleObject95.bin"/><Relationship Id="rId342" Type="http://schemas.openxmlformats.org/officeDocument/2006/relationships/image" Target="media/image152.wmf"/><Relationship Id="rId384" Type="http://schemas.openxmlformats.org/officeDocument/2006/relationships/image" Target="media/image173.wmf"/><Relationship Id="rId202" Type="http://schemas.openxmlformats.org/officeDocument/2006/relationships/image" Target="media/image89.wmf"/><Relationship Id="rId244" Type="http://schemas.openxmlformats.org/officeDocument/2006/relationships/oleObject" Target="embeddings/oleObject134.bin"/><Relationship Id="rId39" Type="http://schemas.openxmlformats.org/officeDocument/2006/relationships/oleObject" Target="embeddings/oleObject21.bin"/><Relationship Id="rId286" Type="http://schemas.openxmlformats.org/officeDocument/2006/relationships/image" Target="media/image127.wmf"/><Relationship Id="rId451" Type="http://schemas.openxmlformats.org/officeDocument/2006/relationships/oleObject" Target="embeddings/oleObject244.bin"/><Relationship Id="rId50" Type="http://schemas.openxmlformats.org/officeDocument/2006/relationships/image" Target="media/image18.wmf"/><Relationship Id="rId104" Type="http://schemas.openxmlformats.org/officeDocument/2006/relationships/image" Target="media/image42.wmf"/><Relationship Id="rId146" Type="http://schemas.openxmlformats.org/officeDocument/2006/relationships/image" Target="media/image63.wmf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68.bin"/><Relationship Id="rId353" Type="http://schemas.openxmlformats.org/officeDocument/2006/relationships/oleObject" Target="embeddings/oleObject191.bin"/><Relationship Id="rId395" Type="http://schemas.openxmlformats.org/officeDocument/2006/relationships/image" Target="media/image178.wmf"/><Relationship Id="rId409" Type="http://schemas.openxmlformats.org/officeDocument/2006/relationships/image" Target="media/image185.wmf"/><Relationship Id="rId92" Type="http://schemas.openxmlformats.org/officeDocument/2006/relationships/image" Target="media/image38.wmf"/><Relationship Id="rId213" Type="http://schemas.openxmlformats.org/officeDocument/2006/relationships/image" Target="media/image93.wmf"/><Relationship Id="rId420" Type="http://schemas.openxmlformats.org/officeDocument/2006/relationships/oleObject" Target="embeddings/oleObject226.bin"/><Relationship Id="rId255" Type="http://schemas.openxmlformats.org/officeDocument/2006/relationships/image" Target="media/image111.wmf"/><Relationship Id="rId297" Type="http://schemas.openxmlformats.org/officeDocument/2006/relationships/oleObject" Target="embeddings/oleObject160.bin"/><Relationship Id="rId462" Type="http://schemas.openxmlformats.org/officeDocument/2006/relationships/image" Target="media/image208.wmf"/><Relationship Id="rId115" Type="http://schemas.openxmlformats.org/officeDocument/2006/relationships/oleObject" Target="embeddings/oleObject63.bin"/><Relationship Id="rId157" Type="http://schemas.openxmlformats.org/officeDocument/2006/relationships/oleObject" Target="embeddings/oleObject84.bin"/><Relationship Id="rId322" Type="http://schemas.openxmlformats.org/officeDocument/2006/relationships/oleObject" Target="embeddings/oleObject174.bin"/><Relationship Id="rId364" Type="http://schemas.openxmlformats.org/officeDocument/2006/relationships/image" Target="media/image163.wmf"/><Relationship Id="rId61" Type="http://schemas.openxmlformats.org/officeDocument/2006/relationships/oleObject" Target="embeddings/oleObject33.bin"/><Relationship Id="rId199" Type="http://schemas.openxmlformats.org/officeDocument/2006/relationships/oleObject" Target="embeddings/oleObject10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1</TotalTime>
  <Pages>27</Pages>
  <Words>7244</Words>
  <Characters>41292</Characters>
  <Application>Microsoft Office Word</Application>
  <DocSecurity>0</DocSecurity>
  <Lines>344</Lines>
  <Paragraphs>9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ADMIN</cp:lastModifiedBy>
  <cp:revision>27</cp:revision>
  <cp:lastPrinted>2022-04-13T02:54:00Z</cp:lastPrinted>
  <dcterms:created xsi:type="dcterms:W3CDTF">2019-03-11T13:14:00Z</dcterms:created>
  <dcterms:modified xsi:type="dcterms:W3CDTF">2022-04-18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